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2C21FC" w14:textId="77777777" w:rsidR="006F09D0" w:rsidRDefault="005B600A" w:rsidP="003742AB">
      <w:pPr>
        <w:spacing w:after="0" w:line="276" w:lineRule="auto"/>
        <w:jc w:val="center"/>
        <w:rPr>
          <w:b/>
          <w:bCs/>
          <w:color w:val="FF0000"/>
        </w:rPr>
      </w:pPr>
      <w:r w:rsidRPr="00D21160">
        <w:rPr>
          <w:b/>
          <w:bCs/>
          <w:color w:val="FF0000"/>
        </w:rPr>
        <w:t xml:space="preserve">BÀI 23. </w:t>
      </w:r>
      <w:r w:rsidR="00D21160" w:rsidRPr="00D21160">
        <w:rPr>
          <w:b/>
          <w:bCs/>
          <w:color w:val="FF0000"/>
        </w:rPr>
        <w:t>HỢP CHẤT CACBONYL</w:t>
      </w:r>
    </w:p>
    <w:p w14:paraId="37206616" w14:textId="77777777" w:rsidR="00D21160" w:rsidRPr="00D21160" w:rsidRDefault="00D21160" w:rsidP="003742AB">
      <w:pPr>
        <w:spacing w:after="0" w:line="276" w:lineRule="auto"/>
        <w:rPr>
          <w:b/>
          <w:bCs/>
          <w:color w:val="0070C0"/>
        </w:rPr>
      </w:pPr>
      <w:r w:rsidRPr="00D21160">
        <w:rPr>
          <w:b/>
          <w:bCs/>
          <w:color w:val="0070C0"/>
        </w:rPr>
        <w:t>I.KHÁI NIỆM – DANH PHÁP</w:t>
      </w:r>
    </w:p>
    <w:p w14:paraId="70F933E7" w14:textId="77777777" w:rsidR="00D21160" w:rsidRDefault="00476179" w:rsidP="003742AB">
      <w:pPr>
        <w:pStyle w:val="ListParagraph"/>
        <w:tabs>
          <w:tab w:val="left" w:pos="284"/>
        </w:tabs>
        <w:spacing w:after="0" w:line="276" w:lineRule="auto"/>
        <w:ind w:left="0"/>
        <w:rPr>
          <w:b/>
          <w:bCs/>
          <w:color w:val="FF0000"/>
        </w:rPr>
      </w:pPr>
      <w:r>
        <w:rPr>
          <w:b/>
          <w:bCs/>
          <w:color w:val="FF0000"/>
        </w:rPr>
        <w:tab/>
        <w:t>1. Khái niệm</w:t>
      </w:r>
    </w:p>
    <w:p w14:paraId="234923EC" w14:textId="77777777" w:rsidR="00490F3B" w:rsidRDefault="00490F3B" w:rsidP="003742AB">
      <w:pPr>
        <w:pStyle w:val="ListParagraph"/>
        <w:tabs>
          <w:tab w:val="left" w:pos="284"/>
        </w:tabs>
        <w:spacing w:after="0" w:line="276" w:lineRule="auto"/>
        <w:ind w:left="0"/>
        <w:rPr>
          <w:b/>
          <w:bCs/>
          <w:color w:val="FF0000"/>
        </w:rPr>
      </w:pPr>
      <w:r w:rsidRPr="00490F3B">
        <w:rPr>
          <w:b/>
          <w:bCs/>
          <w:noProof/>
          <w:color w:val="FF0000"/>
        </w:rPr>
        <w:drawing>
          <wp:inline distT="0" distB="0" distL="0" distR="0" wp14:anchorId="7DE84414" wp14:editId="5288B484">
            <wp:extent cx="6769100" cy="15220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769100" cy="1522095"/>
                    </a:xfrm>
                    <a:prstGeom prst="rect">
                      <a:avLst/>
                    </a:prstGeom>
                  </pic:spPr>
                </pic:pic>
              </a:graphicData>
            </a:graphic>
          </wp:inline>
        </w:drawing>
      </w:r>
    </w:p>
    <w:p w14:paraId="47F3EA14" w14:textId="77777777" w:rsidR="00FB1E53" w:rsidRPr="009B575D" w:rsidRDefault="001B43D9" w:rsidP="003742AB">
      <w:pPr>
        <w:pStyle w:val="NormalWeb"/>
        <w:spacing w:before="0" w:beforeAutospacing="0" w:afterAutospacing="0" w:line="276" w:lineRule="auto"/>
        <w:ind w:firstLine="720"/>
        <w:rPr>
          <w:color w:val="FFFFFF" w:themeColor="background1"/>
        </w:rPr>
      </w:pPr>
      <w:r>
        <w:rPr>
          <w:noProof/>
          <w14:ligatures w14:val="standardContextual"/>
        </w:rPr>
        <mc:AlternateContent>
          <mc:Choice Requires="wps">
            <w:drawing>
              <wp:anchor distT="0" distB="0" distL="114300" distR="114300" simplePos="0" relativeHeight="251699200" behindDoc="0" locked="0" layoutInCell="1" allowOverlap="1" wp14:anchorId="61821287" wp14:editId="560DB86E">
                <wp:simplePos x="0" y="0"/>
                <wp:positionH relativeFrom="column">
                  <wp:posOffset>2715260</wp:posOffset>
                </wp:positionH>
                <wp:positionV relativeFrom="paragraph">
                  <wp:posOffset>120015</wp:posOffset>
                </wp:positionV>
                <wp:extent cx="3901440" cy="7620"/>
                <wp:effectExtent l="0" t="0" r="22860" b="30480"/>
                <wp:wrapNone/>
                <wp:docPr id="63" name="Straight Connector 63"/>
                <wp:cNvGraphicFramePr/>
                <a:graphic xmlns:a="http://schemas.openxmlformats.org/drawingml/2006/main">
                  <a:graphicData uri="http://schemas.microsoft.com/office/word/2010/wordprocessingShape">
                    <wps:wsp>
                      <wps:cNvCnPr/>
                      <wps:spPr>
                        <a:xfrm>
                          <a:off x="0" y="0"/>
                          <a:ext cx="3901440" cy="7620"/>
                        </a:xfrm>
                        <a:prstGeom prst="line">
                          <a:avLst/>
                        </a:prstGeom>
                        <a:ln cmpd="sng">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2ED1CCD" id="Straight Connector 6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8pt,9.45pt" to="52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yJCxQEAAP4DAAAOAAAAZHJzL2Uyb0RvYy54bWysU8tu2zAQvBfoPxC815LcIG0FyznESC9F&#10;G7TpBzDU0iLAF7isJf99l5Qt94kgRS8UxZ3Z3RkuNzeTNewAEbV3HW9WNWfgpO+123f868Pdq7ec&#10;YRKuF8Y76PgRkN9sX77YjKGFtR+86SEySuKwHUPHh5RCW1UoB7ACVz6Ao6Dy0YpEv3Ff9VGMlN2a&#10;al3X19XoYx+il4BIp7s5yLclv1Ig0yelEBIzHafeUlljWR/zWm03ot1HEQYtT22If+jCCu2o6JJq&#10;J5Jg36L+LZXVMnr0Kq2kt5VXSksoGkhNU/+i5ssgAhQtZA6GxSb8f2nlx8Otu49kwxiwxXAfs4pJ&#10;RZu/1B+bilnHxSyYEpN0+Ppd3VxdkaeSYm+u18XL6sINEdN78JblTceNdlmKaMXhAyaqR9AzJB8b&#10;x6QNfcfR7QsOvdH9nTYmR8s8wK2J7CDoJoWU4FKTb4/S/ITMOXcChxnY0+6EMo7AF5Fll44G5uKf&#10;QTHdk6xmLp7n72/1jCN0pinqbiHWTxNP+EyFMpvPIS+MUtm7tJCtdj7+qXqazhapGX92YNadLXj0&#10;/bFcf7GGhqw4enoQeYp//C/0y7PdfgcAAP//AwBQSwMEFAAGAAgAAAAhAPaViuLfAAAACgEAAA8A&#10;AABkcnMvZG93bnJldi54bWxMj8tOwzAQRfdI/IM1SGwQtWtFpQ1xKkCwYQXlIZZOPMRRYzuy3Sb8&#10;PdMVLEf36M651XZ2AztiTH3wCpYLAQx9G0zvOwXvb0/Xa2Apa2/0EDwq+MEE2/r8rNKlCZN/xeMu&#10;d4xKfCq1ApvzWHKeWotOp0UY0VP2HaLTmc7YcRP1ROVu4FKIFXe69/TB6hEfLLb73cEpGO3j830n&#10;Nx+9bpvic//1Eq9wUuryYr67BZZxzn8wnPRJHWpyasLBm8QGBYW8WRFKwXoD7ASIQtK6RoEUS+B1&#10;xf9PqH8BAAD//wMAUEsBAi0AFAAGAAgAAAAhALaDOJL+AAAA4QEAABMAAAAAAAAAAAAAAAAAAAAA&#10;AFtDb250ZW50X1R5cGVzXS54bWxQSwECLQAUAAYACAAAACEAOP0h/9YAAACUAQAACwAAAAAAAAAA&#10;AAAAAAAvAQAAX3JlbHMvLnJlbHNQSwECLQAUAAYACAAAACEAYqciQsUBAAD+AwAADgAAAAAAAAAA&#10;AAAAAAAuAgAAZHJzL2Uyb0RvYy54bWxQSwECLQAUAAYACAAAACEA9pWK4t8AAAAKAQAADwAAAAAA&#10;AAAAAAAAAAAfBAAAZHJzL2Rvd25yZXYueG1sUEsFBgAAAAAEAAQA8wAAACsFAAAAAA==&#10;" strokecolor="#4472c4 [3204]" strokeweight=".5pt">
                <v:stroke dashstyle="dash" joinstyle="miter"/>
              </v:line>
            </w:pict>
          </mc:Fallback>
        </mc:AlternateContent>
      </w:r>
      <w:r w:rsidR="009B575D">
        <w:rPr>
          <w:noProof/>
          <w14:ligatures w14:val="standardContextual"/>
        </w:rPr>
        <mc:AlternateContent>
          <mc:Choice Requires="wps">
            <w:drawing>
              <wp:anchor distT="0" distB="0" distL="114300" distR="114300" simplePos="0" relativeHeight="251701248" behindDoc="0" locked="0" layoutInCell="1" allowOverlap="1" wp14:anchorId="676949AC" wp14:editId="4D3C3309">
                <wp:simplePos x="0" y="0"/>
                <wp:positionH relativeFrom="margin">
                  <wp:align>left</wp:align>
                </wp:positionH>
                <wp:positionV relativeFrom="paragraph">
                  <wp:posOffset>348615</wp:posOffset>
                </wp:positionV>
                <wp:extent cx="6690360" cy="0"/>
                <wp:effectExtent l="0" t="0" r="0" b="0"/>
                <wp:wrapNone/>
                <wp:docPr id="64" name="Straight Connector 64"/>
                <wp:cNvGraphicFramePr/>
                <a:graphic xmlns:a="http://schemas.openxmlformats.org/drawingml/2006/main">
                  <a:graphicData uri="http://schemas.microsoft.com/office/word/2010/wordprocessingShape">
                    <wps:wsp>
                      <wps:cNvCnPr/>
                      <wps:spPr>
                        <a:xfrm flipV="1">
                          <a:off x="0" y="0"/>
                          <a:ext cx="6690360" cy="0"/>
                        </a:xfrm>
                        <a:prstGeom prst="line">
                          <a:avLst/>
                        </a:prstGeom>
                        <a:ln cmpd="sng">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5B8D45F" id="Straight Connector 64" o:spid="_x0000_s1026" style="position:absolute;flip:y;z-index:251701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7.45pt" to="526.8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NARzAEAAAcEAAAOAAAAZHJzL2Uyb0RvYy54bWysU8tu2zAQvBfIPxC815JTwGgFyznESC9B&#10;G/SRO0MtLQJ8gcta0t93SdlKm7QFEvRCkNzZ2Z3hcns1WsOOEFF71/L1quYMnPSddoeWf/928/Y9&#10;Z5iE64TxDlo+AfKr3cWb7RAauPS9Nx1ERiQOmyG0vE8pNFWFsgcrcOUDOAoqH61IdIyHqotiIHZr&#10;qsu63lSDj12IXgIi3e7nIN8VfqVAps9KISRmWk69pbLGsj7ktdptRXOIIvRantoQr+jCCu2o6EK1&#10;F0mwH1E/o7JaRo9epZX0tvJKaQlFA6lZ10/UfO1FgKKFzMGw2IT/j1Z+Ol67u0g2DAEbDHcxqxhV&#10;tEwZHe7pTYsu6pSNxbZpsQ3GxCRdbjYf6ncbcleeY9VMkalCxPQRvGV503KjXVYkGnG8xURlCXqG&#10;5GvjmLShazm6Q8GhN7q70cbkaBkLuDaRHQU9qJASXFrnRySa35CZcy+wn4E44d6nE844gj+qLbs0&#10;GZjLfwHFdEeqZt3/rGgcoXOaov6WxHruO0/w31o94XMqlCF9SfKSUSp7l5Zkq52Pf6qexrNJasaf&#10;HZh1ZwsefDeVOSjW0LQVT08/I4/zr+eS/vh/dz8BAAD//wMAUEsDBBQABgAIAAAAIQDCjbga2wAA&#10;AAcBAAAPAAAAZHJzL2Rvd25yZXYueG1sTI/BTsMwEETvSPyDtUjcqENpqjbEqSoEghMShUtvm3iJ&#10;U+x1FLtN+HtccYDjzoxm3pabyVlxoiF0nhXczjIQxI3XHbcKPt6fblYgQkTWaD2Tgm8KsKkuL0os&#10;tB/5jU672IpUwqFABSbGvpAyNIYchpnviZP36QeHMZ1DK/WAYyp3Vs6zbCkddpwWDPb0YKj52h2d&#10;gud6Ptr99vHlYMw6P7waJ+uFU+r6atreg4g0xb8wnPETOlSJqfZH1kFYBemRqCBfrEGc3Sy/W4Ko&#10;fxVZlfI/f/UDAAD//wMAUEsBAi0AFAAGAAgAAAAhALaDOJL+AAAA4QEAABMAAAAAAAAAAAAAAAAA&#10;AAAAAFtDb250ZW50X1R5cGVzXS54bWxQSwECLQAUAAYACAAAACEAOP0h/9YAAACUAQAACwAAAAAA&#10;AAAAAAAAAAAvAQAAX3JlbHMvLnJlbHNQSwECLQAUAAYACAAAACEA7BjQEcwBAAAHBAAADgAAAAAA&#10;AAAAAAAAAAAuAgAAZHJzL2Uyb0RvYy54bWxQSwECLQAUAAYACAAAACEAwo24GtsAAAAHAQAADwAA&#10;AAAAAAAAAAAAAAAmBAAAZHJzL2Rvd25yZXYueG1sUEsFBgAAAAAEAAQA8wAAAC4FAAAAAA==&#10;" strokecolor="#4472c4 [3204]" strokeweight=".5pt">
                <v:stroke dashstyle="1 1" joinstyle="miter"/>
                <w10:wrap anchorx="margin"/>
              </v:line>
            </w:pict>
          </mc:Fallback>
        </mc:AlternateContent>
      </w:r>
      <w:r w:rsidR="00A23E08" w:rsidRPr="009B575D">
        <w:t xml:space="preserve">- </w:t>
      </w:r>
      <w:r w:rsidR="00FB1E53" w:rsidRPr="009B575D">
        <w:t xml:space="preserve">Hợp chất carbonyl là các hợp chất </w:t>
      </w:r>
      <w:r w:rsidR="00FB1E53" w:rsidRPr="009B575D">
        <w:rPr>
          <w:color w:val="FFFFFF" w:themeColor="background1"/>
        </w:rPr>
        <w:t>hữu cơ trong phân tử có chứa nhóm chức carbonyl (C=O ). Nhóm chức carbonyl có trong aldehyde, ketone,...</w:t>
      </w:r>
    </w:p>
    <w:p w14:paraId="7367D6D5" w14:textId="77777777" w:rsidR="00FB1E53" w:rsidRPr="00CA61BA" w:rsidRDefault="009B575D" w:rsidP="003742AB">
      <w:pPr>
        <w:pStyle w:val="NormalWeb"/>
        <w:spacing w:before="0" w:beforeAutospacing="0" w:afterAutospacing="0" w:line="276" w:lineRule="auto"/>
        <w:ind w:firstLine="720"/>
        <w:rPr>
          <w:color w:val="FFFFFF" w:themeColor="background1"/>
        </w:rPr>
      </w:pPr>
      <w:r w:rsidRPr="00CA61BA">
        <w:rPr>
          <w:noProof/>
          <w14:ligatures w14:val="standardContextual"/>
        </w:rPr>
        <mc:AlternateContent>
          <mc:Choice Requires="wps">
            <w:drawing>
              <wp:anchor distT="0" distB="0" distL="114300" distR="114300" simplePos="0" relativeHeight="251704320" behindDoc="0" locked="0" layoutInCell="1" allowOverlap="1" wp14:anchorId="197EBB29" wp14:editId="2DDED409">
                <wp:simplePos x="0" y="0"/>
                <wp:positionH relativeFrom="margin">
                  <wp:posOffset>0</wp:posOffset>
                </wp:positionH>
                <wp:positionV relativeFrom="paragraph">
                  <wp:posOffset>361950</wp:posOffset>
                </wp:positionV>
                <wp:extent cx="6690360" cy="0"/>
                <wp:effectExtent l="0" t="0" r="0" b="0"/>
                <wp:wrapNone/>
                <wp:docPr id="66" name="Straight Connector 66"/>
                <wp:cNvGraphicFramePr/>
                <a:graphic xmlns:a="http://schemas.openxmlformats.org/drawingml/2006/main">
                  <a:graphicData uri="http://schemas.microsoft.com/office/word/2010/wordprocessingShape">
                    <wps:wsp>
                      <wps:cNvCnPr/>
                      <wps:spPr>
                        <a:xfrm flipV="1">
                          <a:off x="0" y="0"/>
                          <a:ext cx="6690360" cy="0"/>
                        </a:xfrm>
                        <a:prstGeom prst="line">
                          <a:avLst/>
                        </a:prstGeom>
                        <a:ln cmpd="sng">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B42A16C" id="Straight Connector 66" o:spid="_x0000_s1026" style="position:absolute;flip:y;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28.5pt" to="526.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NARzAEAAAcEAAAOAAAAZHJzL2Uyb0RvYy54bWysU8tu2zAQvBfIPxC815JTwGgFyznESC9B&#10;G/SRO0MtLQJ8gcta0t93SdlKm7QFEvRCkNzZ2Z3hcns1WsOOEFF71/L1quYMnPSddoeWf/928/Y9&#10;Z5iE64TxDlo+AfKr3cWb7RAauPS9Nx1ERiQOmyG0vE8pNFWFsgcrcOUDOAoqH61IdIyHqotiIHZr&#10;qsu63lSDj12IXgIi3e7nIN8VfqVAps9KISRmWk69pbLGsj7ktdptRXOIIvRantoQr+jCCu2o6EK1&#10;F0mwH1E/o7JaRo9epZX0tvJKaQlFA6lZ10/UfO1FgKKFzMGw2IT/j1Z+Ol67u0g2DAEbDHcxqxhV&#10;tEwZHe7pTYsu6pSNxbZpsQ3GxCRdbjYf6ncbcleeY9VMkalCxPQRvGV503KjXVYkGnG8xURlCXqG&#10;5GvjmLShazm6Q8GhN7q70cbkaBkLuDaRHQU9qJASXFrnRySa35CZcy+wn4E44d6nE844gj+qLbs0&#10;GZjLfwHFdEeqZt3/rGgcoXOaov6WxHruO0/w31o94XMqlCF9SfKSUSp7l5Zkq52Pf6qexrNJasaf&#10;HZh1ZwsefDeVOSjW0LQVT08/I4/zr+eS/vh/dz8BAAD//wMAUEsDBBQABgAIAAAAIQDT5+x62wAA&#10;AAcBAAAPAAAAZHJzL2Rvd25yZXYueG1sTI9BT8MwDIXvSPyHyEjcWMqgA0rTaUIgOE1i7LJb2pim&#10;I3GqJlvLv8cTBzhZz89673O5nLwTRxxiF0jB9SwDgdQE01GrYPvxcnUPIiZNRrtAqOAbIyyr87NS&#10;FyaM9I7HTWoFh1AstAKbUl9IGRuLXsdZ6JHY+wyD14nl0Eoz6JHDvZPzLFtIrzviBqt7fLLYfG0O&#10;XsFrPR/dbvX8trf2Id+vrZf1rVfq8mJaPYJIOKW/YzjhMzpUzFSHA5konAJ+JCnI73ie3Cy/WYCo&#10;fzeyKuV//uoHAAD//wMAUEsBAi0AFAAGAAgAAAAhALaDOJL+AAAA4QEAABMAAAAAAAAAAAAAAAAA&#10;AAAAAFtDb250ZW50X1R5cGVzXS54bWxQSwECLQAUAAYACAAAACEAOP0h/9YAAACUAQAACwAAAAAA&#10;AAAAAAAAAAAvAQAAX3JlbHMvLnJlbHNQSwECLQAUAAYACAAAACEA7BjQEcwBAAAHBAAADgAAAAAA&#10;AAAAAAAAAAAuAgAAZHJzL2Uyb0RvYy54bWxQSwECLQAUAAYACAAAACEA0+fsetsAAAAHAQAADwAA&#10;AAAAAAAAAAAAAAAmBAAAZHJzL2Rvd25yZXYueG1sUEsFBgAAAAAEAAQA8wAAAC4FAAAAAA==&#10;" strokecolor="#4472c4 [3204]" strokeweight=".5pt">
                <v:stroke dashstyle="1 1" joinstyle="miter"/>
                <w10:wrap anchorx="margin"/>
              </v:line>
            </w:pict>
          </mc:Fallback>
        </mc:AlternateContent>
      </w:r>
      <w:r w:rsidRPr="00CA61BA">
        <w:rPr>
          <w:noProof/>
          <w14:ligatures w14:val="standardContextual"/>
        </w:rPr>
        <mc:AlternateContent>
          <mc:Choice Requires="wps">
            <w:drawing>
              <wp:anchor distT="0" distB="0" distL="114300" distR="114300" simplePos="0" relativeHeight="251703296" behindDoc="0" locked="0" layoutInCell="1" allowOverlap="1" wp14:anchorId="58792354" wp14:editId="3A4D20FD">
                <wp:simplePos x="0" y="0"/>
                <wp:positionH relativeFrom="column">
                  <wp:posOffset>2722880</wp:posOffset>
                </wp:positionH>
                <wp:positionV relativeFrom="paragraph">
                  <wp:posOffset>133350</wp:posOffset>
                </wp:positionV>
                <wp:extent cx="3909060" cy="7620"/>
                <wp:effectExtent l="0" t="0" r="34290" b="30480"/>
                <wp:wrapNone/>
                <wp:docPr id="65" name="Straight Connector 65"/>
                <wp:cNvGraphicFramePr/>
                <a:graphic xmlns:a="http://schemas.openxmlformats.org/drawingml/2006/main">
                  <a:graphicData uri="http://schemas.microsoft.com/office/word/2010/wordprocessingShape">
                    <wps:wsp>
                      <wps:cNvCnPr/>
                      <wps:spPr>
                        <a:xfrm flipV="1">
                          <a:off x="0" y="0"/>
                          <a:ext cx="3909060" cy="7620"/>
                        </a:xfrm>
                        <a:prstGeom prst="line">
                          <a:avLst/>
                        </a:prstGeom>
                        <a:ln cmpd="sng">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2EC886DD" id="Straight Connector 65" o:spid="_x0000_s1026" style="position:absolute;flip:y;z-index:251703296;visibility:visible;mso-wrap-style:square;mso-wrap-distance-left:9pt;mso-wrap-distance-top:0;mso-wrap-distance-right:9pt;mso-wrap-distance-bottom:0;mso-position-horizontal:absolute;mso-position-horizontal-relative:text;mso-position-vertical:absolute;mso-position-vertical-relative:text" from="214.4pt,10.5pt" to="522.2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ca0AEAAAoEAAAOAAAAZHJzL2Uyb0RvYy54bWysU02P0zAQvSPxHyzfadIiFTZquoetlguC&#10;FbDcvc64seQveUyT/HvGTpvlc6VFXCzb8+bNvOfx7nq0hp0govau5etVzRk46Tvtji2//3L76i1n&#10;mITrhPEOWj4B8uv9yxe7ITSw8b03HURGJA6bIbS8Tyk0VYWyBytw5QM4CiofrUh0jMeqi2Igdmuq&#10;TV1vq8HHLkQvAZFuD3OQ7wu/UiDTR6UQEjMtp95SWWNZH/Ja7XeiOUYRei3PbYh/6MIK7ajoQnUQ&#10;SbBvUf9GZbWMHr1KK+lt5ZXSEooGUrOuf1HzuRcBihYyB8NiE/4/WvnhdOPuItkwBGww3MWsYlTR&#10;MmV0+EpvWnRRp2wstk2LbTAmJuny9VV9VW/JXUmxN9tNcbWaWTJbiJjegbcsb1putMuiRCNO7zFR&#10;ZYJeIPnaOCZt6FqO7lhw6I3ubrUxOVomA25MZCdBbyqkBJfW+R2J5idk5jwI7GcgTnjw6YwzjuCP&#10;gssuTQbm8p9AMd2RsFn6kxWNI3ROU9TfkljPfech/lurZ3xOhTKnz0leMkpl79KSbLXz8U/V03gx&#10;Sc34iwOz7mzBg++mMgrFGhq44un5c+SJ/vFc0h+/8P47AAAA//8DAFBLAwQUAAYACAAAACEAIg8Y&#10;It4AAAAKAQAADwAAAGRycy9kb3ducmV2LnhtbEyPzU7DMBCE70i8g7VI3KhTy6CSxqkqBIITEoUL&#10;Nyfexin+iWK3CW/P9kSPszOa/abazN6xE46pj0HBclEAw9BG04dOwdfny90KWMo6GO1iQAW/mGBT&#10;X19VujRxCh942uWOUUlIpVZgcx5KzlNr0eu0iAMG8vZx9DqTHDtuRj1RuXdcFMUD97oP9MHqAZ8s&#10;tj+7o1fw2ojJfW+f3w7WPt4f3q3njfRK3d7M2zWwjHP+D8MZn9ChJqYmHoNJzCmQYkXoWYFY0qZz&#10;oJBSAmvoIgTwuuKXE+o/AAAA//8DAFBLAQItABQABgAIAAAAIQC2gziS/gAAAOEBAAATAAAAAAAA&#10;AAAAAAAAAAAAAABbQ29udGVudF9UeXBlc10ueG1sUEsBAi0AFAAGAAgAAAAhADj9If/WAAAAlAEA&#10;AAsAAAAAAAAAAAAAAAAALwEAAF9yZWxzLy5yZWxzUEsBAi0AFAAGAAgAAAAhAC2n9xrQAQAACgQA&#10;AA4AAAAAAAAAAAAAAAAALgIAAGRycy9lMm9Eb2MueG1sUEsBAi0AFAAGAAgAAAAhACIPGCLeAAAA&#10;CgEAAA8AAAAAAAAAAAAAAAAAKgQAAGRycy9kb3ducmV2LnhtbFBLBQYAAAAABAAEAPMAAAA1BQAA&#10;AAA=&#10;" strokecolor="#4472c4 [3204]" strokeweight=".5pt">
                <v:stroke dashstyle="1 1" joinstyle="miter"/>
              </v:line>
            </w:pict>
          </mc:Fallback>
        </mc:AlternateContent>
      </w:r>
      <w:r w:rsidR="00A23E08" w:rsidRPr="00CA61BA">
        <w:t>-</w:t>
      </w:r>
      <w:r w:rsidR="00CA61BA" w:rsidRPr="00CA61BA">
        <w:t xml:space="preserve"> </w:t>
      </w:r>
      <w:r w:rsidR="00FB1E53" w:rsidRPr="00CA61BA">
        <w:t xml:space="preserve">Aldehyde là hợp chất hữu cơ </w:t>
      </w:r>
      <w:r w:rsidR="00FB1E53" w:rsidRPr="00CA61BA">
        <w:rPr>
          <w:color w:val="FFFFFF" w:themeColor="background1"/>
        </w:rPr>
        <w:t xml:space="preserve">có nhóm –CHO liên kết với nguyên tử carbon (trong gốc hydrocarbon hoặc </w:t>
      </w:r>
      <w:r w:rsidR="00A23E08" w:rsidRPr="00CA61BA">
        <w:rPr>
          <w:color w:val="FFFFFF" w:themeColor="background1"/>
        </w:rPr>
        <w:t>-</w:t>
      </w:r>
      <w:r w:rsidR="00FB1E53" w:rsidRPr="00CA61BA">
        <w:rPr>
          <w:color w:val="FFFFFF" w:themeColor="background1"/>
        </w:rPr>
        <w:t>CHO) hoặc nguyên tử hydrogen.</w:t>
      </w:r>
    </w:p>
    <w:p w14:paraId="71A993D9" w14:textId="77777777" w:rsidR="00FB1E53" w:rsidRPr="00FB1E53" w:rsidRDefault="009B575D" w:rsidP="003742AB">
      <w:pPr>
        <w:pStyle w:val="NormalWeb"/>
        <w:spacing w:before="0" w:beforeAutospacing="0" w:afterAutospacing="0" w:line="276" w:lineRule="auto"/>
        <w:ind w:firstLine="720"/>
      </w:pPr>
      <w:r w:rsidRPr="00CA61BA">
        <w:rPr>
          <w:noProof/>
          <w14:ligatures w14:val="standardContextual"/>
        </w:rPr>
        <mc:AlternateContent>
          <mc:Choice Requires="wps">
            <w:drawing>
              <wp:anchor distT="0" distB="0" distL="114300" distR="114300" simplePos="0" relativeHeight="251706368" behindDoc="0" locked="0" layoutInCell="1" allowOverlap="1" wp14:anchorId="3BF74AB9" wp14:editId="18FA799F">
                <wp:simplePos x="0" y="0"/>
                <wp:positionH relativeFrom="column">
                  <wp:posOffset>2258060</wp:posOffset>
                </wp:positionH>
                <wp:positionV relativeFrom="paragraph">
                  <wp:posOffset>139065</wp:posOffset>
                </wp:positionV>
                <wp:extent cx="4457700" cy="0"/>
                <wp:effectExtent l="0" t="0" r="0" b="0"/>
                <wp:wrapNone/>
                <wp:docPr id="67" name="Straight Connector 67"/>
                <wp:cNvGraphicFramePr/>
                <a:graphic xmlns:a="http://schemas.openxmlformats.org/drawingml/2006/main">
                  <a:graphicData uri="http://schemas.microsoft.com/office/word/2010/wordprocessingShape">
                    <wps:wsp>
                      <wps:cNvCnPr/>
                      <wps:spPr>
                        <a:xfrm>
                          <a:off x="0" y="0"/>
                          <a:ext cx="4457700" cy="0"/>
                        </a:xfrm>
                        <a:prstGeom prst="line">
                          <a:avLst/>
                        </a:prstGeom>
                        <a:ln cmpd="sng">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C947B10" id="Straight Connector 67"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8pt,10.95pt" to="528.8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DqOwwEAAP0DAAAOAAAAZHJzL2Uyb0RvYy54bWysU8tu2zAQvBfoPxC815KDpCkEyznESC5F&#10;GvTxAQy1tAjwBS5jSX/fJWXL6QtFg14okTuzuzNcbm5Ga9gBImrvWr5e1ZyBk77Tbt/yb1/v3n3g&#10;DJNwnTDeQcsnQH6zfftmM4QGLnzvTQeRURKHzRBa3qcUmqpC2YMVuPIBHAWVj1Yk2sZ91UUxUHZr&#10;qou6fl8NPnYhegmIdLqbg3xb8isFMn1SCiEx03LqLZU1lvUpr9V2I5p9FKHX8tiGeEUXVmhHRZdU&#10;O5EEe476l1RWy+jRq7SS3lZeKS2haCA16/onNV96EaBoIXMwLDbh/0srHw637jGSDUPABsNjzCpG&#10;FW3+Un9sLGZNi1kwJibp8PLy6vq6Jk/lKVadiSFiugdvWf5pudEu6xCNOHzERMUIeoLkY+OYtKFr&#10;Obp9waE3urvTxuRoGQa4NZEdBF2jkBJcWuerozQ/IHPOncB+BuKEO5+OOOMIftZY/tJkYC7/GRTT&#10;Halaz+Xz+P2ponGEzjRF/S3E+u/EIz5ToYzmv5AXRqnsXVrIVjsff1c9jSeT1Iw/OTDrzhY8+W4q&#10;t1+soRkrnh7fQx7il/tCP7/a7XcAAAD//wMAUEsDBBQABgAIAAAAIQCK8kTR3QAAAAoBAAAPAAAA&#10;ZHJzL2Rvd25yZXYueG1sTI/BTsMwDIbvSLxDZCRuLO1QB5SmE0xiEkcKSOyWNV5TkTilybby9nji&#10;AEf//vT7c7WcvBMHHGMfSEE+y0AgtcH01Cl4e326ugURkyajXSBU8I0RlvX5WaVLE470gocmdYJL&#10;KJZagU1pKKWMrUWv4ywMSLzbhdHrxOPYSTPqI5d7J+dZtpBe98QXrB5wZbH9bPZewbp93KGT7mv9&#10;Yd9Ds5ny583KKXV5MT3cg0g4pT8YTvqsDjU7bcOeTBROwXVRLBhVMM/vQJyArLjhZPubyLqS/1+o&#10;fwAAAP//AwBQSwECLQAUAAYACAAAACEAtoM4kv4AAADhAQAAEwAAAAAAAAAAAAAAAAAAAAAAW0Nv&#10;bnRlbnRfVHlwZXNdLnhtbFBLAQItABQABgAIAAAAIQA4/SH/1gAAAJQBAAALAAAAAAAAAAAAAAAA&#10;AC8BAABfcmVscy8ucmVsc1BLAQItABQABgAIAAAAIQDz7DqOwwEAAP0DAAAOAAAAAAAAAAAAAAAA&#10;AC4CAABkcnMvZTJvRG9jLnhtbFBLAQItABQABgAIAAAAIQCK8kTR3QAAAAoBAAAPAAAAAAAAAAAA&#10;AAAAAB0EAABkcnMvZG93bnJldi54bWxQSwUGAAAAAAQABADzAAAAJwUAAAAA&#10;" strokecolor="#4472c4 [3204]" strokeweight=".5pt">
                <v:stroke dashstyle="1 1" joinstyle="miter"/>
              </v:line>
            </w:pict>
          </mc:Fallback>
        </mc:AlternateContent>
      </w:r>
      <w:r w:rsidR="00A23E08" w:rsidRPr="00CA61BA">
        <w:t xml:space="preserve">- </w:t>
      </w:r>
      <w:r w:rsidR="00FB1E53" w:rsidRPr="00CA61BA">
        <w:t xml:space="preserve">Ketone là hợp chất hữu cơ </w:t>
      </w:r>
      <w:r w:rsidR="00FB1E53" w:rsidRPr="009B575D">
        <w:rPr>
          <w:color w:val="FFFFFF" w:themeColor="background1"/>
        </w:rPr>
        <w:t>có nhóm C=O liên kết với hai gốc hydrocarbon.</w:t>
      </w:r>
    </w:p>
    <w:p w14:paraId="1199F062" w14:textId="77777777" w:rsidR="00FB1E53" w:rsidRDefault="009B575D" w:rsidP="003742AB">
      <w:pPr>
        <w:pStyle w:val="ListParagraph"/>
        <w:spacing w:after="0" w:line="276" w:lineRule="auto"/>
        <w:ind w:left="0"/>
        <w:rPr>
          <w:b/>
          <w:bCs/>
          <w:color w:val="FF0000"/>
        </w:rPr>
      </w:pPr>
      <w:r>
        <w:rPr>
          <w:noProof/>
        </w:rPr>
        <mc:AlternateContent>
          <mc:Choice Requires="wps">
            <w:drawing>
              <wp:anchor distT="0" distB="0" distL="114300" distR="114300" simplePos="0" relativeHeight="251707392" behindDoc="0" locked="0" layoutInCell="1" allowOverlap="1" wp14:anchorId="5C187724" wp14:editId="319F8AA1">
                <wp:simplePos x="0" y="0"/>
                <wp:positionH relativeFrom="margin">
                  <wp:posOffset>0</wp:posOffset>
                </wp:positionH>
                <wp:positionV relativeFrom="paragraph">
                  <wp:posOffset>95250</wp:posOffset>
                </wp:positionV>
                <wp:extent cx="6690360" cy="0"/>
                <wp:effectExtent l="0" t="0" r="0" b="0"/>
                <wp:wrapNone/>
                <wp:docPr id="68" name="Straight Connector 68"/>
                <wp:cNvGraphicFramePr/>
                <a:graphic xmlns:a="http://schemas.openxmlformats.org/drawingml/2006/main">
                  <a:graphicData uri="http://schemas.microsoft.com/office/word/2010/wordprocessingShape">
                    <wps:wsp>
                      <wps:cNvCnPr/>
                      <wps:spPr>
                        <a:xfrm flipV="1">
                          <a:off x="0" y="0"/>
                          <a:ext cx="6690360" cy="0"/>
                        </a:xfrm>
                        <a:prstGeom prst="line">
                          <a:avLst/>
                        </a:prstGeom>
                        <a:ln cmpd="sng">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1C0D9FC" id="Straight Connector 68" o:spid="_x0000_s1026" style="position:absolute;flip:y;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7.5pt" to="526.8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NARzAEAAAcEAAAOAAAAZHJzL2Uyb0RvYy54bWysU8tu2zAQvBfIPxC815JTwGgFyznESC9B&#10;G/SRO0MtLQJ8gcta0t93SdlKm7QFEvRCkNzZ2Z3hcns1WsOOEFF71/L1quYMnPSddoeWf/928/Y9&#10;Z5iE64TxDlo+AfKr3cWb7RAauPS9Nx1ERiQOmyG0vE8pNFWFsgcrcOUDOAoqH61IdIyHqotiIHZr&#10;qsu63lSDj12IXgIi3e7nIN8VfqVAps9KISRmWk69pbLGsj7ktdptRXOIIvRantoQr+jCCu2o6EK1&#10;F0mwH1E/o7JaRo9epZX0tvJKaQlFA6lZ10/UfO1FgKKFzMGw2IT/j1Z+Ol67u0g2DAEbDHcxqxhV&#10;tEwZHe7pTYsu6pSNxbZpsQ3GxCRdbjYf6ncbcleeY9VMkalCxPQRvGV503KjXVYkGnG8xURlCXqG&#10;5GvjmLShazm6Q8GhN7q70cbkaBkLuDaRHQU9qJASXFrnRySa35CZcy+wn4E44d6nE844gj+qLbs0&#10;GZjLfwHFdEeqZt3/rGgcoXOaov6WxHruO0/w31o94XMqlCF9SfKSUSp7l5Zkq52Pf6qexrNJasaf&#10;HZh1ZwsefDeVOSjW0LQVT08/I4/zr+eS/vh/dz8BAAD//wMAUEsDBBQABgAIAAAAIQCEQO6D2wAA&#10;AAcBAAAPAAAAZHJzL2Rvd25yZXYueG1sTI9BT8MwDIXvSPyHyJO4sXSDTlCaThMCwQmJwYVb2nhN&#10;t8Spmmwt/x5PHOBk+T3r+XvlevJOnHCIXSAFi3kGAqkJpqNWwefH8/UdiJg0Ge0CoYJvjLCuLi9K&#10;XZgw0juetqkVHEKx0ApsSn0hZWwseh3noUdibxcGrxOvQyvNoEcO904us2wlve6IP1jd46PF5rA9&#10;egUv9XJ0X5un17219/n+zXpZ33qlrmbT5gFEwin9HcMZn9GhYqY6HMlE4RRwkcRqzvPsZvnNCkT9&#10;q8iqlP/5qx8AAAD//wMAUEsBAi0AFAAGAAgAAAAhALaDOJL+AAAA4QEAABMAAAAAAAAAAAAAAAAA&#10;AAAAAFtDb250ZW50X1R5cGVzXS54bWxQSwECLQAUAAYACAAAACEAOP0h/9YAAACUAQAACwAAAAAA&#10;AAAAAAAAAAAvAQAAX3JlbHMvLnJlbHNQSwECLQAUAAYACAAAACEA7BjQEcwBAAAHBAAADgAAAAAA&#10;AAAAAAAAAAAuAgAAZHJzL2Uyb0RvYy54bWxQSwECLQAUAAYACAAAACEAhEDug9sAAAAHAQAADwAA&#10;AAAAAAAAAAAAAAAmBAAAZHJzL2Rvd25yZXYueG1sUEsFBgAAAAAEAAQA8wAAAC4FAAAAAA==&#10;" strokecolor="#4472c4 [3204]" strokeweight=".5pt">
                <v:stroke dashstyle="1 1" joinstyle="miter"/>
                <w10:wrap anchorx="margin"/>
              </v:line>
            </w:pict>
          </mc:Fallback>
        </mc:AlternateContent>
      </w:r>
      <w:r w:rsidR="00DE416A" w:rsidRPr="00DE416A">
        <w:rPr>
          <w:b/>
          <w:bCs/>
          <w:noProof/>
          <w:color w:val="FF0000"/>
        </w:rPr>
        <w:drawing>
          <wp:inline distT="0" distB="0" distL="0" distR="0" wp14:anchorId="50960134" wp14:editId="25B90301">
            <wp:extent cx="4740051" cy="1310754"/>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740051" cy="1310754"/>
                    </a:xfrm>
                    <a:prstGeom prst="rect">
                      <a:avLst/>
                    </a:prstGeom>
                  </pic:spPr>
                </pic:pic>
              </a:graphicData>
            </a:graphic>
          </wp:inline>
        </w:drawing>
      </w:r>
    </w:p>
    <w:p w14:paraId="59A79F84" w14:textId="77777777" w:rsidR="00DE416A" w:rsidRDefault="00DE416A" w:rsidP="003742AB">
      <w:pPr>
        <w:pStyle w:val="ListParagraph"/>
        <w:tabs>
          <w:tab w:val="left" w:pos="284"/>
        </w:tabs>
        <w:spacing w:after="0" w:line="276" w:lineRule="auto"/>
        <w:ind w:left="0"/>
        <w:rPr>
          <w:b/>
          <w:bCs/>
          <w:color w:val="FF0000"/>
        </w:rPr>
      </w:pPr>
      <w:r>
        <w:rPr>
          <w:b/>
          <w:bCs/>
          <w:color w:val="FF0000"/>
        </w:rPr>
        <w:tab/>
        <w:t xml:space="preserve">2. </w:t>
      </w:r>
      <w:r w:rsidR="00C95BA7">
        <w:rPr>
          <w:b/>
          <w:bCs/>
          <w:color w:val="FF0000"/>
        </w:rPr>
        <w:t>Danh pháp</w:t>
      </w:r>
    </w:p>
    <w:p w14:paraId="0E9F6279" w14:textId="77777777" w:rsidR="00C95BA7" w:rsidRDefault="00C95BA7" w:rsidP="003742AB">
      <w:pPr>
        <w:pStyle w:val="ListParagraph"/>
        <w:tabs>
          <w:tab w:val="left" w:pos="284"/>
        </w:tabs>
        <w:spacing w:after="0" w:line="276" w:lineRule="auto"/>
        <w:ind w:left="0"/>
        <w:rPr>
          <w:b/>
          <w:bCs/>
          <w:color w:val="385623" w:themeColor="accent6" w:themeShade="80"/>
        </w:rPr>
      </w:pPr>
      <w:r>
        <w:rPr>
          <w:b/>
          <w:bCs/>
          <w:color w:val="FF0000"/>
        </w:rPr>
        <w:tab/>
      </w:r>
      <w:r w:rsidRPr="00C95BA7">
        <w:rPr>
          <w:b/>
          <w:bCs/>
          <w:color w:val="385623" w:themeColor="accent6" w:themeShade="80"/>
        </w:rPr>
        <w:tab/>
        <w:t>a/ Danh pháp thay thế</w:t>
      </w:r>
    </w:p>
    <w:p w14:paraId="1391756E" w14:textId="77777777" w:rsidR="00C95BA7" w:rsidRDefault="009B575D" w:rsidP="005A72F9">
      <w:pPr>
        <w:pStyle w:val="ListParagraph"/>
        <w:tabs>
          <w:tab w:val="left" w:pos="284"/>
        </w:tabs>
        <w:spacing w:after="0" w:line="360" w:lineRule="auto"/>
        <w:ind w:left="0"/>
        <w:rPr>
          <w:color w:val="404000"/>
        </w:rPr>
      </w:pPr>
      <w:r>
        <w:rPr>
          <w:noProof/>
        </w:rPr>
        <mc:AlternateContent>
          <mc:Choice Requires="wps">
            <w:drawing>
              <wp:anchor distT="0" distB="0" distL="114300" distR="114300" simplePos="0" relativeHeight="251709440" behindDoc="0" locked="0" layoutInCell="1" allowOverlap="1" wp14:anchorId="45B51268" wp14:editId="4E8FFFD7">
                <wp:simplePos x="0" y="0"/>
                <wp:positionH relativeFrom="column">
                  <wp:posOffset>1572260</wp:posOffset>
                </wp:positionH>
                <wp:positionV relativeFrom="paragraph">
                  <wp:posOffset>161925</wp:posOffset>
                </wp:positionV>
                <wp:extent cx="5074920" cy="0"/>
                <wp:effectExtent l="0" t="0" r="0" b="0"/>
                <wp:wrapNone/>
                <wp:docPr id="69" name="Straight Connector 69"/>
                <wp:cNvGraphicFramePr/>
                <a:graphic xmlns:a="http://schemas.openxmlformats.org/drawingml/2006/main">
                  <a:graphicData uri="http://schemas.microsoft.com/office/word/2010/wordprocessingShape">
                    <wps:wsp>
                      <wps:cNvCnPr/>
                      <wps:spPr>
                        <a:xfrm flipV="1">
                          <a:off x="0" y="0"/>
                          <a:ext cx="5074920"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42BAFDB" id="Straight Connector 69"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8pt,12.75pt" to="523.4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h02swEAAMUDAAAOAAAAZHJzL2Uyb0RvYy54bWysU01v1DAQvSPxHyzf2WRXfDXabA9dtRcE&#10;FbTcXWe8seQvecwm+feMnU2KACGBuFiOPe/Ne8+T/fVoDTtDRO1dy7ebmjNw0nfanVr++HD76j1n&#10;mITrhPEOWj4B8uvDyxf7ITSw8703HURGJA6bIbS8Tyk0VYWyBytw4wM4ulQ+WpHoM56qLoqB2K2p&#10;dnX9thp87EL0EhDp9Dhf8kPhVwpk+qQUQmKm5aQtlTWW9Smv1WEvmlMUodfyIkP8gwortKOmK9VR&#10;JMG+Rf0LldUyevQqbaS3lVdKSygeyM22/snNl14EKF4oHAxrTPj/aOXH8427jxTDELDBcB+zi1FF&#10;y5TR4Su9afFFStlYYpvW2GBMTNLhm/rd66sdpSuXu2qmyFQhYroDb1netNxolx2JRpw/YKK2VLqU&#10;5GPjFtBRYM/Ogt4NJzz6lJ+KinNB9ay17NJkYAZ/BsV0R5pm1WWM4MbEmUhICS5tVyaqzjCljVmB&#10;dVH3R+ClPkOhjNjfgFdE6exdWsFWOx9/1z2Ni2Q11y8JzL5zBE++m8orlmhoVkpWl7nOw/jjd4E/&#10;/32H7wAAAP//AwBQSwMEFAAGAAgAAAAhABw2yTLdAAAACgEAAA8AAABkcnMvZG93bnJldi54bWxM&#10;j0FPwzAMhe9I/IfISNxYStUWKE2nCYHghLTBhVvamKajcaomW8u/xxMHuNl+T8/fq9aLG8QRp9B7&#10;UnC9SkAgtd701Cl4f3u6ugURoiajB0+o4BsDrOvzs0qXxs+0xeMudoJDKJRagY1xLKUMrUWnw8qP&#10;SKx9+snpyOvUSTPpmcPdINMkKaTTPfEHq0d8sNh+7Q5OwXOTzsPH5vFlb+1dvn+1TjaZU+ryYtnc&#10;g4i4xD8znPAZHWpmavyBTBCDgjS7KdjKQ56DOBmSrOAyze9F1pX8X6H+AQAA//8DAFBLAQItABQA&#10;BgAIAAAAIQC2gziS/gAAAOEBAAATAAAAAAAAAAAAAAAAAAAAAABbQ29udGVudF9UeXBlc10ueG1s&#10;UEsBAi0AFAAGAAgAAAAhADj9If/WAAAAlAEAAAsAAAAAAAAAAAAAAAAALwEAAF9yZWxzLy5yZWxz&#10;UEsBAi0AFAAGAAgAAAAhAJRGHTazAQAAxQMAAA4AAAAAAAAAAAAAAAAALgIAAGRycy9lMm9Eb2Mu&#10;eG1sUEsBAi0AFAAGAAgAAAAhABw2yTLdAAAACgEAAA8AAAAAAAAAAAAAAAAADQQAAGRycy9kb3du&#10;cmV2LnhtbFBLBQYAAAAABAAEAPMAAAAXBQAAAAA=&#10;" strokecolor="#4472c4 [3204]" strokeweight=".5pt">
                <v:stroke dashstyle="1 1" joinstyle="miter"/>
              </v:line>
            </w:pict>
          </mc:Fallback>
        </mc:AlternateContent>
      </w:r>
      <w:r w:rsidR="00490F3B">
        <w:rPr>
          <w:color w:val="404000"/>
        </w:rPr>
        <w:t xml:space="preserve">             -</w:t>
      </w:r>
      <w:r w:rsidR="00490F3B" w:rsidRPr="00FB1E53">
        <w:rPr>
          <w:color w:val="404000"/>
        </w:rPr>
        <w:t>Aldehyde</w:t>
      </w:r>
    </w:p>
    <w:p w14:paraId="4E52BCA6" w14:textId="77777777" w:rsidR="00490F3B" w:rsidRDefault="009B575D" w:rsidP="005A72F9">
      <w:pPr>
        <w:pStyle w:val="ListParagraph"/>
        <w:tabs>
          <w:tab w:val="left" w:pos="284"/>
        </w:tabs>
        <w:spacing w:after="0" w:line="360" w:lineRule="auto"/>
        <w:ind w:left="0"/>
        <w:rPr>
          <w:color w:val="404000"/>
        </w:rPr>
      </w:pPr>
      <w:r>
        <w:rPr>
          <w:noProof/>
        </w:rPr>
        <mc:AlternateContent>
          <mc:Choice Requires="wps">
            <w:drawing>
              <wp:anchor distT="0" distB="0" distL="114300" distR="114300" simplePos="0" relativeHeight="251712512" behindDoc="0" locked="0" layoutInCell="1" allowOverlap="1" wp14:anchorId="0556AFB4" wp14:editId="699F42A3">
                <wp:simplePos x="0" y="0"/>
                <wp:positionH relativeFrom="margin">
                  <wp:align>center</wp:align>
                </wp:positionH>
                <wp:positionV relativeFrom="paragraph">
                  <wp:posOffset>132715</wp:posOffset>
                </wp:positionV>
                <wp:extent cx="6690360" cy="0"/>
                <wp:effectExtent l="0" t="0" r="0" b="0"/>
                <wp:wrapNone/>
                <wp:docPr id="71" name="Straight Connector 71"/>
                <wp:cNvGraphicFramePr/>
                <a:graphic xmlns:a="http://schemas.openxmlformats.org/drawingml/2006/main">
                  <a:graphicData uri="http://schemas.microsoft.com/office/word/2010/wordprocessingShape">
                    <wps:wsp>
                      <wps:cNvCnPr/>
                      <wps:spPr>
                        <a:xfrm flipV="1">
                          <a:off x="0" y="0"/>
                          <a:ext cx="6690360"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00C353F" id="Straight Connector 71" o:spid="_x0000_s1026" style="position:absolute;flip:y;z-index:2517125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0.45pt" to="526.8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gusgEAAMUDAAAOAAAAZHJzL2Uyb0RvYy54bWysU01r3DAQvRf6H4TuWXtTWFqz3hyypJfQ&#10;hn7dFXm0FugLjbK2/31H8toJbSm05CJkad6b957G+5vRGnaGiNq7lm83NWfgpO+0O7X8+7e7q/ec&#10;YRKuE8Y7aPkEyG8Ob9/sh9DAte+96SAyInHYDKHlfUqhqSqUPViBGx/A0aXy0YpEn/FUdVEMxG5N&#10;dV3Xu2rwsQvRS0Ck0+N8yQ+FXymQ6bNSCImZlpO2VNZY1se8Voe9aE5RhF7LiwzxHyqs0I6arlRH&#10;kQR7ivo3Kqtl9OhV2khvK6+UllA8kJtt/Yubr70IULxQOBjWmPD1aOWn8617iBTDELDB8BCzi1FF&#10;y5TR4Qe9afFFStlYYpvW2GBMTNLhbvehfrejdOVyV80UmSpETB/BW5Y3LTfaZUeiEed7TNSWSpeS&#10;fGzcAjoK7NlZ0LvhhEef8lNRcS6onrWWXZoMzOAvoJjuSNOsuowR3Jo4EwkpwaXtykTVGaa0MSuw&#10;Lur+CrzUZyiUEfsX8Ioonb1LK9hq5+Ofuqdxkazm+iWB2XeO4NF3U3nFEg3NSsnqMtd5GF9+F/jz&#10;33f4CQAA//8DAFBLAwQUAAYACAAAACEAlinMVNwAAAAHAQAADwAAAGRycy9kb3ducmV2LnhtbEyP&#10;wU7DMBBE70j9B2uRuFGbQCuaxqmqCgSnSi1cenPiJU6x11HsNuHvccWhHHdmNPO2WI3OsjP2ofUk&#10;4WEqgCHVXrfUSPj8eL1/BhaiIq2sJ5TwgwFW5eSmULn2A+3wvI8NSyUUciXBxNjlnIfaoFNh6juk&#10;5H353qmYzr7huldDKneWZ0LMuVMtpQWjOtwYrL/3JyfhrcoGe1i/vB+NWcyOW+N49eSkvLsd10tg&#10;Ecd4DcMFP6FDmZgqfyIdmJWQHokSMrEAdnHF7HEOrPpTeFnw//zlLwAAAP//AwBQSwECLQAUAAYA&#10;CAAAACEAtoM4kv4AAADhAQAAEwAAAAAAAAAAAAAAAAAAAAAAW0NvbnRlbnRfVHlwZXNdLnhtbFBL&#10;AQItABQABgAIAAAAIQA4/SH/1gAAAJQBAAALAAAAAAAAAAAAAAAAAC8BAABfcmVscy8ucmVsc1BL&#10;AQItABQABgAIAAAAIQCirhgusgEAAMUDAAAOAAAAAAAAAAAAAAAAAC4CAABkcnMvZTJvRG9jLnht&#10;bFBLAQItABQABgAIAAAAIQCWKcxU3AAAAAcBAAAPAAAAAAAAAAAAAAAAAAwEAABkcnMvZG93bnJl&#10;di54bWxQSwUGAAAAAAQABADzAAAAFQUAAAAA&#10;" strokecolor="#4472c4 [3204]" strokeweight=".5pt">
                <v:stroke dashstyle="1 1" joinstyle="miter"/>
                <w10:wrap anchorx="margin"/>
              </v:line>
            </w:pict>
          </mc:Fallback>
        </mc:AlternateContent>
      </w:r>
    </w:p>
    <w:p w14:paraId="571C1547" w14:textId="77777777" w:rsidR="00490F3B" w:rsidRDefault="009B575D" w:rsidP="005A72F9">
      <w:pPr>
        <w:pStyle w:val="ListParagraph"/>
        <w:tabs>
          <w:tab w:val="left" w:pos="284"/>
        </w:tabs>
        <w:spacing w:after="0" w:line="360" w:lineRule="auto"/>
        <w:ind w:left="0"/>
        <w:rPr>
          <w:color w:val="3F3F00"/>
        </w:rPr>
      </w:pPr>
      <w:r>
        <w:rPr>
          <w:noProof/>
        </w:rPr>
        <mc:AlternateContent>
          <mc:Choice Requires="wps">
            <w:drawing>
              <wp:anchor distT="0" distB="0" distL="114300" distR="114300" simplePos="0" relativeHeight="251710464" behindDoc="0" locked="0" layoutInCell="1" allowOverlap="1" wp14:anchorId="1DCC548A" wp14:editId="42D3E622">
                <wp:simplePos x="0" y="0"/>
                <wp:positionH relativeFrom="margin">
                  <wp:align>center</wp:align>
                </wp:positionH>
                <wp:positionV relativeFrom="paragraph">
                  <wp:posOffset>88265</wp:posOffset>
                </wp:positionV>
                <wp:extent cx="6690360" cy="0"/>
                <wp:effectExtent l="0" t="0" r="0" b="0"/>
                <wp:wrapNone/>
                <wp:docPr id="70" name="Straight Connector 70"/>
                <wp:cNvGraphicFramePr/>
                <a:graphic xmlns:a="http://schemas.openxmlformats.org/drawingml/2006/main">
                  <a:graphicData uri="http://schemas.microsoft.com/office/word/2010/wordprocessingShape">
                    <wps:wsp>
                      <wps:cNvCnPr/>
                      <wps:spPr>
                        <a:xfrm flipV="1">
                          <a:off x="0" y="0"/>
                          <a:ext cx="6690360"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66BC81E" id="Straight Connector 70" o:spid="_x0000_s1026" style="position:absolute;flip:y;z-index:2517104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6.95pt" to="526.8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gusgEAAMUDAAAOAAAAZHJzL2Uyb0RvYy54bWysU01r3DAQvRf6H4TuWXtTWFqz3hyypJfQ&#10;hn7dFXm0FugLjbK2/31H8toJbSm05CJkad6b957G+5vRGnaGiNq7lm83NWfgpO+0O7X8+7e7q/ec&#10;YRKuE8Y7aPkEyG8Ob9/sh9DAte+96SAyInHYDKHlfUqhqSqUPViBGx/A0aXy0YpEn/FUdVEMxG5N&#10;dV3Xu2rwsQvRS0Ck0+N8yQ+FXymQ6bNSCImZlpO2VNZY1se8Voe9aE5RhF7LiwzxHyqs0I6arlRH&#10;kQR7ivo3Kqtl9OhV2khvK6+UllA8kJtt/Yubr70IULxQOBjWmPD1aOWn8617iBTDELDB8BCzi1FF&#10;y5TR4Qe9afFFStlYYpvW2GBMTNLhbvehfrejdOVyV80UmSpETB/BW5Y3LTfaZUeiEed7TNSWSpeS&#10;fGzcAjoK7NlZ0LvhhEef8lNRcS6onrWWXZoMzOAvoJjuSNOsuowR3Jo4EwkpwaXtykTVGaa0MSuw&#10;Lur+CrzUZyiUEfsX8Ioonb1LK9hq5+Ofuqdxkazm+iWB2XeO4NF3U3nFEg3NSsnqMtd5GF9+F/jz&#10;33f4CQAA//8DAFBLAwQUAAYACAAAACEAI/oIHtsAAAAHAQAADwAAAGRycy9kb3ducmV2LnhtbEyP&#10;zU7DMBCE70i8g7VIvVGH/omGOFWFqMoJicKFmxMvcYq9jmK3CW/PVhzgODOrmW+LzeidOGMf20AK&#10;7qYZCKQ6mJYaBe9vu9t7EDFpMtoFQgXfGGFTXl8VOjdhoFc8H1IjuIRirhXYlLpcylhb9DpOQ4fE&#10;2WfovU4s+0aaXg9c7p2cZdlKet0SL1jd4aPF+utw8gr21WxwH9un56O16+XxxXpZLbxSk5tx+wAi&#10;4Zj+juGCz+hQMlMVTmSicAr4kcTufA3ikmbL+QpE9evIspD/+csfAAAA//8DAFBLAQItABQABgAI&#10;AAAAIQC2gziS/gAAAOEBAAATAAAAAAAAAAAAAAAAAAAAAABbQ29udGVudF9UeXBlc10ueG1sUEsB&#10;Ai0AFAAGAAgAAAAhADj9If/WAAAAlAEAAAsAAAAAAAAAAAAAAAAALwEAAF9yZWxzLy5yZWxzUEsB&#10;Ai0AFAAGAAgAAAAhAKKuGC6yAQAAxQMAAA4AAAAAAAAAAAAAAAAALgIAAGRycy9lMm9Eb2MueG1s&#10;UEsBAi0AFAAGAAgAAAAhACP6CB7bAAAABwEAAA8AAAAAAAAAAAAAAAAADAQAAGRycy9kb3ducmV2&#10;LnhtbFBLBQYAAAAABAAEAPMAAAAUBQAAAAA=&#10;" strokecolor="#4472c4 [3204]" strokeweight=".5pt">
                <v:stroke dashstyle="1 1" joinstyle="miter"/>
                <w10:wrap anchorx="margin"/>
              </v:line>
            </w:pict>
          </mc:Fallback>
        </mc:AlternateContent>
      </w:r>
      <w:r w:rsidR="00490F3B">
        <w:rPr>
          <w:color w:val="3F3F00"/>
        </w:rPr>
        <w:t xml:space="preserve">          </w:t>
      </w:r>
    </w:p>
    <w:p w14:paraId="6B6930FD" w14:textId="77777777" w:rsidR="00490F3B" w:rsidRDefault="005A72F9" w:rsidP="005A72F9">
      <w:pPr>
        <w:pStyle w:val="ListParagraph"/>
        <w:tabs>
          <w:tab w:val="left" w:pos="284"/>
        </w:tabs>
        <w:spacing w:after="0" w:line="360" w:lineRule="auto"/>
        <w:ind w:left="0"/>
        <w:rPr>
          <w:color w:val="3F3F00"/>
        </w:rPr>
      </w:pPr>
      <w:r>
        <w:rPr>
          <w:noProof/>
        </w:rPr>
        <mc:AlternateContent>
          <mc:Choice Requires="wps">
            <w:drawing>
              <wp:anchor distT="0" distB="0" distL="114300" distR="114300" simplePos="0" relativeHeight="251714560" behindDoc="0" locked="0" layoutInCell="1" allowOverlap="1" wp14:anchorId="56308270" wp14:editId="1E08E598">
                <wp:simplePos x="0" y="0"/>
                <wp:positionH relativeFrom="margin">
                  <wp:posOffset>1244600</wp:posOffset>
                </wp:positionH>
                <wp:positionV relativeFrom="paragraph">
                  <wp:posOffset>140970</wp:posOffset>
                </wp:positionV>
                <wp:extent cx="5516880" cy="7620"/>
                <wp:effectExtent l="0" t="0" r="26670" b="30480"/>
                <wp:wrapNone/>
                <wp:docPr id="72" name="Straight Connector 72"/>
                <wp:cNvGraphicFramePr/>
                <a:graphic xmlns:a="http://schemas.openxmlformats.org/drawingml/2006/main">
                  <a:graphicData uri="http://schemas.microsoft.com/office/word/2010/wordprocessingShape">
                    <wps:wsp>
                      <wps:cNvCnPr/>
                      <wps:spPr>
                        <a:xfrm>
                          <a:off x="0" y="0"/>
                          <a:ext cx="5516880" cy="762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8CDD2E9" id="Straight Connector 72" o:spid="_x0000_s1026" style="position:absolute;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98pt,11.1pt" to="532.4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KZdsAEAAL4DAAAOAAAAZHJzL2Uyb0RvYy54bWysU8uO2zAMvBfoPwi6N7YDbBoYcfawwfZS&#10;tIs+PkArU7EAvSCqif33peTEKboFihZ7oSWSMyRH9O5+tIadIKL2ruPNquYMnPS9dseOf//2+G7L&#10;GSbhemG8g45PgPx+//bN7hxaWPvBmx4iIxKH7Tl0fEgptFWFcgArcOUDOAoqH61IdI3Hqo/iTOzW&#10;VOu63lRnH/sQvQRE8h7mIN8XfqVAps9KISRmOk69pWJjsc/ZVvudaI9RhEHLSxviP7qwQjsqulAd&#10;RBLsR9QvqKyW0aNXaSW9rbxSWkKZgaZp6t+m+TqIAGUWEgfDIhO+Hq38dHpwT5FkOAdsMTzFPMWo&#10;os1f6o+NRaxpEQvGxCQ57+6azXZLmkqKvd+si5bVDRsipg/gLcuHjhvt8iiiFaePmKgepV5Tstu4&#10;bLPnIHBgJ0EPhhMefMpvRMk5obo1WU5pMjCDv4Biuqe2mlKk7A88mDgTCSnBpWZhouwMU9qYBVj/&#10;HXjJz1Aou/Uv4AVRKnuXFrDVzsc/VU/jtWU1518VmOfOEjz7firPV6ShJSlaXRY6b+Gv9wK//Xb7&#10;nwAAAP//AwBQSwMEFAAGAAgAAAAhAB6VkzneAAAACgEAAA8AAABkcnMvZG93bnJldi54bWxMj8FO&#10;wzAQRO9I/IO1SNyo01BFNMSpoBKVOBJAam9uvI0j7HWI3Tb8PdsTHGd2NDuvWk3eiROOsQ+kYD7L&#10;QCC1wfTUKfh4f7l7ABGTJqNdIFTwgxFW9fVVpUsTzvSGpyZ1gksollqBTWkopYytRa/jLAxIfDuE&#10;0evEcuykGfWZy72TeZYV0uue+IPVA64ttl/N0SvYtM8HdNJ9b7b2MzS7af66Wzulbm+mp0cQCaf0&#10;F4bLfJ4ONW/ahyOZKBzrZcEsSUGe5yAugaxYMMyenfsFyLqS/xHqXwAAAP//AwBQSwECLQAUAAYA&#10;CAAAACEAtoM4kv4AAADhAQAAEwAAAAAAAAAAAAAAAAAAAAAAW0NvbnRlbnRfVHlwZXNdLnhtbFBL&#10;AQItABQABgAIAAAAIQA4/SH/1gAAAJQBAAALAAAAAAAAAAAAAAAAAC8BAABfcmVscy8ucmVsc1BL&#10;AQItABQABgAIAAAAIQBoVKZdsAEAAL4DAAAOAAAAAAAAAAAAAAAAAC4CAABkcnMvZTJvRG9jLnht&#10;bFBLAQItABQABgAIAAAAIQAelZM53gAAAAoBAAAPAAAAAAAAAAAAAAAAAAoEAABkcnMvZG93bnJl&#10;di54bWxQSwUGAAAAAAQABADzAAAAFQUAAAAA&#10;" strokecolor="#4472c4 [3204]" strokeweight=".5pt">
                <v:stroke dashstyle="1 1" joinstyle="miter"/>
                <w10:wrap anchorx="margin"/>
              </v:line>
            </w:pict>
          </mc:Fallback>
        </mc:AlternateContent>
      </w:r>
      <w:r w:rsidR="00490F3B">
        <w:rPr>
          <w:color w:val="3F3F00"/>
        </w:rPr>
        <w:tab/>
      </w:r>
      <w:r w:rsidR="00490F3B">
        <w:rPr>
          <w:color w:val="3F3F00"/>
        </w:rPr>
        <w:tab/>
        <w:t xml:space="preserve">  - </w:t>
      </w:r>
      <w:r w:rsidR="00490F3B" w:rsidRPr="00FB1E53">
        <w:rPr>
          <w:color w:val="3F3F00"/>
        </w:rPr>
        <w:t>Ketone</w:t>
      </w:r>
    </w:p>
    <w:p w14:paraId="3D893ED7" w14:textId="77777777" w:rsidR="00A1063E" w:rsidRDefault="005A72F9" w:rsidP="003742AB">
      <w:pPr>
        <w:pStyle w:val="ListParagraph"/>
        <w:tabs>
          <w:tab w:val="left" w:pos="284"/>
        </w:tabs>
        <w:spacing w:after="0" w:line="276" w:lineRule="auto"/>
        <w:ind w:left="0"/>
        <w:rPr>
          <w:b/>
          <w:bCs/>
          <w:color w:val="385623" w:themeColor="accent6" w:themeShade="80"/>
        </w:rPr>
      </w:pPr>
      <w:r>
        <w:rPr>
          <w:noProof/>
        </w:rPr>
        <mc:AlternateContent>
          <mc:Choice Requires="wps">
            <w:drawing>
              <wp:anchor distT="0" distB="0" distL="114300" distR="114300" simplePos="0" relativeHeight="251716608" behindDoc="0" locked="0" layoutInCell="1" allowOverlap="1" wp14:anchorId="565CC911" wp14:editId="409A6AA4">
                <wp:simplePos x="0" y="0"/>
                <wp:positionH relativeFrom="margin">
                  <wp:posOffset>100330</wp:posOffset>
                </wp:positionH>
                <wp:positionV relativeFrom="paragraph">
                  <wp:posOffset>107315</wp:posOffset>
                </wp:positionV>
                <wp:extent cx="6690360" cy="0"/>
                <wp:effectExtent l="0" t="0" r="0" b="0"/>
                <wp:wrapNone/>
                <wp:docPr id="73" name="Straight Connector 73"/>
                <wp:cNvGraphicFramePr/>
                <a:graphic xmlns:a="http://schemas.openxmlformats.org/drawingml/2006/main">
                  <a:graphicData uri="http://schemas.microsoft.com/office/word/2010/wordprocessingShape">
                    <wps:wsp>
                      <wps:cNvCnPr/>
                      <wps:spPr>
                        <a:xfrm flipV="1">
                          <a:off x="0" y="0"/>
                          <a:ext cx="6690360"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4A4F930" id="Straight Connector 73" o:spid="_x0000_s1026" style="position:absolute;flip:y;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7.9pt,8.45pt" to="534.7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gusgEAAMUDAAAOAAAAZHJzL2Uyb0RvYy54bWysU01r3DAQvRf6H4TuWXtTWFqz3hyypJfQ&#10;hn7dFXm0FugLjbK2/31H8toJbSm05CJkad6b957G+5vRGnaGiNq7lm83NWfgpO+0O7X8+7e7q/ec&#10;YRKuE8Y7aPkEyG8Ob9/sh9DAte+96SAyInHYDKHlfUqhqSqUPViBGx/A0aXy0YpEn/FUdVEMxG5N&#10;dV3Xu2rwsQvRS0Ck0+N8yQ+FXymQ6bNSCImZlpO2VNZY1se8Voe9aE5RhF7LiwzxHyqs0I6arlRH&#10;kQR7ivo3Kqtl9OhV2khvK6+UllA8kJtt/Yubr70IULxQOBjWmPD1aOWn8617iBTDELDB8BCzi1FF&#10;y5TR4Qe9afFFStlYYpvW2GBMTNLhbvehfrejdOVyV80UmSpETB/BW5Y3LTfaZUeiEed7TNSWSpeS&#10;fGzcAjoK7NlZ0LvhhEef8lNRcS6onrWWXZoMzOAvoJjuSNOsuowR3Jo4EwkpwaXtykTVGaa0MSuw&#10;Lur+CrzUZyiUEfsX8Ioonb1LK9hq5+Ofuqdxkazm+iWB2XeO4NF3U3nFEg3NSsnqMtd5GF9+F/jz&#10;33f4CQAA//8DAFBLAwQUAAYACAAAACEA0J5mrdwAAAAJAQAADwAAAGRycy9kb3ducmV2LnhtbEyP&#10;QU/DMAyF70j8h8hI3FjKtFW0NJ0mBIITEoMLt7QxTUfiVE22ln+PJw7sZD0/6/l71Wb2ThxxjH0g&#10;BbeLDARSG0xPnYKP96ebOxAxaTLaBUIFPxhhU19eVLo0YaI3PO5SJziEYqkV2JSGUsrYWvQ6LsKA&#10;xN5XGL1OLMdOmlFPHO6dXGZZLr3uiT9YPeCDxfZ7d/AKnpvl5D63jy97a4v1/tV62ay8UtdX8/Ye&#10;RMI5/R/DCZ/RoWamJhzIROFYr5k88cwLECc/y4sViOZvI+tKnjeofwEAAP//AwBQSwECLQAUAAYA&#10;CAAAACEAtoM4kv4AAADhAQAAEwAAAAAAAAAAAAAAAAAAAAAAW0NvbnRlbnRfVHlwZXNdLnhtbFBL&#10;AQItABQABgAIAAAAIQA4/SH/1gAAAJQBAAALAAAAAAAAAAAAAAAAAC8BAABfcmVscy8ucmVsc1BL&#10;AQItABQABgAIAAAAIQCirhgusgEAAMUDAAAOAAAAAAAAAAAAAAAAAC4CAABkcnMvZTJvRG9jLnht&#10;bFBLAQItABQABgAIAAAAIQDQnmat3AAAAAkBAAAPAAAAAAAAAAAAAAAAAAwEAABkcnMvZG93bnJl&#10;di54bWxQSwUGAAAAAAQABADzAAAAFQUAAAAA&#10;" strokecolor="#4472c4 [3204]" strokeweight=".5pt">
                <v:stroke dashstyle="1 1" joinstyle="miter"/>
                <w10:wrap anchorx="margin"/>
              </v:line>
            </w:pict>
          </mc:Fallback>
        </mc:AlternateContent>
      </w:r>
    </w:p>
    <w:p w14:paraId="553C8B5B" w14:textId="77777777" w:rsidR="005A72F9" w:rsidRDefault="005A72F9" w:rsidP="003742AB">
      <w:pPr>
        <w:pStyle w:val="NormalWeb"/>
        <w:spacing w:before="0" w:beforeAutospacing="0" w:afterAutospacing="0" w:line="276" w:lineRule="auto"/>
        <w:rPr>
          <w:i/>
          <w:iCs/>
          <w:color w:val="000000" w:themeColor="text1"/>
        </w:rPr>
      </w:pPr>
      <w:r>
        <w:rPr>
          <w:noProof/>
          <w14:ligatures w14:val="standardContextual"/>
        </w:rPr>
        <mc:AlternateContent>
          <mc:Choice Requires="wps">
            <w:drawing>
              <wp:anchor distT="0" distB="0" distL="114300" distR="114300" simplePos="0" relativeHeight="251718656" behindDoc="0" locked="0" layoutInCell="1" allowOverlap="1" wp14:anchorId="7EF9EAC5" wp14:editId="54B0758F">
                <wp:simplePos x="0" y="0"/>
                <wp:positionH relativeFrom="margin">
                  <wp:posOffset>107950</wp:posOffset>
                </wp:positionH>
                <wp:positionV relativeFrom="paragraph">
                  <wp:posOffset>154305</wp:posOffset>
                </wp:positionV>
                <wp:extent cx="6690360" cy="0"/>
                <wp:effectExtent l="0" t="0" r="0" b="0"/>
                <wp:wrapNone/>
                <wp:docPr id="74" name="Straight Connector 74"/>
                <wp:cNvGraphicFramePr/>
                <a:graphic xmlns:a="http://schemas.openxmlformats.org/drawingml/2006/main">
                  <a:graphicData uri="http://schemas.microsoft.com/office/word/2010/wordprocessingShape">
                    <wps:wsp>
                      <wps:cNvCnPr/>
                      <wps:spPr>
                        <a:xfrm flipV="1">
                          <a:off x="0" y="0"/>
                          <a:ext cx="6690360"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992C3F5" id="Straight Connector 74" o:spid="_x0000_s1026" style="position:absolute;flip:y;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5pt,12.15pt" to="535.3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gusgEAAMUDAAAOAAAAZHJzL2Uyb0RvYy54bWysU01r3DAQvRf6H4TuWXtTWFqz3hyypJfQ&#10;hn7dFXm0FugLjbK2/31H8toJbSm05CJkad6b957G+5vRGnaGiNq7lm83NWfgpO+0O7X8+7e7q/ec&#10;YRKuE8Y7aPkEyG8Ob9/sh9DAte+96SAyInHYDKHlfUqhqSqUPViBGx/A0aXy0YpEn/FUdVEMxG5N&#10;dV3Xu2rwsQvRS0Ck0+N8yQ+FXymQ6bNSCImZlpO2VNZY1se8Voe9aE5RhF7LiwzxHyqs0I6arlRH&#10;kQR7ivo3Kqtl9OhV2khvK6+UllA8kJtt/Yubr70IULxQOBjWmPD1aOWn8617iBTDELDB8BCzi1FF&#10;y5TR4Qe9afFFStlYYpvW2GBMTNLhbvehfrejdOVyV80UmSpETB/BW5Y3LTfaZUeiEed7TNSWSpeS&#10;fGzcAjoK7NlZ0LvhhEef8lNRcS6onrWWXZoMzOAvoJjuSNOsuowR3Jo4EwkpwaXtykTVGaa0MSuw&#10;Lur+CrzUZyiUEfsX8Ioonb1LK9hq5+Ofuqdxkazm+iWB2XeO4NF3U3nFEg3NSsnqMtd5GF9+F/jz&#10;33f4CQAA//8DAFBLAwQUAAYACAAAACEAZokfJd0AAAAJAQAADwAAAGRycy9kb3ducmV2LnhtbEyP&#10;zU7DMBCE70i8g7VI3KhNKP1J41QVAsEJqS0Xbk68jVPsdRS7TXh7XHGA4+yMZr8p1qOz7Ix9aD1J&#10;uJ8IYEi11y01Ej72L3cLYCEq0sp6QgnfGGBdXl8VKtd+oC2ed7FhqYRCriSYGLuc81AbdCpMfIeU&#10;vIPvnYpJ9g3XvRpSubM8E2LGnWopfTCqwyeD9dfu5CS8VtlgPzfPb0djlo/Hd+N4NXVS3t6MmxWw&#10;iGP8C8MFP6FDmZgqfyIdmE16nqZECdn0AdjFF3MxA1b9XnhZ8P8Lyh8AAAD//wMAUEsBAi0AFAAG&#10;AAgAAAAhALaDOJL+AAAA4QEAABMAAAAAAAAAAAAAAAAAAAAAAFtDb250ZW50X1R5cGVzXS54bWxQ&#10;SwECLQAUAAYACAAAACEAOP0h/9YAAACUAQAACwAAAAAAAAAAAAAAAAAvAQAAX3JlbHMvLnJlbHNQ&#10;SwECLQAUAAYACAAAACEAoq4YLrIBAADFAwAADgAAAAAAAAAAAAAAAAAuAgAAZHJzL2Uyb0RvYy54&#10;bWxQSwECLQAUAAYACAAAACEAZokfJd0AAAAJAQAADwAAAAAAAAAAAAAAAAAMBAAAZHJzL2Rvd25y&#10;ZXYueG1sUEsFBgAAAAAEAAQA8wAAABYFAAAAAA==&#10;" strokecolor="#4472c4 [3204]" strokeweight=".5pt">
                <v:stroke dashstyle="1 1" joinstyle="miter"/>
                <w10:wrap anchorx="margin"/>
              </v:line>
            </w:pict>
          </mc:Fallback>
        </mc:AlternateContent>
      </w:r>
    </w:p>
    <w:p w14:paraId="0EBB0651" w14:textId="77777777" w:rsidR="00A9342D" w:rsidRPr="00A9342D" w:rsidRDefault="00A9342D" w:rsidP="003742AB">
      <w:pPr>
        <w:pStyle w:val="NormalWeb"/>
        <w:spacing w:before="0" w:beforeAutospacing="0" w:afterAutospacing="0" w:line="276" w:lineRule="auto"/>
        <w:rPr>
          <w:color w:val="000000" w:themeColor="text1"/>
        </w:rPr>
      </w:pPr>
      <w:r w:rsidRPr="00A9342D">
        <w:rPr>
          <w:i/>
          <w:iCs/>
          <w:color w:val="000000" w:themeColor="text1"/>
        </w:rPr>
        <w:t>Chú ý:</w:t>
      </w:r>
    </w:p>
    <w:p w14:paraId="37EE0640" w14:textId="77777777" w:rsidR="00A9342D" w:rsidRPr="00A9342D" w:rsidRDefault="00A9342D" w:rsidP="003742AB">
      <w:pPr>
        <w:pStyle w:val="NormalWeb"/>
        <w:spacing w:before="0" w:beforeAutospacing="0" w:afterAutospacing="0" w:line="276" w:lineRule="auto"/>
        <w:rPr>
          <w:color w:val="000000" w:themeColor="text1"/>
        </w:rPr>
      </w:pPr>
      <w:r w:rsidRPr="00A9342D">
        <w:rPr>
          <w:color w:val="000000" w:themeColor="text1"/>
        </w:rPr>
        <w:t>Mạch carbon là mạch dài nhất chứa nhóm C=O.</w:t>
      </w:r>
    </w:p>
    <w:p w14:paraId="4172A143" w14:textId="77777777" w:rsidR="00A9342D" w:rsidRPr="00A9342D" w:rsidRDefault="00A9342D" w:rsidP="003742AB">
      <w:pPr>
        <w:pStyle w:val="NormalWeb"/>
        <w:spacing w:before="0" w:beforeAutospacing="0" w:afterAutospacing="0" w:line="276" w:lineRule="auto"/>
        <w:rPr>
          <w:color w:val="000000" w:themeColor="text1"/>
        </w:rPr>
      </w:pPr>
      <w:r w:rsidRPr="00A9342D">
        <w:rPr>
          <w:color w:val="000000" w:themeColor="text1"/>
        </w:rPr>
        <w:t>– Mạch carbon được đánh số từ nhóm –CHO (đối với aldehyde) hoặc từ phía gần nhóm &gt;C=O hơn (đối với ketone).</w:t>
      </w:r>
    </w:p>
    <w:p w14:paraId="65A16346" w14:textId="77777777" w:rsidR="00A9342D" w:rsidRPr="00A9342D" w:rsidRDefault="00A9342D" w:rsidP="003742AB">
      <w:pPr>
        <w:pStyle w:val="NormalWeb"/>
        <w:spacing w:before="0" w:beforeAutospacing="0" w:afterAutospacing="0" w:line="276" w:lineRule="auto"/>
        <w:rPr>
          <w:color w:val="000000" w:themeColor="text1"/>
        </w:rPr>
      </w:pPr>
      <w:r w:rsidRPr="00A9342D">
        <w:rPr>
          <w:color w:val="000000" w:themeColor="text1"/>
        </w:rPr>
        <w:t>- Đối với ketone, nếu nhóm C=O chỉ có một vị trí duy nhất thì không cần số chỉ vị trí nhóm 2C=O.</w:t>
      </w:r>
    </w:p>
    <w:p w14:paraId="7B6A6FC2" w14:textId="77777777" w:rsidR="00A1063E" w:rsidRDefault="00A9342D" w:rsidP="003742AB">
      <w:pPr>
        <w:pStyle w:val="ListParagraph"/>
        <w:tabs>
          <w:tab w:val="left" w:pos="284"/>
        </w:tabs>
        <w:spacing w:after="0" w:line="276" w:lineRule="auto"/>
        <w:ind w:left="0"/>
        <w:rPr>
          <w:b/>
          <w:bCs/>
          <w:color w:val="385623" w:themeColor="accent6" w:themeShade="80"/>
        </w:rPr>
      </w:pPr>
      <w:r>
        <w:rPr>
          <w:b/>
          <w:bCs/>
          <w:color w:val="385623" w:themeColor="accent6" w:themeShade="80"/>
        </w:rPr>
        <w:t xml:space="preserve">          b</w:t>
      </w:r>
      <w:r w:rsidRPr="00C95BA7">
        <w:rPr>
          <w:b/>
          <w:bCs/>
          <w:color w:val="385623" w:themeColor="accent6" w:themeShade="80"/>
        </w:rPr>
        <w:t xml:space="preserve">/ </w:t>
      </w:r>
      <w:r>
        <w:rPr>
          <w:b/>
          <w:bCs/>
          <w:color w:val="385623" w:themeColor="accent6" w:themeShade="80"/>
        </w:rPr>
        <w:t>Tên thông thường</w:t>
      </w:r>
    </w:p>
    <w:p w14:paraId="3D4E64EE" w14:textId="77777777" w:rsidR="00FB65E1" w:rsidRDefault="00A9342D" w:rsidP="003742AB">
      <w:pPr>
        <w:spacing w:line="276" w:lineRule="auto"/>
        <w:rPr>
          <w:rFonts w:cs="Times New Roman"/>
          <w:color w:val="000000" w:themeColor="text1"/>
          <w:sz w:val="24"/>
          <w:szCs w:val="24"/>
        </w:rPr>
      </w:pPr>
      <w:r>
        <w:rPr>
          <w:color w:val="404000"/>
        </w:rPr>
        <w:tab/>
      </w:r>
      <w:r w:rsidRPr="00724495">
        <w:rPr>
          <w:color w:val="404000"/>
          <w:sz w:val="24"/>
          <w:szCs w:val="24"/>
        </w:rPr>
        <w:t>-Aldehyde</w:t>
      </w:r>
      <w:r w:rsidR="00FB65E1" w:rsidRPr="00724495">
        <w:rPr>
          <w:color w:val="404000"/>
          <w:sz w:val="24"/>
          <w:szCs w:val="24"/>
        </w:rPr>
        <w:t xml:space="preserve">: </w:t>
      </w:r>
      <w:r w:rsidR="00FB65E1" w:rsidRPr="00724495">
        <w:rPr>
          <w:rFonts w:cs="Times New Roman"/>
          <w:color w:val="000000" w:themeColor="text1"/>
          <w:sz w:val="24"/>
          <w:szCs w:val="24"/>
        </w:rPr>
        <w:t>Tên thông thường của các aldehyde có nguồn gốc từ tên của acid tương ứng.</w:t>
      </w:r>
    </w:p>
    <w:p w14:paraId="0382D741" w14:textId="77777777" w:rsidR="00724495" w:rsidRPr="00724495" w:rsidRDefault="00724495" w:rsidP="003742AB">
      <w:pPr>
        <w:spacing w:line="276" w:lineRule="auto"/>
        <w:rPr>
          <w:rFonts w:cs="Times New Roman"/>
          <w:color w:val="000000" w:themeColor="text1"/>
          <w:sz w:val="24"/>
          <w:szCs w:val="24"/>
        </w:rPr>
      </w:pPr>
      <w:r>
        <w:rPr>
          <w:rFonts w:cs="Times New Roman"/>
          <w:color w:val="000000" w:themeColor="text1"/>
          <w:sz w:val="24"/>
          <w:szCs w:val="24"/>
        </w:rPr>
        <w:t xml:space="preserve">             Thay “…</w:t>
      </w:r>
      <w:r w:rsidR="005A72F9">
        <w:rPr>
          <w:rFonts w:cs="Times New Roman"/>
          <w:i/>
          <w:iCs/>
          <w:color w:val="000000" w:themeColor="text1"/>
          <w:sz w:val="24"/>
          <w:szCs w:val="24"/>
        </w:rPr>
        <w:t>……………</w:t>
      </w:r>
      <w:r>
        <w:rPr>
          <w:rFonts w:cs="Times New Roman"/>
          <w:color w:val="000000" w:themeColor="text1"/>
          <w:sz w:val="24"/>
          <w:szCs w:val="24"/>
        </w:rPr>
        <w:t>”</w:t>
      </w:r>
      <w:r w:rsidR="005A72F9">
        <w:rPr>
          <w:rFonts w:cs="Times New Roman"/>
          <w:color w:val="000000" w:themeColor="text1"/>
          <w:sz w:val="24"/>
          <w:szCs w:val="24"/>
        </w:rPr>
        <w:t xml:space="preserve">    </w:t>
      </w:r>
      <w:r>
        <w:rPr>
          <w:rFonts w:cs="Times New Roman"/>
          <w:color w:val="000000" w:themeColor="text1"/>
          <w:sz w:val="24"/>
          <w:szCs w:val="24"/>
        </w:rPr>
        <w:t xml:space="preserve"> bằng “…</w:t>
      </w:r>
      <w:r w:rsidR="005A72F9">
        <w:rPr>
          <w:rFonts w:cs="Times New Roman"/>
          <w:i/>
          <w:iCs/>
          <w:color w:val="000000" w:themeColor="text1"/>
          <w:sz w:val="24"/>
          <w:szCs w:val="24"/>
        </w:rPr>
        <w:t>…………………..</w:t>
      </w:r>
      <w:r>
        <w:rPr>
          <w:color w:val="404000"/>
          <w:sz w:val="24"/>
          <w:szCs w:val="24"/>
        </w:rPr>
        <w:t>” hoặc “…</w:t>
      </w:r>
      <w:r w:rsidR="005A72F9">
        <w:rPr>
          <w:i/>
          <w:iCs/>
          <w:color w:val="404000"/>
          <w:sz w:val="24"/>
          <w:szCs w:val="24"/>
        </w:rPr>
        <w:t>……………………….</w:t>
      </w:r>
      <w:r>
        <w:rPr>
          <w:color w:val="404000"/>
          <w:sz w:val="24"/>
          <w:szCs w:val="24"/>
        </w:rPr>
        <w:t>”</w:t>
      </w:r>
    </w:p>
    <w:p w14:paraId="4D889574" w14:textId="77777777" w:rsidR="00FB65E1" w:rsidRPr="00724495" w:rsidRDefault="00A9342D" w:rsidP="003742AB">
      <w:pPr>
        <w:pStyle w:val="ListParagraph"/>
        <w:tabs>
          <w:tab w:val="left" w:pos="284"/>
        </w:tabs>
        <w:spacing w:after="0" w:line="276" w:lineRule="auto"/>
        <w:ind w:left="0"/>
        <w:rPr>
          <w:color w:val="3F3F00"/>
          <w:sz w:val="24"/>
          <w:szCs w:val="24"/>
        </w:rPr>
      </w:pPr>
      <w:r w:rsidRPr="00724495">
        <w:rPr>
          <w:color w:val="3F3F00"/>
          <w:sz w:val="24"/>
          <w:szCs w:val="24"/>
        </w:rPr>
        <w:tab/>
      </w:r>
      <w:r w:rsidRPr="00724495">
        <w:rPr>
          <w:color w:val="3F3F00"/>
          <w:sz w:val="24"/>
          <w:szCs w:val="24"/>
        </w:rPr>
        <w:tab/>
        <w:t>- Ketone</w:t>
      </w:r>
      <w:r w:rsidR="00FB65E1" w:rsidRPr="00724495">
        <w:rPr>
          <w:color w:val="3F3F00"/>
          <w:sz w:val="24"/>
          <w:szCs w:val="24"/>
        </w:rPr>
        <w:t xml:space="preserve">: </w:t>
      </w:r>
    </w:p>
    <w:p w14:paraId="0BDA6FDD" w14:textId="77777777" w:rsidR="00A9342D" w:rsidRPr="00724495" w:rsidRDefault="00FB65E1" w:rsidP="003742AB">
      <w:pPr>
        <w:pStyle w:val="ListParagraph"/>
        <w:tabs>
          <w:tab w:val="left" w:pos="284"/>
        </w:tabs>
        <w:spacing w:after="0" w:line="276" w:lineRule="auto"/>
        <w:ind w:left="0"/>
        <w:rPr>
          <w:color w:val="3F3F00"/>
          <w:sz w:val="24"/>
          <w:szCs w:val="24"/>
        </w:rPr>
      </w:pPr>
      <w:r w:rsidRPr="00724495">
        <w:rPr>
          <w:color w:val="3F3F00"/>
          <w:sz w:val="24"/>
          <w:szCs w:val="24"/>
        </w:rPr>
        <w:t xml:space="preserve">    Tên gốc </w:t>
      </w:r>
      <w:r w:rsidR="005A72F9">
        <w:rPr>
          <w:color w:val="3F3F00"/>
          <w:sz w:val="24"/>
          <w:szCs w:val="24"/>
        </w:rPr>
        <w:t>……………………………………………….</w:t>
      </w:r>
      <w:r w:rsidRPr="00724495">
        <w:rPr>
          <w:color w:val="3F3F00"/>
          <w:sz w:val="24"/>
          <w:szCs w:val="24"/>
        </w:rPr>
        <w:t xml:space="preserve"> (theo trình tự chữ cái) + </w:t>
      </w:r>
      <w:r w:rsidR="005A72F9">
        <w:rPr>
          <w:color w:val="3F3F00"/>
          <w:sz w:val="24"/>
          <w:szCs w:val="24"/>
        </w:rPr>
        <w:t>…………………….</w:t>
      </w:r>
    </w:p>
    <w:p w14:paraId="56023A44" w14:textId="77777777" w:rsidR="005A72F9" w:rsidRDefault="005A72F9" w:rsidP="003742AB">
      <w:pPr>
        <w:pStyle w:val="ListParagraph"/>
        <w:tabs>
          <w:tab w:val="left" w:pos="284"/>
        </w:tabs>
        <w:spacing w:after="0" w:line="276" w:lineRule="auto"/>
        <w:ind w:left="0"/>
        <w:rPr>
          <w:b/>
          <w:bCs/>
          <w:color w:val="FF0000"/>
        </w:rPr>
      </w:pPr>
    </w:p>
    <w:p w14:paraId="2E821966" w14:textId="77777777" w:rsidR="00B836C5" w:rsidRPr="00BF3079" w:rsidRDefault="00BF3079" w:rsidP="003742AB">
      <w:pPr>
        <w:pStyle w:val="ListParagraph"/>
        <w:tabs>
          <w:tab w:val="left" w:pos="284"/>
        </w:tabs>
        <w:spacing w:after="0" w:line="276" w:lineRule="auto"/>
        <w:ind w:left="0"/>
        <w:rPr>
          <w:b/>
          <w:bCs/>
          <w:color w:val="FF0000"/>
        </w:rPr>
      </w:pPr>
      <w:r w:rsidRPr="00BF3079">
        <w:rPr>
          <w:b/>
          <w:bCs/>
          <w:color w:val="FF0000"/>
        </w:rPr>
        <w:lastRenderedPageBreak/>
        <w:t xml:space="preserve">? </w:t>
      </w:r>
      <w:r w:rsidR="00E42417">
        <w:rPr>
          <w:b/>
          <w:bCs/>
          <w:color w:val="FF0000"/>
        </w:rPr>
        <w:t xml:space="preserve">1. </w:t>
      </w:r>
      <w:r w:rsidRPr="00BF3079">
        <w:rPr>
          <w:b/>
          <w:bCs/>
          <w:color w:val="FF0000"/>
        </w:rPr>
        <w:t xml:space="preserve">Hoàn thành bảng sau: </w:t>
      </w:r>
    </w:p>
    <w:tbl>
      <w:tblPr>
        <w:tblStyle w:val="TableGrid"/>
        <w:tblW w:w="0" w:type="auto"/>
        <w:tblLook w:val="04A0" w:firstRow="1" w:lastRow="0" w:firstColumn="1" w:lastColumn="0" w:noHBand="0" w:noVBand="1"/>
      </w:tblPr>
      <w:tblGrid>
        <w:gridCol w:w="3114"/>
        <w:gridCol w:w="3260"/>
        <w:gridCol w:w="4276"/>
      </w:tblGrid>
      <w:tr w:rsidR="004F329B" w14:paraId="5437359A" w14:textId="77777777" w:rsidTr="00F92F91">
        <w:tc>
          <w:tcPr>
            <w:tcW w:w="10650" w:type="dxa"/>
            <w:gridSpan w:val="3"/>
          </w:tcPr>
          <w:p w14:paraId="50151799" w14:textId="77777777" w:rsidR="004F329B" w:rsidRDefault="004F329B" w:rsidP="003742AB">
            <w:pPr>
              <w:pStyle w:val="ListParagraph"/>
              <w:tabs>
                <w:tab w:val="left" w:pos="284"/>
              </w:tabs>
              <w:spacing w:line="276" w:lineRule="auto"/>
              <w:ind w:left="0"/>
              <w:jc w:val="center"/>
              <w:rPr>
                <w:b/>
                <w:bCs/>
                <w:color w:val="385623" w:themeColor="accent6" w:themeShade="80"/>
              </w:rPr>
            </w:pPr>
            <w:r w:rsidRPr="004F329B">
              <w:rPr>
                <w:b/>
                <w:bCs/>
                <w:color w:val="000000" w:themeColor="text1"/>
              </w:rPr>
              <w:t>Aldehyde</w:t>
            </w:r>
          </w:p>
        </w:tc>
      </w:tr>
      <w:tr w:rsidR="00F44D0C" w14:paraId="54883B55" w14:textId="77777777" w:rsidTr="008C175E">
        <w:tc>
          <w:tcPr>
            <w:tcW w:w="3114" w:type="dxa"/>
          </w:tcPr>
          <w:p w14:paraId="651039CC" w14:textId="77777777" w:rsidR="00F44D0C" w:rsidRPr="00B836C5" w:rsidRDefault="004F329B"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 xml:space="preserve">        Công thức cấu tạo</w:t>
            </w:r>
          </w:p>
        </w:tc>
        <w:tc>
          <w:tcPr>
            <w:tcW w:w="3260" w:type="dxa"/>
          </w:tcPr>
          <w:p w14:paraId="3A8633AE" w14:textId="77777777" w:rsidR="00F44D0C" w:rsidRPr="00B836C5" w:rsidRDefault="00FB65E1"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Tên theo danh pháp thay thế</w:t>
            </w:r>
          </w:p>
        </w:tc>
        <w:tc>
          <w:tcPr>
            <w:tcW w:w="4276" w:type="dxa"/>
          </w:tcPr>
          <w:p w14:paraId="49797B9E" w14:textId="77777777" w:rsidR="00F44D0C" w:rsidRPr="00B836C5" w:rsidRDefault="00FB65E1"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Tên thông thường</w:t>
            </w:r>
          </w:p>
        </w:tc>
      </w:tr>
      <w:tr w:rsidR="004F329B" w14:paraId="52345697" w14:textId="77777777" w:rsidTr="005A72F9">
        <w:tc>
          <w:tcPr>
            <w:tcW w:w="3114" w:type="dxa"/>
          </w:tcPr>
          <w:p w14:paraId="09590B0B" w14:textId="77777777" w:rsidR="004F329B" w:rsidRPr="00B836C5" w:rsidRDefault="004F329B" w:rsidP="003742AB">
            <w:pPr>
              <w:pStyle w:val="ListParagraph"/>
              <w:tabs>
                <w:tab w:val="left" w:pos="284"/>
              </w:tabs>
              <w:spacing w:line="276" w:lineRule="auto"/>
              <w:rPr>
                <w:sz w:val="24"/>
                <w:szCs w:val="24"/>
              </w:rPr>
            </w:pPr>
            <w:r w:rsidRPr="00B836C5">
              <w:rPr>
                <w:sz w:val="24"/>
                <w:szCs w:val="24"/>
              </w:rPr>
              <w:t xml:space="preserve">          H-CHO                                     </w:t>
            </w:r>
          </w:p>
        </w:tc>
        <w:tc>
          <w:tcPr>
            <w:tcW w:w="3260" w:type="dxa"/>
            <w:shd w:val="clear" w:color="auto" w:fill="auto"/>
          </w:tcPr>
          <w:p w14:paraId="38094C56" w14:textId="77777777" w:rsidR="004F329B" w:rsidRPr="005A72F9" w:rsidRDefault="004F329B"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methanal</w:t>
            </w:r>
          </w:p>
        </w:tc>
        <w:tc>
          <w:tcPr>
            <w:tcW w:w="4276" w:type="dxa"/>
            <w:shd w:val="clear" w:color="auto" w:fill="auto"/>
          </w:tcPr>
          <w:p w14:paraId="57C24094" w14:textId="77777777" w:rsidR="004F329B" w:rsidRPr="005A72F9" w:rsidRDefault="008C175E" w:rsidP="003742AB">
            <w:pPr>
              <w:pStyle w:val="ListParagraph"/>
              <w:tabs>
                <w:tab w:val="left" w:pos="284"/>
              </w:tabs>
              <w:spacing w:line="276" w:lineRule="auto"/>
              <w:ind w:left="0"/>
              <w:rPr>
                <w:b/>
                <w:bCs/>
                <w:color w:val="FFFFFF" w:themeColor="background1"/>
                <w:sz w:val="24"/>
                <w:szCs w:val="24"/>
              </w:rPr>
            </w:pPr>
            <w:r w:rsidRPr="005A72F9">
              <w:rPr>
                <w:rFonts w:cs="Times New Roman"/>
                <w:i/>
                <w:iCs/>
                <w:color w:val="FFFFFF" w:themeColor="background1"/>
                <w:sz w:val="24"/>
                <w:szCs w:val="24"/>
              </w:rPr>
              <w:t>formic al</w:t>
            </w:r>
            <w:r w:rsidRPr="005A72F9">
              <w:rPr>
                <w:i/>
                <w:iCs/>
                <w:color w:val="FFFFFF" w:themeColor="background1"/>
                <w:sz w:val="24"/>
                <w:szCs w:val="24"/>
              </w:rPr>
              <w:t>dehyde (</w:t>
            </w:r>
            <w:r w:rsidRPr="005A72F9">
              <w:rPr>
                <w:rFonts w:cs="Times New Roman"/>
                <w:i/>
                <w:iCs/>
                <w:color w:val="FFFFFF" w:themeColor="background1"/>
                <w:sz w:val="24"/>
                <w:szCs w:val="24"/>
              </w:rPr>
              <w:t>form</w:t>
            </w:r>
            <w:r w:rsidRPr="005A72F9">
              <w:rPr>
                <w:i/>
                <w:iCs/>
                <w:color w:val="FFFFFF" w:themeColor="background1"/>
                <w:sz w:val="24"/>
                <w:szCs w:val="24"/>
              </w:rPr>
              <w:t>aldehyde)</w:t>
            </w:r>
          </w:p>
        </w:tc>
      </w:tr>
      <w:tr w:rsidR="004F329B" w14:paraId="3C5A630A" w14:textId="77777777" w:rsidTr="005A72F9">
        <w:tc>
          <w:tcPr>
            <w:tcW w:w="3114" w:type="dxa"/>
          </w:tcPr>
          <w:p w14:paraId="3CEABD1E" w14:textId="77777777" w:rsidR="004F329B" w:rsidRPr="00B836C5" w:rsidRDefault="004F329B" w:rsidP="003742AB">
            <w:pPr>
              <w:pStyle w:val="ListParagraph"/>
              <w:tabs>
                <w:tab w:val="left" w:pos="284"/>
              </w:tabs>
              <w:spacing w:line="276" w:lineRule="auto"/>
              <w:rPr>
                <w:sz w:val="24"/>
                <w:szCs w:val="24"/>
              </w:rPr>
            </w:pPr>
            <w:r w:rsidRPr="00B836C5">
              <w:rPr>
                <w:sz w:val="24"/>
                <w:szCs w:val="24"/>
              </w:rPr>
              <w:t xml:space="preserve">   CH</w:t>
            </w:r>
            <w:r w:rsidRPr="00B836C5">
              <w:rPr>
                <w:sz w:val="24"/>
                <w:szCs w:val="24"/>
                <w:vertAlign w:val="subscript"/>
              </w:rPr>
              <w:t>3</w:t>
            </w:r>
            <w:r w:rsidRPr="00B836C5">
              <w:rPr>
                <w:sz w:val="24"/>
                <w:szCs w:val="24"/>
              </w:rPr>
              <w:t xml:space="preserve"> – CHO                               </w:t>
            </w:r>
          </w:p>
        </w:tc>
        <w:tc>
          <w:tcPr>
            <w:tcW w:w="3260" w:type="dxa"/>
            <w:shd w:val="clear" w:color="auto" w:fill="auto"/>
          </w:tcPr>
          <w:p w14:paraId="1465EEB5" w14:textId="77777777" w:rsidR="004F329B" w:rsidRPr="005A72F9" w:rsidRDefault="004F329B"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ethanal</w:t>
            </w:r>
          </w:p>
        </w:tc>
        <w:tc>
          <w:tcPr>
            <w:tcW w:w="4276" w:type="dxa"/>
            <w:shd w:val="clear" w:color="auto" w:fill="auto"/>
          </w:tcPr>
          <w:p w14:paraId="2583622F" w14:textId="77777777" w:rsidR="004F329B" w:rsidRPr="005A72F9" w:rsidRDefault="008C175E" w:rsidP="003742AB">
            <w:pPr>
              <w:pStyle w:val="ListParagraph"/>
              <w:tabs>
                <w:tab w:val="left" w:pos="284"/>
              </w:tabs>
              <w:spacing w:line="276" w:lineRule="auto"/>
              <w:ind w:left="0"/>
              <w:rPr>
                <w:b/>
                <w:bCs/>
                <w:color w:val="FFFFFF" w:themeColor="background1"/>
                <w:sz w:val="24"/>
                <w:szCs w:val="24"/>
              </w:rPr>
            </w:pPr>
            <w:r w:rsidRPr="005A72F9">
              <w:rPr>
                <w:rFonts w:cs="Times New Roman"/>
                <w:i/>
                <w:iCs/>
                <w:color w:val="FFFFFF" w:themeColor="background1"/>
                <w:sz w:val="24"/>
                <w:szCs w:val="24"/>
              </w:rPr>
              <w:t>acetic al</w:t>
            </w:r>
            <w:r w:rsidRPr="005A72F9">
              <w:rPr>
                <w:i/>
                <w:iCs/>
                <w:color w:val="FFFFFF" w:themeColor="background1"/>
                <w:sz w:val="24"/>
                <w:szCs w:val="24"/>
              </w:rPr>
              <w:t>dehyde ((</w:t>
            </w:r>
            <w:r w:rsidRPr="005A72F9">
              <w:rPr>
                <w:rFonts w:cs="Times New Roman"/>
                <w:i/>
                <w:iCs/>
                <w:color w:val="FFFFFF" w:themeColor="background1"/>
                <w:sz w:val="24"/>
                <w:szCs w:val="24"/>
              </w:rPr>
              <w:t>acet</w:t>
            </w:r>
            <w:r w:rsidRPr="005A72F9">
              <w:rPr>
                <w:i/>
                <w:iCs/>
                <w:color w:val="FFFFFF" w:themeColor="background1"/>
                <w:sz w:val="24"/>
                <w:szCs w:val="24"/>
              </w:rPr>
              <w:t>aldehyde)</w:t>
            </w:r>
          </w:p>
        </w:tc>
      </w:tr>
      <w:tr w:rsidR="008C175E" w14:paraId="6FCFFC57" w14:textId="77777777" w:rsidTr="005A72F9">
        <w:tc>
          <w:tcPr>
            <w:tcW w:w="3114" w:type="dxa"/>
          </w:tcPr>
          <w:p w14:paraId="729658C9" w14:textId="77777777" w:rsidR="008C175E" w:rsidRPr="00B836C5" w:rsidRDefault="008C175E" w:rsidP="003742AB">
            <w:pPr>
              <w:tabs>
                <w:tab w:val="left" w:pos="284"/>
              </w:tabs>
              <w:spacing w:line="276" w:lineRule="auto"/>
              <w:rPr>
                <w:color w:val="FF0000"/>
                <w:sz w:val="24"/>
                <w:szCs w:val="24"/>
              </w:rPr>
            </w:pPr>
            <w:r w:rsidRPr="00B836C5">
              <w:rPr>
                <w:sz w:val="24"/>
                <w:szCs w:val="24"/>
              </w:rPr>
              <w:t xml:space="preserve">   CH</w:t>
            </w:r>
            <w:r w:rsidRPr="00B836C5">
              <w:rPr>
                <w:sz w:val="24"/>
                <w:szCs w:val="24"/>
                <w:vertAlign w:val="subscript"/>
              </w:rPr>
              <w:t>3</w:t>
            </w:r>
            <w:r w:rsidRPr="00B836C5">
              <w:rPr>
                <w:sz w:val="24"/>
                <w:szCs w:val="24"/>
              </w:rPr>
              <w:t xml:space="preserve"> – CH</w:t>
            </w:r>
            <w:r w:rsidRPr="00B836C5">
              <w:rPr>
                <w:sz w:val="24"/>
                <w:szCs w:val="24"/>
                <w:vertAlign w:val="subscript"/>
              </w:rPr>
              <w:t>2</w:t>
            </w:r>
            <w:r w:rsidRPr="00B836C5">
              <w:rPr>
                <w:sz w:val="24"/>
                <w:szCs w:val="24"/>
              </w:rPr>
              <w:t xml:space="preserve"> – CHO                    </w:t>
            </w:r>
          </w:p>
        </w:tc>
        <w:tc>
          <w:tcPr>
            <w:tcW w:w="3260" w:type="dxa"/>
            <w:shd w:val="clear" w:color="auto" w:fill="auto"/>
          </w:tcPr>
          <w:p w14:paraId="0CD91547" w14:textId="77777777" w:rsidR="008C175E" w:rsidRPr="005A72F9" w:rsidRDefault="008C175E"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propanal</w:t>
            </w:r>
          </w:p>
        </w:tc>
        <w:tc>
          <w:tcPr>
            <w:tcW w:w="4276" w:type="dxa"/>
            <w:shd w:val="clear" w:color="auto" w:fill="auto"/>
          </w:tcPr>
          <w:p w14:paraId="7F11FAD0" w14:textId="77777777" w:rsidR="008C175E" w:rsidRPr="005A72F9" w:rsidRDefault="008C175E" w:rsidP="003742AB">
            <w:pPr>
              <w:spacing w:line="276" w:lineRule="auto"/>
              <w:rPr>
                <w:color w:val="FFFFFF" w:themeColor="background1"/>
              </w:rPr>
            </w:pPr>
            <w:r w:rsidRPr="005A72F9">
              <w:rPr>
                <w:rFonts w:cs="Times New Roman"/>
                <w:i/>
                <w:iCs/>
                <w:color w:val="FFFFFF" w:themeColor="background1"/>
                <w:sz w:val="24"/>
                <w:szCs w:val="24"/>
              </w:rPr>
              <w:t>propioic al</w:t>
            </w:r>
            <w:r w:rsidRPr="005A72F9">
              <w:rPr>
                <w:i/>
                <w:iCs/>
                <w:color w:val="FFFFFF" w:themeColor="background1"/>
                <w:sz w:val="24"/>
                <w:szCs w:val="24"/>
              </w:rPr>
              <w:t>dehyde (</w:t>
            </w:r>
            <w:r w:rsidR="009B0704" w:rsidRPr="005A72F9">
              <w:rPr>
                <w:rFonts w:cs="Times New Roman"/>
                <w:i/>
                <w:iCs/>
                <w:color w:val="FFFFFF" w:themeColor="background1"/>
                <w:sz w:val="24"/>
                <w:szCs w:val="24"/>
              </w:rPr>
              <w:t>propio</w:t>
            </w:r>
            <w:r w:rsidRPr="005A72F9">
              <w:rPr>
                <w:i/>
                <w:iCs/>
                <w:color w:val="FFFFFF" w:themeColor="background1"/>
                <w:sz w:val="24"/>
                <w:szCs w:val="24"/>
              </w:rPr>
              <w:t>aldehyde)</w:t>
            </w:r>
          </w:p>
        </w:tc>
      </w:tr>
      <w:tr w:rsidR="009B0704" w14:paraId="0312C599" w14:textId="77777777" w:rsidTr="005A72F9">
        <w:tc>
          <w:tcPr>
            <w:tcW w:w="3114" w:type="dxa"/>
          </w:tcPr>
          <w:p w14:paraId="19107C56" w14:textId="77777777" w:rsidR="009B0704" w:rsidRPr="00B836C5" w:rsidRDefault="009B0704" w:rsidP="003742AB">
            <w:pPr>
              <w:tabs>
                <w:tab w:val="left" w:pos="284"/>
              </w:tabs>
              <w:spacing w:line="276" w:lineRule="auto"/>
              <w:rPr>
                <w:sz w:val="24"/>
                <w:szCs w:val="24"/>
              </w:rPr>
            </w:pPr>
            <w:r w:rsidRPr="00B836C5">
              <w:rPr>
                <w:sz w:val="24"/>
                <w:szCs w:val="24"/>
              </w:rPr>
              <w:t>CH</w:t>
            </w:r>
            <w:r w:rsidRPr="00B836C5">
              <w:rPr>
                <w:sz w:val="24"/>
                <w:szCs w:val="24"/>
                <w:vertAlign w:val="subscript"/>
              </w:rPr>
              <w:t>3</w:t>
            </w:r>
            <w:r w:rsidRPr="00B836C5">
              <w:rPr>
                <w:sz w:val="24"/>
                <w:szCs w:val="24"/>
              </w:rPr>
              <w:t xml:space="preserve"> – [CH</w:t>
            </w:r>
            <w:r w:rsidRPr="00B836C5">
              <w:rPr>
                <w:sz w:val="24"/>
                <w:szCs w:val="24"/>
                <w:vertAlign w:val="subscript"/>
              </w:rPr>
              <w:t>2</w:t>
            </w:r>
            <w:r w:rsidRPr="00B836C5">
              <w:rPr>
                <w:sz w:val="24"/>
                <w:szCs w:val="24"/>
              </w:rPr>
              <w:t>]</w:t>
            </w:r>
            <w:r w:rsidRPr="00B836C5">
              <w:rPr>
                <w:sz w:val="24"/>
                <w:szCs w:val="24"/>
                <w:vertAlign w:val="subscript"/>
              </w:rPr>
              <w:t>2</w:t>
            </w:r>
            <w:r w:rsidRPr="00B836C5">
              <w:rPr>
                <w:sz w:val="24"/>
                <w:szCs w:val="24"/>
              </w:rPr>
              <w:t xml:space="preserve">– CHO                    </w:t>
            </w:r>
          </w:p>
        </w:tc>
        <w:tc>
          <w:tcPr>
            <w:tcW w:w="3260" w:type="dxa"/>
            <w:shd w:val="clear" w:color="auto" w:fill="auto"/>
          </w:tcPr>
          <w:p w14:paraId="287EA3EB"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butanal</w:t>
            </w:r>
          </w:p>
        </w:tc>
        <w:tc>
          <w:tcPr>
            <w:tcW w:w="4276" w:type="dxa"/>
            <w:shd w:val="clear" w:color="auto" w:fill="auto"/>
          </w:tcPr>
          <w:p w14:paraId="1D633C73" w14:textId="77777777" w:rsidR="009B0704" w:rsidRPr="005A72F9" w:rsidRDefault="009B0704" w:rsidP="003742AB">
            <w:pPr>
              <w:spacing w:line="276" w:lineRule="auto"/>
              <w:rPr>
                <w:color w:val="FFFFFF" w:themeColor="background1"/>
              </w:rPr>
            </w:pPr>
            <w:r w:rsidRPr="005A72F9">
              <w:rPr>
                <w:rFonts w:cs="Times New Roman"/>
                <w:i/>
                <w:iCs/>
                <w:color w:val="FFFFFF" w:themeColor="background1"/>
                <w:sz w:val="24"/>
                <w:szCs w:val="24"/>
              </w:rPr>
              <w:t>butyric al</w:t>
            </w:r>
            <w:r w:rsidRPr="005A72F9">
              <w:rPr>
                <w:i/>
                <w:iCs/>
                <w:color w:val="FFFFFF" w:themeColor="background1"/>
                <w:sz w:val="24"/>
                <w:szCs w:val="24"/>
              </w:rPr>
              <w:t>dehyde (</w:t>
            </w:r>
            <w:r w:rsidRPr="005A72F9">
              <w:rPr>
                <w:rFonts w:cs="Times New Roman"/>
                <w:i/>
                <w:iCs/>
                <w:color w:val="FFFFFF" w:themeColor="background1"/>
                <w:sz w:val="24"/>
                <w:szCs w:val="24"/>
              </w:rPr>
              <w:t>butyr</w:t>
            </w:r>
            <w:r w:rsidRPr="005A72F9">
              <w:rPr>
                <w:i/>
                <w:iCs/>
                <w:color w:val="FFFFFF" w:themeColor="background1"/>
                <w:sz w:val="24"/>
                <w:szCs w:val="24"/>
              </w:rPr>
              <w:t>aldehyde)</w:t>
            </w:r>
          </w:p>
        </w:tc>
      </w:tr>
      <w:tr w:rsidR="009B0704" w14:paraId="62BCB8FE" w14:textId="77777777" w:rsidTr="005A72F9">
        <w:tc>
          <w:tcPr>
            <w:tcW w:w="3114" w:type="dxa"/>
          </w:tcPr>
          <w:p w14:paraId="02332C71" w14:textId="77777777" w:rsidR="009B0704" w:rsidRPr="00B836C5" w:rsidRDefault="009B0704" w:rsidP="003742AB">
            <w:pPr>
              <w:pStyle w:val="NormalWeb"/>
              <w:spacing w:line="276" w:lineRule="auto"/>
              <w:rPr>
                <w:color w:val="000000" w:themeColor="text1"/>
              </w:rPr>
            </w:pPr>
            <w:r w:rsidRPr="00B836C5">
              <w:rPr>
                <w:i/>
                <w:iCs/>
                <w:color w:val="000000" w:themeColor="text1"/>
              </w:rPr>
              <w:t xml:space="preserve"> </w:t>
            </w:r>
            <w:r w:rsidRPr="00B836C5">
              <w:t>CH</w:t>
            </w:r>
            <w:r w:rsidRPr="00B836C5">
              <w:rPr>
                <w:vertAlign w:val="subscript"/>
              </w:rPr>
              <w:t>3</w:t>
            </w:r>
            <w:r w:rsidRPr="00B836C5">
              <w:t xml:space="preserve"> – CH(CH</w:t>
            </w:r>
            <w:r w:rsidRPr="00B836C5">
              <w:rPr>
                <w:vertAlign w:val="subscript"/>
              </w:rPr>
              <w:t>3</w:t>
            </w:r>
            <w:r w:rsidRPr="00B836C5">
              <w:t xml:space="preserve">) – CHO    </w:t>
            </w:r>
          </w:p>
        </w:tc>
        <w:tc>
          <w:tcPr>
            <w:tcW w:w="3260" w:type="dxa"/>
            <w:shd w:val="clear" w:color="auto" w:fill="auto"/>
          </w:tcPr>
          <w:p w14:paraId="003CA4D4"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2-methylbutanal</w:t>
            </w:r>
          </w:p>
        </w:tc>
        <w:tc>
          <w:tcPr>
            <w:tcW w:w="4276" w:type="dxa"/>
            <w:shd w:val="clear" w:color="auto" w:fill="auto"/>
          </w:tcPr>
          <w:p w14:paraId="318BFEDA" w14:textId="77777777" w:rsidR="009B0704" w:rsidRPr="005A72F9" w:rsidRDefault="009B0704" w:rsidP="003742AB">
            <w:pPr>
              <w:spacing w:line="276" w:lineRule="auto"/>
              <w:rPr>
                <w:color w:val="FFFFFF" w:themeColor="background1"/>
              </w:rPr>
            </w:pPr>
            <w:r w:rsidRPr="005A72F9">
              <w:rPr>
                <w:rFonts w:cs="Times New Roman"/>
                <w:i/>
                <w:iCs/>
                <w:color w:val="FFFFFF" w:themeColor="background1"/>
                <w:sz w:val="24"/>
                <w:szCs w:val="24"/>
              </w:rPr>
              <w:t>isobutyric al</w:t>
            </w:r>
            <w:r w:rsidRPr="005A72F9">
              <w:rPr>
                <w:i/>
                <w:iCs/>
                <w:color w:val="FFFFFF" w:themeColor="background1"/>
                <w:sz w:val="24"/>
                <w:szCs w:val="24"/>
              </w:rPr>
              <w:t>dehyde (</w:t>
            </w:r>
            <w:r w:rsidRPr="005A72F9">
              <w:rPr>
                <w:rFonts w:cs="Times New Roman"/>
                <w:i/>
                <w:iCs/>
                <w:color w:val="FFFFFF" w:themeColor="background1"/>
                <w:sz w:val="24"/>
                <w:szCs w:val="24"/>
              </w:rPr>
              <w:t>isobutyraldehyde</w:t>
            </w:r>
            <w:r w:rsidRPr="005A72F9">
              <w:rPr>
                <w:i/>
                <w:iCs/>
                <w:color w:val="FFFFFF" w:themeColor="background1"/>
                <w:sz w:val="24"/>
                <w:szCs w:val="24"/>
              </w:rPr>
              <w:t>)</w:t>
            </w:r>
          </w:p>
        </w:tc>
      </w:tr>
      <w:tr w:rsidR="009B0704" w14:paraId="5C2E3963" w14:textId="77777777" w:rsidTr="005A72F9">
        <w:trPr>
          <w:trHeight w:val="58"/>
        </w:trPr>
        <w:tc>
          <w:tcPr>
            <w:tcW w:w="3114" w:type="dxa"/>
          </w:tcPr>
          <w:p w14:paraId="7D11C179" w14:textId="77777777" w:rsidR="009B0704" w:rsidRPr="00B836C5" w:rsidRDefault="009B0704" w:rsidP="003742AB">
            <w:pPr>
              <w:pStyle w:val="NormalWeb"/>
              <w:spacing w:line="276" w:lineRule="auto"/>
              <w:rPr>
                <w:color w:val="FF0000"/>
              </w:rPr>
            </w:pPr>
            <w:r w:rsidRPr="00B836C5">
              <w:rPr>
                <w:color w:val="000000" w:themeColor="text1"/>
              </w:rPr>
              <w:t xml:space="preserve">            </w:t>
            </w:r>
            <w:r w:rsidRPr="00B836C5">
              <w:t>CH</w:t>
            </w:r>
            <w:r w:rsidRPr="00B836C5">
              <w:rPr>
                <w:vertAlign w:val="subscript"/>
              </w:rPr>
              <w:t>3</w:t>
            </w:r>
            <w:r w:rsidRPr="00B836C5">
              <w:t xml:space="preserve"> – [CH</w:t>
            </w:r>
            <w:r w:rsidRPr="00B836C5">
              <w:rPr>
                <w:vertAlign w:val="subscript"/>
              </w:rPr>
              <w:t>2</w:t>
            </w:r>
            <w:r w:rsidRPr="00B836C5">
              <w:t>]</w:t>
            </w:r>
            <w:r w:rsidRPr="00B836C5">
              <w:rPr>
                <w:vertAlign w:val="subscript"/>
              </w:rPr>
              <w:t>3</w:t>
            </w:r>
            <w:r w:rsidRPr="00B836C5">
              <w:t xml:space="preserve">– CHO                    </w:t>
            </w:r>
          </w:p>
        </w:tc>
        <w:tc>
          <w:tcPr>
            <w:tcW w:w="3260" w:type="dxa"/>
            <w:shd w:val="clear" w:color="auto" w:fill="auto"/>
          </w:tcPr>
          <w:p w14:paraId="2D383558" w14:textId="77777777" w:rsidR="009B0704" w:rsidRPr="005A72F9" w:rsidRDefault="009B0704"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pentanal</w:t>
            </w:r>
          </w:p>
        </w:tc>
        <w:tc>
          <w:tcPr>
            <w:tcW w:w="4276" w:type="dxa"/>
            <w:shd w:val="clear" w:color="auto" w:fill="auto"/>
          </w:tcPr>
          <w:p w14:paraId="60634A82" w14:textId="77777777" w:rsidR="009B0704" w:rsidRPr="005A72F9" w:rsidRDefault="009B0704" w:rsidP="003742AB">
            <w:pPr>
              <w:spacing w:line="276" w:lineRule="auto"/>
              <w:rPr>
                <w:color w:val="FFFFFF" w:themeColor="background1"/>
              </w:rPr>
            </w:pPr>
            <w:r w:rsidRPr="005A72F9">
              <w:rPr>
                <w:rFonts w:cs="Times New Roman"/>
                <w:i/>
                <w:iCs/>
                <w:color w:val="FFFFFF" w:themeColor="background1"/>
                <w:sz w:val="24"/>
                <w:szCs w:val="24"/>
              </w:rPr>
              <w:t>valeric al</w:t>
            </w:r>
            <w:r w:rsidRPr="005A72F9">
              <w:rPr>
                <w:i/>
                <w:iCs/>
                <w:color w:val="FFFFFF" w:themeColor="background1"/>
                <w:sz w:val="24"/>
                <w:szCs w:val="24"/>
              </w:rPr>
              <w:t>dehyde (</w:t>
            </w:r>
            <w:r w:rsidR="002842D9" w:rsidRPr="005A72F9">
              <w:rPr>
                <w:rFonts w:cs="Times New Roman"/>
                <w:i/>
                <w:iCs/>
                <w:color w:val="FFFFFF" w:themeColor="background1"/>
                <w:sz w:val="24"/>
                <w:szCs w:val="24"/>
              </w:rPr>
              <w:t>valer</w:t>
            </w:r>
            <w:r w:rsidRPr="005A72F9">
              <w:rPr>
                <w:i/>
                <w:iCs/>
                <w:color w:val="FFFFFF" w:themeColor="background1"/>
                <w:sz w:val="24"/>
                <w:szCs w:val="24"/>
              </w:rPr>
              <w:t>aldehyde)</w:t>
            </w:r>
          </w:p>
        </w:tc>
      </w:tr>
      <w:tr w:rsidR="009B0704" w14:paraId="4A512F04" w14:textId="77777777" w:rsidTr="005A72F9">
        <w:tc>
          <w:tcPr>
            <w:tcW w:w="3114" w:type="dxa"/>
          </w:tcPr>
          <w:p w14:paraId="745C74D6" w14:textId="77777777" w:rsidR="009B0704" w:rsidRPr="00B836C5" w:rsidRDefault="009B0704" w:rsidP="003742AB">
            <w:pPr>
              <w:pStyle w:val="NormalWeb"/>
              <w:spacing w:line="276" w:lineRule="auto"/>
              <w:rPr>
                <w:color w:val="000000" w:themeColor="text1"/>
              </w:rPr>
            </w:pPr>
            <w:r w:rsidRPr="00B836C5">
              <w:rPr>
                <w:color w:val="FF0000"/>
              </w:rPr>
              <w:t xml:space="preserve"> </w:t>
            </w:r>
            <w:r w:rsidRPr="00B836C5">
              <w:t>CH</w:t>
            </w:r>
            <w:r w:rsidRPr="00B836C5">
              <w:rPr>
                <w:vertAlign w:val="subscript"/>
              </w:rPr>
              <w:t>3</w:t>
            </w:r>
            <w:r w:rsidRPr="00B836C5">
              <w:t xml:space="preserve"> – CH(CH</w:t>
            </w:r>
            <w:r w:rsidRPr="00B836C5">
              <w:rPr>
                <w:vertAlign w:val="subscript"/>
              </w:rPr>
              <w:t>3</w:t>
            </w:r>
            <w:r w:rsidRPr="00B836C5">
              <w:t>) -CH</w:t>
            </w:r>
            <w:r w:rsidRPr="00B836C5">
              <w:rPr>
                <w:vertAlign w:val="subscript"/>
              </w:rPr>
              <w:t>2</w:t>
            </w:r>
            <w:r w:rsidRPr="00B836C5">
              <w:t xml:space="preserve">– CHO    </w:t>
            </w:r>
          </w:p>
        </w:tc>
        <w:tc>
          <w:tcPr>
            <w:tcW w:w="3260" w:type="dxa"/>
            <w:shd w:val="clear" w:color="auto" w:fill="auto"/>
          </w:tcPr>
          <w:p w14:paraId="19FB28D6" w14:textId="77777777" w:rsidR="009B0704" w:rsidRPr="005A72F9" w:rsidRDefault="009B0704"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3-methyl butanal</w:t>
            </w:r>
          </w:p>
        </w:tc>
        <w:tc>
          <w:tcPr>
            <w:tcW w:w="4276" w:type="dxa"/>
            <w:shd w:val="clear" w:color="auto" w:fill="auto"/>
          </w:tcPr>
          <w:p w14:paraId="535A4D38" w14:textId="77777777" w:rsidR="009B0704" w:rsidRPr="005A72F9" w:rsidRDefault="009B0704" w:rsidP="003742AB">
            <w:pPr>
              <w:spacing w:line="276" w:lineRule="auto"/>
              <w:rPr>
                <w:color w:val="FFFFFF" w:themeColor="background1"/>
              </w:rPr>
            </w:pPr>
            <w:r w:rsidRPr="005A72F9">
              <w:rPr>
                <w:rFonts w:cs="Times New Roman"/>
                <w:i/>
                <w:iCs/>
                <w:color w:val="FFFFFF" w:themeColor="background1"/>
                <w:sz w:val="24"/>
                <w:szCs w:val="24"/>
              </w:rPr>
              <w:t>isovaleric al</w:t>
            </w:r>
            <w:r w:rsidRPr="005A72F9">
              <w:rPr>
                <w:i/>
                <w:iCs/>
                <w:color w:val="FFFFFF" w:themeColor="background1"/>
                <w:sz w:val="24"/>
                <w:szCs w:val="24"/>
              </w:rPr>
              <w:t>dehyde (</w:t>
            </w:r>
            <w:r w:rsidR="002842D9" w:rsidRPr="005A72F9">
              <w:rPr>
                <w:rFonts w:cs="Times New Roman"/>
                <w:i/>
                <w:iCs/>
                <w:color w:val="FFFFFF" w:themeColor="background1"/>
                <w:sz w:val="24"/>
                <w:szCs w:val="24"/>
              </w:rPr>
              <w:t>isovaler</w:t>
            </w:r>
            <w:r w:rsidRPr="005A72F9">
              <w:rPr>
                <w:i/>
                <w:iCs/>
                <w:color w:val="FFFFFF" w:themeColor="background1"/>
                <w:sz w:val="24"/>
                <w:szCs w:val="24"/>
              </w:rPr>
              <w:t>aldehyde)</w:t>
            </w:r>
          </w:p>
        </w:tc>
      </w:tr>
      <w:tr w:rsidR="009B0704" w14:paraId="0CBA91DA" w14:textId="77777777" w:rsidTr="005A72F9">
        <w:tc>
          <w:tcPr>
            <w:tcW w:w="3114" w:type="dxa"/>
          </w:tcPr>
          <w:p w14:paraId="278585D8" w14:textId="77777777" w:rsidR="009B0704" w:rsidRPr="00B836C5" w:rsidRDefault="009B0704" w:rsidP="003742AB">
            <w:pPr>
              <w:pStyle w:val="ListParagraph"/>
              <w:tabs>
                <w:tab w:val="left" w:pos="284"/>
              </w:tabs>
              <w:spacing w:line="276" w:lineRule="auto"/>
              <w:rPr>
                <w:sz w:val="24"/>
                <w:szCs w:val="24"/>
              </w:rPr>
            </w:pPr>
            <w:r w:rsidRPr="00B836C5">
              <w:rPr>
                <w:sz w:val="24"/>
                <w:szCs w:val="24"/>
              </w:rPr>
              <w:t>CH</w:t>
            </w:r>
            <w:r w:rsidRPr="00B836C5">
              <w:rPr>
                <w:sz w:val="24"/>
                <w:szCs w:val="24"/>
                <w:vertAlign w:val="subscript"/>
              </w:rPr>
              <w:t>2</w:t>
            </w:r>
            <w:r w:rsidRPr="00B836C5">
              <w:rPr>
                <w:sz w:val="24"/>
                <w:szCs w:val="24"/>
              </w:rPr>
              <w:t>=CH-CHO</w:t>
            </w:r>
          </w:p>
        </w:tc>
        <w:tc>
          <w:tcPr>
            <w:tcW w:w="3260" w:type="dxa"/>
            <w:shd w:val="clear" w:color="auto" w:fill="auto"/>
          </w:tcPr>
          <w:p w14:paraId="486C7DB2" w14:textId="77777777" w:rsidR="009B0704" w:rsidRPr="005A72F9" w:rsidRDefault="009B0704"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2-propenal</w:t>
            </w:r>
          </w:p>
        </w:tc>
        <w:tc>
          <w:tcPr>
            <w:tcW w:w="4276" w:type="dxa"/>
            <w:shd w:val="clear" w:color="auto" w:fill="auto"/>
          </w:tcPr>
          <w:p w14:paraId="051EE16C" w14:textId="77777777" w:rsidR="009B0704" w:rsidRPr="005A72F9" w:rsidRDefault="009B0704" w:rsidP="003742AB">
            <w:pPr>
              <w:spacing w:line="276" w:lineRule="auto"/>
              <w:rPr>
                <w:color w:val="FFFFFF" w:themeColor="background1"/>
              </w:rPr>
            </w:pPr>
            <w:r w:rsidRPr="005A72F9">
              <w:rPr>
                <w:rFonts w:cs="Times New Roman"/>
                <w:i/>
                <w:iCs/>
                <w:color w:val="FFFFFF" w:themeColor="background1"/>
                <w:sz w:val="24"/>
                <w:szCs w:val="24"/>
              </w:rPr>
              <w:t>acrolin al</w:t>
            </w:r>
            <w:r w:rsidRPr="005A72F9">
              <w:rPr>
                <w:i/>
                <w:iCs/>
                <w:color w:val="FFFFFF" w:themeColor="background1"/>
                <w:sz w:val="24"/>
                <w:szCs w:val="24"/>
              </w:rPr>
              <w:t>dehyde (</w:t>
            </w:r>
            <w:r w:rsidR="002842D9" w:rsidRPr="005A72F9">
              <w:rPr>
                <w:rFonts w:cs="Times New Roman"/>
                <w:i/>
                <w:iCs/>
                <w:color w:val="FFFFFF" w:themeColor="background1"/>
                <w:sz w:val="24"/>
                <w:szCs w:val="24"/>
              </w:rPr>
              <w:t>acry</w:t>
            </w:r>
            <w:r w:rsidRPr="005A72F9">
              <w:rPr>
                <w:i/>
                <w:iCs/>
                <w:color w:val="FFFFFF" w:themeColor="background1"/>
                <w:sz w:val="24"/>
                <w:szCs w:val="24"/>
              </w:rPr>
              <w:t>aldehyde)</w:t>
            </w:r>
          </w:p>
        </w:tc>
      </w:tr>
      <w:tr w:rsidR="009B0704" w14:paraId="32774905" w14:textId="77777777" w:rsidTr="005A72F9">
        <w:tc>
          <w:tcPr>
            <w:tcW w:w="3114" w:type="dxa"/>
          </w:tcPr>
          <w:p w14:paraId="6C7A12B6" w14:textId="77777777" w:rsidR="009B0704" w:rsidRPr="00B836C5" w:rsidRDefault="009B0704" w:rsidP="003742AB">
            <w:pPr>
              <w:pStyle w:val="ListParagraph"/>
              <w:tabs>
                <w:tab w:val="left" w:pos="284"/>
              </w:tabs>
              <w:spacing w:line="276" w:lineRule="auto"/>
              <w:rPr>
                <w:color w:val="000000" w:themeColor="text1"/>
                <w:sz w:val="24"/>
                <w:szCs w:val="24"/>
              </w:rPr>
            </w:pPr>
            <w:r w:rsidRPr="00B836C5">
              <w:rPr>
                <w:color w:val="000000" w:themeColor="text1"/>
                <w:sz w:val="24"/>
                <w:szCs w:val="24"/>
              </w:rPr>
              <w:t>C</w:t>
            </w:r>
            <w:r w:rsidRPr="00B836C5">
              <w:rPr>
                <w:color w:val="000000" w:themeColor="text1"/>
                <w:sz w:val="24"/>
                <w:szCs w:val="24"/>
                <w:vertAlign w:val="subscript"/>
              </w:rPr>
              <w:t>6</w:t>
            </w:r>
            <w:r w:rsidRPr="00B836C5">
              <w:rPr>
                <w:color w:val="000000" w:themeColor="text1"/>
                <w:sz w:val="24"/>
                <w:szCs w:val="24"/>
              </w:rPr>
              <w:t>H</w:t>
            </w:r>
            <w:r w:rsidRPr="00B836C5">
              <w:rPr>
                <w:color w:val="000000" w:themeColor="text1"/>
                <w:sz w:val="24"/>
                <w:szCs w:val="24"/>
                <w:vertAlign w:val="subscript"/>
              </w:rPr>
              <w:t>5</w:t>
            </w:r>
            <w:r w:rsidRPr="00B836C5">
              <w:rPr>
                <w:color w:val="000000" w:themeColor="text1"/>
                <w:sz w:val="24"/>
                <w:szCs w:val="24"/>
              </w:rPr>
              <w:t>-CHO</w:t>
            </w:r>
          </w:p>
        </w:tc>
        <w:tc>
          <w:tcPr>
            <w:tcW w:w="3260" w:type="dxa"/>
            <w:shd w:val="clear" w:color="auto" w:fill="auto"/>
          </w:tcPr>
          <w:p w14:paraId="222CCB00" w14:textId="77777777" w:rsidR="009B0704" w:rsidRPr="005A72F9" w:rsidRDefault="009B0704"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phenylmethanal</w:t>
            </w:r>
          </w:p>
        </w:tc>
        <w:tc>
          <w:tcPr>
            <w:tcW w:w="4276" w:type="dxa"/>
            <w:shd w:val="clear" w:color="auto" w:fill="auto"/>
          </w:tcPr>
          <w:p w14:paraId="2B7494A5" w14:textId="77777777" w:rsidR="009B0704" w:rsidRPr="005A72F9" w:rsidRDefault="002842D9" w:rsidP="003742AB">
            <w:pPr>
              <w:spacing w:line="276" w:lineRule="auto"/>
              <w:rPr>
                <w:color w:val="FFFFFF" w:themeColor="background1"/>
              </w:rPr>
            </w:pPr>
            <w:r w:rsidRPr="005A72F9">
              <w:rPr>
                <w:rFonts w:cs="Times New Roman"/>
                <w:i/>
                <w:iCs/>
                <w:color w:val="FFFFFF" w:themeColor="background1"/>
                <w:sz w:val="24"/>
                <w:szCs w:val="24"/>
              </w:rPr>
              <w:t xml:space="preserve">benzoic </w:t>
            </w:r>
            <w:r w:rsidR="009B0704" w:rsidRPr="005A72F9">
              <w:rPr>
                <w:rFonts w:cs="Times New Roman"/>
                <w:i/>
                <w:iCs/>
                <w:color w:val="FFFFFF" w:themeColor="background1"/>
                <w:sz w:val="24"/>
                <w:szCs w:val="24"/>
              </w:rPr>
              <w:t>al</w:t>
            </w:r>
            <w:r w:rsidR="009B0704" w:rsidRPr="005A72F9">
              <w:rPr>
                <w:i/>
                <w:iCs/>
                <w:color w:val="FFFFFF" w:themeColor="background1"/>
                <w:sz w:val="24"/>
                <w:szCs w:val="24"/>
              </w:rPr>
              <w:t>dehyde</w:t>
            </w:r>
            <w:r w:rsidRPr="005A72F9">
              <w:rPr>
                <w:i/>
                <w:iCs/>
                <w:color w:val="FFFFFF" w:themeColor="background1"/>
                <w:sz w:val="24"/>
                <w:szCs w:val="24"/>
              </w:rPr>
              <w:t xml:space="preserve"> (</w:t>
            </w:r>
            <w:r w:rsidRPr="005A72F9">
              <w:rPr>
                <w:rFonts w:cs="Times New Roman"/>
                <w:i/>
                <w:iCs/>
                <w:color w:val="FFFFFF" w:themeColor="background1"/>
                <w:sz w:val="24"/>
                <w:szCs w:val="24"/>
              </w:rPr>
              <w:t>benz</w:t>
            </w:r>
            <w:r w:rsidR="009B0704" w:rsidRPr="005A72F9">
              <w:rPr>
                <w:i/>
                <w:iCs/>
                <w:color w:val="FFFFFF" w:themeColor="background1"/>
                <w:sz w:val="24"/>
                <w:szCs w:val="24"/>
              </w:rPr>
              <w:t>aldehyde)</w:t>
            </w:r>
          </w:p>
        </w:tc>
      </w:tr>
      <w:tr w:rsidR="009B0704" w14:paraId="1B5FA472" w14:textId="77777777" w:rsidTr="00594661">
        <w:tc>
          <w:tcPr>
            <w:tcW w:w="10650" w:type="dxa"/>
            <w:gridSpan w:val="3"/>
          </w:tcPr>
          <w:p w14:paraId="25391ECF" w14:textId="77777777" w:rsidR="009B0704" w:rsidRPr="004F329B" w:rsidRDefault="009B0704" w:rsidP="003742AB">
            <w:pPr>
              <w:pStyle w:val="ListParagraph"/>
              <w:tabs>
                <w:tab w:val="left" w:pos="284"/>
              </w:tabs>
              <w:spacing w:line="276" w:lineRule="auto"/>
              <w:ind w:left="0"/>
              <w:jc w:val="center"/>
              <w:rPr>
                <w:b/>
                <w:bCs/>
                <w:color w:val="385623" w:themeColor="accent6" w:themeShade="80"/>
              </w:rPr>
            </w:pPr>
            <w:r w:rsidRPr="004F329B">
              <w:rPr>
                <w:b/>
                <w:bCs/>
                <w:color w:val="000000" w:themeColor="text1"/>
              </w:rPr>
              <w:t>Ketone</w:t>
            </w:r>
          </w:p>
        </w:tc>
      </w:tr>
      <w:tr w:rsidR="009B0704" w14:paraId="54BD3C59" w14:textId="77777777" w:rsidTr="008C175E">
        <w:tc>
          <w:tcPr>
            <w:tcW w:w="3114" w:type="dxa"/>
          </w:tcPr>
          <w:p w14:paraId="3F347A90"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Công thức cấu tạo</w:t>
            </w:r>
          </w:p>
        </w:tc>
        <w:tc>
          <w:tcPr>
            <w:tcW w:w="3260" w:type="dxa"/>
          </w:tcPr>
          <w:p w14:paraId="5B4EB549"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Tên theo danh pháp thay thế</w:t>
            </w:r>
          </w:p>
        </w:tc>
        <w:tc>
          <w:tcPr>
            <w:tcW w:w="4276" w:type="dxa"/>
          </w:tcPr>
          <w:p w14:paraId="758D9C97"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b/>
                <w:bCs/>
                <w:color w:val="385623" w:themeColor="accent6" w:themeShade="80"/>
                <w:sz w:val="24"/>
                <w:szCs w:val="24"/>
              </w:rPr>
              <w:t>Tên thông thường</w:t>
            </w:r>
          </w:p>
        </w:tc>
      </w:tr>
      <w:tr w:rsidR="009B0704" w14:paraId="442B6566" w14:textId="77777777" w:rsidTr="008C175E">
        <w:tc>
          <w:tcPr>
            <w:tcW w:w="3114" w:type="dxa"/>
          </w:tcPr>
          <w:p w14:paraId="7AC106F5"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H</w:t>
            </w:r>
            <w:r w:rsidRPr="00B836C5">
              <w:rPr>
                <w:color w:val="000000" w:themeColor="text1"/>
                <w:sz w:val="24"/>
                <w:szCs w:val="24"/>
                <w:vertAlign w:val="subscript"/>
              </w:rPr>
              <w:t>3</w:t>
            </w:r>
            <w:r w:rsidRPr="00B836C5">
              <w:rPr>
                <w:color w:val="000000" w:themeColor="text1"/>
                <w:sz w:val="24"/>
                <w:szCs w:val="24"/>
              </w:rPr>
              <w:t>- CO-CH</w:t>
            </w:r>
            <w:r w:rsidRPr="00B836C5">
              <w:rPr>
                <w:color w:val="000000" w:themeColor="text1"/>
                <w:sz w:val="24"/>
                <w:szCs w:val="24"/>
                <w:vertAlign w:val="subscript"/>
              </w:rPr>
              <w:t xml:space="preserve">3                                  </w:t>
            </w:r>
          </w:p>
        </w:tc>
        <w:tc>
          <w:tcPr>
            <w:tcW w:w="3260" w:type="dxa"/>
          </w:tcPr>
          <w:p w14:paraId="5A34E308"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propanone</w:t>
            </w:r>
          </w:p>
        </w:tc>
        <w:tc>
          <w:tcPr>
            <w:tcW w:w="4276" w:type="dxa"/>
          </w:tcPr>
          <w:p w14:paraId="39F697D4" w14:textId="77777777" w:rsidR="009B0704" w:rsidRPr="005A72F9" w:rsidRDefault="00C44DF9"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dimethyl ketone (acetone)</w:t>
            </w:r>
          </w:p>
        </w:tc>
      </w:tr>
      <w:tr w:rsidR="009B0704" w14:paraId="65343BC1" w14:textId="77777777" w:rsidTr="008C175E">
        <w:tc>
          <w:tcPr>
            <w:tcW w:w="3114" w:type="dxa"/>
          </w:tcPr>
          <w:p w14:paraId="4FDDDB89"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H</w:t>
            </w:r>
            <w:r w:rsidRPr="00B836C5">
              <w:rPr>
                <w:color w:val="000000" w:themeColor="text1"/>
                <w:sz w:val="24"/>
                <w:szCs w:val="24"/>
                <w:vertAlign w:val="subscript"/>
              </w:rPr>
              <w:t>3</w:t>
            </w:r>
            <w:r w:rsidRPr="00B836C5">
              <w:rPr>
                <w:color w:val="000000" w:themeColor="text1"/>
                <w:sz w:val="24"/>
                <w:szCs w:val="24"/>
              </w:rPr>
              <w:t>-CH</w:t>
            </w:r>
            <w:r w:rsidRPr="00B836C5">
              <w:rPr>
                <w:color w:val="000000" w:themeColor="text1"/>
                <w:sz w:val="24"/>
                <w:szCs w:val="24"/>
                <w:vertAlign w:val="subscript"/>
              </w:rPr>
              <w:t>2</w:t>
            </w:r>
            <w:r w:rsidRPr="00B836C5">
              <w:rPr>
                <w:color w:val="000000" w:themeColor="text1"/>
                <w:sz w:val="24"/>
                <w:szCs w:val="24"/>
              </w:rPr>
              <w:t>-CO-CH</w:t>
            </w:r>
            <w:r w:rsidRPr="00B836C5">
              <w:rPr>
                <w:color w:val="000000" w:themeColor="text1"/>
                <w:sz w:val="24"/>
                <w:szCs w:val="24"/>
                <w:vertAlign w:val="subscript"/>
              </w:rPr>
              <w:t xml:space="preserve">3   </w:t>
            </w:r>
          </w:p>
        </w:tc>
        <w:tc>
          <w:tcPr>
            <w:tcW w:w="3260" w:type="dxa"/>
          </w:tcPr>
          <w:p w14:paraId="0D3BFCAD"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butanone</w:t>
            </w:r>
          </w:p>
        </w:tc>
        <w:tc>
          <w:tcPr>
            <w:tcW w:w="4276" w:type="dxa"/>
          </w:tcPr>
          <w:p w14:paraId="51592D86" w14:textId="77777777" w:rsidR="009B0704" w:rsidRPr="005A72F9" w:rsidRDefault="00C44DF9"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ethyl methyl ketone</w:t>
            </w:r>
          </w:p>
        </w:tc>
      </w:tr>
      <w:tr w:rsidR="009B0704" w14:paraId="63452058" w14:textId="77777777" w:rsidTr="008C175E">
        <w:tc>
          <w:tcPr>
            <w:tcW w:w="3114" w:type="dxa"/>
          </w:tcPr>
          <w:p w14:paraId="1FE53F4B"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H</w:t>
            </w:r>
            <w:r w:rsidRPr="00B836C5">
              <w:rPr>
                <w:color w:val="000000" w:themeColor="text1"/>
                <w:sz w:val="24"/>
                <w:szCs w:val="24"/>
                <w:vertAlign w:val="subscript"/>
              </w:rPr>
              <w:t>3</w:t>
            </w:r>
            <w:r w:rsidRPr="00B836C5">
              <w:rPr>
                <w:color w:val="000000" w:themeColor="text1"/>
                <w:sz w:val="24"/>
                <w:szCs w:val="24"/>
              </w:rPr>
              <w:t>-CH</w:t>
            </w:r>
            <w:r w:rsidRPr="00B836C5">
              <w:rPr>
                <w:color w:val="000000" w:themeColor="text1"/>
                <w:sz w:val="24"/>
                <w:szCs w:val="24"/>
                <w:vertAlign w:val="subscript"/>
              </w:rPr>
              <w:t>2</w:t>
            </w:r>
            <w:r w:rsidRPr="00B836C5">
              <w:rPr>
                <w:color w:val="000000" w:themeColor="text1"/>
                <w:sz w:val="24"/>
                <w:szCs w:val="24"/>
              </w:rPr>
              <w:t>-CO- CH</w:t>
            </w:r>
            <w:r w:rsidRPr="00B836C5">
              <w:rPr>
                <w:color w:val="000000" w:themeColor="text1"/>
                <w:sz w:val="24"/>
                <w:szCs w:val="24"/>
                <w:vertAlign w:val="subscript"/>
              </w:rPr>
              <w:t xml:space="preserve">2 </w:t>
            </w:r>
            <w:r w:rsidRPr="00B836C5">
              <w:rPr>
                <w:color w:val="000000" w:themeColor="text1"/>
                <w:sz w:val="24"/>
                <w:szCs w:val="24"/>
              </w:rPr>
              <w:t>- CH</w:t>
            </w:r>
            <w:r w:rsidRPr="00B836C5">
              <w:rPr>
                <w:color w:val="000000" w:themeColor="text1"/>
                <w:sz w:val="24"/>
                <w:szCs w:val="24"/>
                <w:vertAlign w:val="subscript"/>
              </w:rPr>
              <w:t xml:space="preserve">3   </w:t>
            </w:r>
          </w:p>
        </w:tc>
        <w:tc>
          <w:tcPr>
            <w:tcW w:w="3260" w:type="dxa"/>
          </w:tcPr>
          <w:p w14:paraId="38B9F477"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pentan-3-one</w:t>
            </w:r>
          </w:p>
        </w:tc>
        <w:tc>
          <w:tcPr>
            <w:tcW w:w="4276" w:type="dxa"/>
          </w:tcPr>
          <w:p w14:paraId="50E4595D" w14:textId="77777777" w:rsidR="009B0704" w:rsidRPr="005A72F9" w:rsidRDefault="00C44DF9"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diethyl ketone</w:t>
            </w:r>
          </w:p>
        </w:tc>
      </w:tr>
      <w:tr w:rsidR="009B0704" w14:paraId="378808D0" w14:textId="77777777" w:rsidTr="008C175E">
        <w:tc>
          <w:tcPr>
            <w:tcW w:w="3114" w:type="dxa"/>
          </w:tcPr>
          <w:p w14:paraId="6DF6CED2"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H</w:t>
            </w:r>
            <w:r w:rsidRPr="00B836C5">
              <w:rPr>
                <w:color w:val="000000" w:themeColor="text1"/>
                <w:sz w:val="24"/>
                <w:szCs w:val="24"/>
                <w:vertAlign w:val="subscript"/>
              </w:rPr>
              <w:t>2</w:t>
            </w:r>
            <w:r w:rsidRPr="00B836C5">
              <w:rPr>
                <w:color w:val="000000" w:themeColor="text1"/>
                <w:sz w:val="24"/>
                <w:szCs w:val="24"/>
              </w:rPr>
              <w:t>=CH-CO-CH</w:t>
            </w:r>
            <w:r w:rsidRPr="00B836C5">
              <w:rPr>
                <w:color w:val="000000" w:themeColor="text1"/>
                <w:sz w:val="24"/>
                <w:szCs w:val="24"/>
                <w:vertAlign w:val="subscript"/>
              </w:rPr>
              <w:t xml:space="preserve">3   </w:t>
            </w:r>
          </w:p>
        </w:tc>
        <w:tc>
          <w:tcPr>
            <w:tcW w:w="3260" w:type="dxa"/>
          </w:tcPr>
          <w:p w14:paraId="30693BFC"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but-3-en-2-one</w:t>
            </w:r>
          </w:p>
        </w:tc>
        <w:tc>
          <w:tcPr>
            <w:tcW w:w="4276" w:type="dxa"/>
          </w:tcPr>
          <w:p w14:paraId="502F0963" w14:textId="77777777" w:rsidR="009B0704" w:rsidRPr="005A72F9" w:rsidRDefault="00C44DF9"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methyl vinyl ketone</w:t>
            </w:r>
          </w:p>
        </w:tc>
      </w:tr>
      <w:tr w:rsidR="009B0704" w14:paraId="6452AC79" w14:textId="77777777" w:rsidTr="008C175E">
        <w:tc>
          <w:tcPr>
            <w:tcW w:w="3114" w:type="dxa"/>
          </w:tcPr>
          <w:p w14:paraId="78C6D1FA"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vertAlign w:val="subscript"/>
              </w:rPr>
            </w:pPr>
            <w:r w:rsidRPr="00B836C5">
              <w:rPr>
                <w:color w:val="000000" w:themeColor="text1"/>
                <w:sz w:val="24"/>
                <w:szCs w:val="24"/>
              </w:rPr>
              <w:t>C</w:t>
            </w:r>
            <w:r w:rsidRPr="00B836C5">
              <w:rPr>
                <w:color w:val="000000" w:themeColor="text1"/>
                <w:sz w:val="24"/>
                <w:szCs w:val="24"/>
                <w:vertAlign w:val="subscript"/>
              </w:rPr>
              <w:t>6</w:t>
            </w:r>
            <w:r w:rsidRPr="00B836C5">
              <w:rPr>
                <w:color w:val="000000" w:themeColor="text1"/>
                <w:sz w:val="24"/>
                <w:szCs w:val="24"/>
              </w:rPr>
              <w:t>H</w:t>
            </w:r>
            <w:r w:rsidRPr="00B836C5">
              <w:rPr>
                <w:color w:val="000000" w:themeColor="text1"/>
                <w:sz w:val="24"/>
                <w:szCs w:val="24"/>
                <w:vertAlign w:val="subscript"/>
              </w:rPr>
              <w:t>5</w:t>
            </w:r>
            <w:r w:rsidRPr="00B836C5">
              <w:rPr>
                <w:color w:val="000000" w:themeColor="text1"/>
                <w:sz w:val="24"/>
                <w:szCs w:val="24"/>
              </w:rPr>
              <w:t>-CO-CH</w:t>
            </w:r>
            <w:r w:rsidRPr="00B836C5">
              <w:rPr>
                <w:color w:val="000000" w:themeColor="text1"/>
                <w:sz w:val="24"/>
                <w:szCs w:val="24"/>
                <w:vertAlign w:val="subscript"/>
              </w:rPr>
              <w:t>3</w:t>
            </w:r>
          </w:p>
        </w:tc>
        <w:tc>
          <w:tcPr>
            <w:tcW w:w="3260" w:type="dxa"/>
          </w:tcPr>
          <w:p w14:paraId="7E72496B" w14:textId="77777777" w:rsidR="009B0704" w:rsidRPr="005A72F9" w:rsidRDefault="009B0704" w:rsidP="003742AB">
            <w:pPr>
              <w:pStyle w:val="ListParagraph"/>
              <w:tabs>
                <w:tab w:val="left" w:pos="284"/>
              </w:tabs>
              <w:spacing w:line="276" w:lineRule="auto"/>
              <w:ind w:left="0"/>
              <w:rPr>
                <w:color w:val="FFFFFF" w:themeColor="background1"/>
                <w:sz w:val="24"/>
                <w:szCs w:val="24"/>
              </w:rPr>
            </w:pPr>
            <w:r w:rsidRPr="005A72F9">
              <w:rPr>
                <w:color w:val="FFFFFF" w:themeColor="background1"/>
                <w:sz w:val="24"/>
                <w:szCs w:val="24"/>
              </w:rPr>
              <w:t>1-phenylethan-1-one</w:t>
            </w:r>
          </w:p>
        </w:tc>
        <w:tc>
          <w:tcPr>
            <w:tcW w:w="4276" w:type="dxa"/>
          </w:tcPr>
          <w:p w14:paraId="017799C4" w14:textId="77777777" w:rsidR="009B0704" w:rsidRPr="005A72F9" w:rsidRDefault="00C44DF9"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methyl phenyl ketone</w:t>
            </w:r>
            <w:r w:rsidR="001462D3" w:rsidRPr="005A72F9">
              <w:rPr>
                <w:color w:val="FFFFFF" w:themeColor="background1"/>
                <w:sz w:val="24"/>
                <w:szCs w:val="24"/>
              </w:rPr>
              <w:t xml:space="preserve"> (acetophenone)</w:t>
            </w:r>
          </w:p>
        </w:tc>
      </w:tr>
      <w:tr w:rsidR="009B0704" w14:paraId="765156A3" w14:textId="77777777" w:rsidTr="008C175E">
        <w:tc>
          <w:tcPr>
            <w:tcW w:w="3114" w:type="dxa"/>
          </w:tcPr>
          <w:p w14:paraId="52AF879B"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w:t>
            </w:r>
            <w:r w:rsidRPr="00B836C5">
              <w:rPr>
                <w:color w:val="000000" w:themeColor="text1"/>
                <w:sz w:val="24"/>
                <w:szCs w:val="24"/>
                <w:vertAlign w:val="subscript"/>
              </w:rPr>
              <w:t>6</w:t>
            </w:r>
            <w:r w:rsidRPr="00B836C5">
              <w:rPr>
                <w:color w:val="000000" w:themeColor="text1"/>
                <w:sz w:val="24"/>
                <w:szCs w:val="24"/>
              </w:rPr>
              <w:t>H</w:t>
            </w:r>
            <w:r w:rsidRPr="00B836C5">
              <w:rPr>
                <w:color w:val="000000" w:themeColor="text1"/>
                <w:sz w:val="24"/>
                <w:szCs w:val="24"/>
                <w:vertAlign w:val="subscript"/>
              </w:rPr>
              <w:t>5</w:t>
            </w:r>
            <w:r w:rsidRPr="00B836C5">
              <w:rPr>
                <w:color w:val="000000" w:themeColor="text1"/>
                <w:sz w:val="24"/>
                <w:szCs w:val="24"/>
              </w:rPr>
              <w:t>-</w:t>
            </w:r>
            <w:r w:rsidRPr="00BF3079">
              <w:rPr>
                <w:color w:val="000000" w:themeColor="text1"/>
                <w:sz w:val="24"/>
                <w:szCs w:val="24"/>
              </w:rPr>
              <w:t>CH</w:t>
            </w:r>
            <w:r w:rsidRPr="00BF3079">
              <w:rPr>
                <w:color w:val="000000" w:themeColor="text1"/>
                <w:sz w:val="24"/>
                <w:szCs w:val="24"/>
                <w:vertAlign w:val="subscript"/>
              </w:rPr>
              <w:t>2</w:t>
            </w:r>
            <w:r>
              <w:rPr>
                <w:color w:val="000000" w:themeColor="text1"/>
                <w:sz w:val="24"/>
                <w:szCs w:val="24"/>
              </w:rPr>
              <w:t>-</w:t>
            </w:r>
            <w:r w:rsidRPr="00BF3079">
              <w:rPr>
                <w:color w:val="000000" w:themeColor="text1"/>
                <w:sz w:val="24"/>
                <w:szCs w:val="24"/>
              </w:rPr>
              <w:t>CO</w:t>
            </w:r>
            <w:r w:rsidRPr="00B836C5">
              <w:rPr>
                <w:color w:val="000000" w:themeColor="text1"/>
                <w:sz w:val="24"/>
                <w:szCs w:val="24"/>
              </w:rPr>
              <w:t>-CH</w:t>
            </w:r>
            <w:r w:rsidRPr="00B836C5">
              <w:rPr>
                <w:color w:val="000000" w:themeColor="text1"/>
                <w:sz w:val="24"/>
                <w:szCs w:val="24"/>
                <w:vertAlign w:val="subscript"/>
              </w:rPr>
              <w:t>3</w:t>
            </w:r>
            <w:r>
              <w:rPr>
                <w:color w:val="000000" w:themeColor="text1"/>
                <w:sz w:val="24"/>
                <w:szCs w:val="24"/>
                <w:vertAlign w:val="subscript"/>
              </w:rPr>
              <w:t xml:space="preserve"> </w:t>
            </w:r>
          </w:p>
        </w:tc>
        <w:tc>
          <w:tcPr>
            <w:tcW w:w="3260" w:type="dxa"/>
          </w:tcPr>
          <w:p w14:paraId="32F22EF5"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1-phenylpropan-2-one</w:t>
            </w:r>
          </w:p>
        </w:tc>
        <w:tc>
          <w:tcPr>
            <w:tcW w:w="4276" w:type="dxa"/>
          </w:tcPr>
          <w:p w14:paraId="10004B31" w14:textId="77777777" w:rsidR="009B0704" w:rsidRPr="005A72F9" w:rsidRDefault="001462D3"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benzyl methyl ketone</w:t>
            </w:r>
          </w:p>
        </w:tc>
      </w:tr>
      <w:tr w:rsidR="009B0704" w14:paraId="35E5BD70" w14:textId="77777777" w:rsidTr="008C175E">
        <w:tc>
          <w:tcPr>
            <w:tcW w:w="3114" w:type="dxa"/>
          </w:tcPr>
          <w:p w14:paraId="2975A221" w14:textId="77777777" w:rsidR="009B0704" w:rsidRPr="00B836C5" w:rsidRDefault="009B0704" w:rsidP="003742AB">
            <w:pPr>
              <w:pStyle w:val="ListParagraph"/>
              <w:tabs>
                <w:tab w:val="left" w:pos="284"/>
              </w:tabs>
              <w:spacing w:line="276" w:lineRule="auto"/>
              <w:ind w:left="0"/>
              <w:rPr>
                <w:b/>
                <w:bCs/>
                <w:color w:val="385623" w:themeColor="accent6" w:themeShade="80"/>
                <w:sz w:val="24"/>
                <w:szCs w:val="24"/>
              </w:rPr>
            </w:pPr>
            <w:r w:rsidRPr="00B836C5">
              <w:rPr>
                <w:color w:val="000000" w:themeColor="text1"/>
                <w:sz w:val="24"/>
                <w:szCs w:val="24"/>
              </w:rPr>
              <w:t>C</w:t>
            </w:r>
            <w:r w:rsidRPr="00B836C5">
              <w:rPr>
                <w:color w:val="000000" w:themeColor="text1"/>
                <w:sz w:val="24"/>
                <w:szCs w:val="24"/>
                <w:vertAlign w:val="subscript"/>
              </w:rPr>
              <w:t>6</w:t>
            </w:r>
            <w:r w:rsidRPr="00B836C5">
              <w:rPr>
                <w:color w:val="000000" w:themeColor="text1"/>
                <w:sz w:val="24"/>
                <w:szCs w:val="24"/>
              </w:rPr>
              <w:t>H</w:t>
            </w:r>
            <w:r w:rsidRPr="00B836C5">
              <w:rPr>
                <w:color w:val="000000" w:themeColor="text1"/>
                <w:sz w:val="24"/>
                <w:szCs w:val="24"/>
                <w:vertAlign w:val="subscript"/>
              </w:rPr>
              <w:t>5</w:t>
            </w:r>
            <w:r w:rsidRPr="00B836C5">
              <w:rPr>
                <w:color w:val="000000" w:themeColor="text1"/>
                <w:sz w:val="24"/>
                <w:szCs w:val="24"/>
              </w:rPr>
              <w:t>-CO-C</w:t>
            </w:r>
            <w:r w:rsidRPr="00BF3079">
              <w:rPr>
                <w:color w:val="000000" w:themeColor="text1"/>
                <w:sz w:val="24"/>
                <w:szCs w:val="24"/>
                <w:vertAlign w:val="subscript"/>
              </w:rPr>
              <w:t>6</w:t>
            </w:r>
            <w:r w:rsidRPr="00B836C5">
              <w:rPr>
                <w:color w:val="000000" w:themeColor="text1"/>
                <w:sz w:val="24"/>
                <w:szCs w:val="24"/>
              </w:rPr>
              <w:t>H</w:t>
            </w:r>
            <w:r>
              <w:rPr>
                <w:color w:val="000000" w:themeColor="text1"/>
                <w:sz w:val="24"/>
                <w:szCs w:val="24"/>
                <w:vertAlign w:val="subscript"/>
              </w:rPr>
              <w:t>5</w:t>
            </w:r>
          </w:p>
        </w:tc>
        <w:tc>
          <w:tcPr>
            <w:tcW w:w="3260" w:type="dxa"/>
          </w:tcPr>
          <w:p w14:paraId="20D989A8" w14:textId="77777777" w:rsidR="009B0704" w:rsidRPr="005A72F9" w:rsidRDefault="009B0704"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diphenylmethanone</w:t>
            </w:r>
          </w:p>
        </w:tc>
        <w:tc>
          <w:tcPr>
            <w:tcW w:w="4276" w:type="dxa"/>
          </w:tcPr>
          <w:p w14:paraId="5482B850" w14:textId="77777777" w:rsidR="009B0704" w:rsidRPr="005A72F9" w:rsidRDefault="001462D3" w:rsidP="003742AB">
            <w:pPr>
              <w:pStyle w:val="ListParagraph"/>
              <w:tabs>
                <w:tab w:val="left" w:pos="284"/>
              </w:tabs>
              <w:spacing w:line="276" w:lineRule="auto"/>
              <w:ind w:left="0"/>
              <w:rPr>
                <w:b/>
                <w:bCs/>
                <w:color w:val="FFFFFF" w:themeColor="background1"/>
                <w:sz w:val="24"/>
                <w:szCs w:val="24"/>
              </w:rPr>
            </w:pPr>
            <w:r w:rsidRPr="005A72F9">
              <w:rPr>
                <w:color w:val="FFFFFF" w:themeColor="background1"/>
                <w:sz w:val="24"/>
                <w:szCs w:val="24"/>
              </w:rPr>
              <w:t>diphenyl ketone</w:t>
            </w:r>
          </w:p>
        </w:tc>
      </w:tr>
    </w:tbl>
    <w:p w14:paraId="49A14C80" w14:textId="77777777" w:rsidR="006B6363" w:rsidRDefault="006B6363" w:rsidP="003742AB">
      <w:pPr>
        <w:pStyle w:val="NormalWeb"/>
        <w:spacing w:before="0" w:beforeAutospacing="0" w:afterAutospacing="0" w:line="276" w:lineRule="auto"/>
        <w:rPr>
          <w:b/>
          <w:bCs/>
          <w:color w:val="385623" w:themeColor="accent6" w:themeShade="80"/>
        </w:rPr>
      </w:pPr>
      <w:r>
        <w:rPr>
          <w:b/>
          <w:bCs/>
          <w:noProof/>
          <w:color w:val="385623" w:themeColor="accent6" w:themeShade="80"/>
          <w14:ligatures w14:val="standardContextual"/>
        </w:rPr>
        <mc:AlternateContent>
          <mc:Choice Requires="wps">
            <w:drawing>
              <wp:anchor distT="0" distB="0" distL="114300" distR="114300" simplePos="0" relativeHeight="251661312" behindDoc="0" locked="0" layoutInCell="1" allowOverlap="1" wp14:anchorId="109AE1AB" wp14:editId="20D0141F">
                <wp:simplePos x="0" y="0"/>
                <wp:positionH relativeFrom="column">
                  <wp:posOffset>-58420</wp:posOffset>
                </wp:positionH>
                <wp:positionV relativeFrom="paragraph">
                  <wp:posOffset>153670</wp:posOffset>
                </wp:positionV>
                <wp:extent cx="6903720" cy="3055620"/>
                <wp:effectExtent l="0" t="0" r="11430" b="11430"/>
                <wp:wrapNone/>
                <wp:docPr id="17" name="Rectangle 17"/>
                <wp:cNvGraphicFramePr/>
                <a:graphic xmlns:a="http://schemas.openxmlformats.org/drawingml/2006/main">
                  <a:graphicData uri="http://schemas.microsoft.com/office/word/2010/wordprocessingShape">
                    <wps:wsp>
                      <wps:cNvSpPr/>
                      <wps:spPr>
                        <a:xfrm>
                          <a:off x="0" y="0"/>
                          <a:ext cx="6903720" cy="30556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rect w14:anchorId="4F891DC1" id="Rectangle 17" o:spid="_x0000_s1026" style="position:absolute;margin-left:-4.6pt;margin-top:12.1pt;width:543.6pt;height:240.6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WjwYgIAAB8FAAAOAAAAZHJzL2Uyb0RvYy54bWysVFFv2yAQfp+0/4B4X+ykTbZGdaqoVadJ&#10;VRs1nfpMMdSWMMcOEif79Tuw40RttYdpfsDA3X13fHzH5dWuMWyr0NdgCz4e5ZwpK6Gs7WvBfz7d&#10;fvnGmQ/ClsKAVQXfK8+vFp8/XbZuriZQgSkVMgKxft66glchuHmWeVmpRvgROGXJqAEbEWiJr1mJ&#10;oiX0xmSTPJ9lLWDpEKTynnZvOiNfJHytlQwPWnsVmCk41RbSiGl8iWO2uBTzVxSuqmVfhviHKhpR&#10;W0o6QN2IINgG63dQTS0RPOgwktBkoHUtVToDnWacvznNuhJOpbMQOd4NNPn/Byvvt2u3QqKhdX7u&#10;aRpPsdPYxD/Vx3aJrP1AltoFJmlzdpGffZ0Qp5JsZ/l0OqMF4WTHcIc+fFfQsDgpONJtJJLE9s6H&#10;zvXgErNZuK2NifvHWtIs7I2KDsY+Ks3qkrJPElCSibo2yLaCLlhIqWwYd6ZKlKrbnub09aUNEanQ&#10;BBiRNSUesHuAKMH32F3ZvX8MVUllQ3D+t8K64CEiZQYbhuCmtoAfARg6VZ+58z+Q1FETWXqBcr9C&#10;htBp3Dt5WxPtd8KHlUASNV0VNWp4oEEbaAsO/YyzCvD3R/vRn7RGVs5aapKC+18bgYoz88OSCi/G&#10;5+exq9LifJrkgKeWl1OL3TTXQNc0pifByTSlYAzmMNUIzTP18zJmJZOwknIXXAY8LK5D17z0Iki1&#10;XCY36iQnwp1dOxnBI6tRVk+7Z4Gu114g2d7DoaHE/I0EO98YaWG5CaDrpM8jrz3f1IVJOP2LEdv8&#10;dJ28ju/a4g8AAAD//wMAUEsDBBQABgAIAAAAIQCdQDRe4gAAAAoBAAAPAAAAZHJzL2Rvd25yZXYu&#10;eG1sTI9BS8NAEIXvgv9hGcFbu9vQ1BqzKakgiEKhsYjetsk0CWZnY3bbxn/v9KSn4fEeb76Xrkbb&#10;iRMOvnWkYTZVIJBKV7VUa9i9PU2WIHwwVJnOEWr4QQ+r7PoqNUnlzrTFUxFqwSXkE6OhCaFPpPRl&#10;g9b4qeuR2Du4wZrAcqhlNZgzl9tORkotpDUt8YfG9PjYYPlVHK2G9218wPV6sZObz/w7nxXP4+vL&#10;h9a3N2P+ACLgGP7CcMFndMiYae+OVHnRaZjcR5zUEM35Xnx1t+Rxew2xiucgs1T+n5D9AgAA//8D&#10;AFBLAQItABQABgAIAAAAIQC2gziS/gAAAOEBAAATAAAAAAAAAAAAAAAAAAAAAABbQ29udGVudF9U&#10;eXBlc10ueG1sUEsBAi0AFAAGAAgAAAAhADj9If/WAAAAlAEAAAsAAAAAAAAAAAAAAAAALwEAAF9y&#10;ZWxzLy5yZWxzUEsBAi0AFAAGAAgAAAAhAGV9aPBiAgAAHwUAAA4AAAAAAAAAAAAAAAAALgIAAGRy&#10;cy9lMm9Eb2MueG1sUEsBAi0AFAAGAAgAAAAhAJ1ANF7iAAAACgEAAA8AAAAAAAAAAAAAAAAAvAQA&#10;AGRycy9kb3ducmV2LnhtbFBLBQYAAAAABAAEAPMAAADLBQAAAAA=&#10;" filled="f" strokecolor="#1f3763 [1604]" strokeweight="1pt"/>
            </w:pict>
          </mc:Fallback>
        </mc:AlternateContent>
      </w:r>
    </w:p>
    <w:p w14:paraId="4C00AA08" w14:textId="77777777" w:rsidR="00E42417" w:rsidRPr="00301CFC" w:rsidRDefault="00E42417" w:rsidP="003742AB">
      <w:pPr>
        <w:pStyle w:val="NormalWeb"/>
        <w:spacing w:before="0" w:beforeAutospacing="0" w:afterAutospacing="0" w:line="276" w:lineRule="auto"/>
        <w:rPr>
          <w:b/>
          <w:bCs/>
          <w:color w:val="000000" w:themeColor="text1"/>
        </w:rPr>
      </w:pPr>
      <w:r w:rsidRPr="00301CFC">
        <w:rPr>
          <w:b/>
          <w:bCs/>
          <w:color w:val="385623" w:themeColor="accent6" w:themeShade="80"/>
        </w:rPr>
        <w:t xml:space="preserve">?2. </w:t>
      </w:r>
      <w:r w:rsidRPr="00301CFC">
        <w:rPr>
          <w:b/>
          <w:bCs/>
          <w:color w:val="000000" w:themeColor="text1"/>
        </w:rPr>
        <w:t>Viết các công thức cấu tạo và gọi tên theo danh pháp thay thế của hợp chất carbonyl có công thức phân tử C</w:t>
      </w:r>
      <w:r w:rsidRPr="00301CFC">
        <w:rPr>
          <w:b/>
          <w:bCs/>
          <w:color w:val="000000" w:themeColor="text1"/>
          <w:vertAlign w:val="subscript"/>
        </w:rPr>
        <w:t>4</w:t>
      </w:r>
      <w:r w:rsidRPr="00301CFC">
        <w:rPr>
          <w:b/>
          <w:bCs/>
          <w:color w:val="000000" w:themeColor="text1"/>
        </w:rPr>
        <w:t>H</w:t>
      </w:r>
      <w:r w:rsidRPr="00301CFC">
        <w:rPr>
          <w:b/>
          <w:bCs/>
          <w:color w:val="000000" w:themeColor="text1"/>
          <w:vertAlign w:val="subscript"/>
        </w:rPr>
        <w:t>8</w:t>
      </w:r>
      <w:r w:rsidRPr="00301CFC">
        <w:rPr>
          <w:b/>
          <w:bCs/>
          <w:color w:val="000000" w:themeColor="text1"/>
        </w:rPr>
        <w:t>O</w:t>
      </w:r>
    </w:p>
    <w:tbl>
      <w:tblPr>
        <w:tblStyle w:val="TableGrid"/>
        <w:tblW w:w="0" w:type="auto"/>
        <w:tblLook w:val="04A0" w:firstRow="1" w:lastRow="0" w:firstColumn="1" w:lastColumn="0" w:noHBand="0" w:noVBand="1"/>
      </w:tblPr>
      <w:tblGrid>
        <w:gridCol w:w="3114"/>
        <w:gridCol w:w="6237"/>
      </w:tblGrid>
      <w:tr w:rsidR="00E42417" w14:paraId="54F138B5" w14:textId="77777777" w:rsidTr="00D76AD2">
        <w:tc>
          <w:tcPr>
            <w:tcW w:w="3114" w:type="dxa"/>
          </w:tcPr>
          <w:p w14:paraId="5087E573" w14:textId="77777777" w:rsidR="00E42417" w:rsidRPr="00B836C5" w:rsidRDefault="00E42417" w:rsidP="003742AB">
            <w:pPr>
              <w:tabs>
                <w:tab w:val="left" w:pos="284"/>
              </w:tabs>
              <w:spacing w:line="276" w:lineRule="auto"/>
              <w:rPr>
                <w:sz w:val="24"/>
                <w:szCs w:val="24"/>
              </w:rPr>
            </w:pPr>
            <w:bookmarkStart w:id="0" w:name="_Hlk132866768"/>
            <w:r>
              <w:rPr>
                <w:sz w:val="24"/>
                <w:szCs w:val="24"/>
              </w:rPr>
              <w:t>Công thức cấu tạo</w:t>
            </w:r>
          </w:p>
        </w:tc>
        <w:tc>
          <w:tcPr>
            <w:tcW w:w="6237" w:type="dxa"/>
          </w:tcPr>
          <w:p w14:paraId="087A3FE0" w14:textId="77777777" w:rsidR="00E42417" w:rsidRPr="00B836C5" w:rsidRDefault="00D76AD2" w:rsidP="003742AB">
            <w:pPr>
              <w:pStyle w:val="ListParagraph"/>
              <w:tabs>
                <w:tab w:val="left" w:pos="284"/>
              </w:tabs>
              <w:spacing w:line="276" w:lineRule="auto"/>
              <w:ind w:left="0"/>
              <w:rPr>
                <w:sz w:val="24"/>
                <w:szCs w:val="24"/>
              </w:rPr>
            </w:pPr>
            <w:r>
              <w:rPr>
                <w:color w:val="000000" w:themeColor="text1"/>
                <w:sz w:val="24"/>
                <w:szCs w:val="24"/>
              </w:rPr>
              <w:t>T</w:t>
            </w:r>
            <w:r w:rsidR="00E42417" w:rsidRPr="00E42417">
              <w:rPr>
                <w:color w:val="000000" w:themeColor="text1"/>
                <w:sz w:val="24"/>
                <w:szCs w:val="24"/>
              </w:rPr>
              <w:t>ên theo danh pháp thay thế</w:t>
            </w:r>
          </w:p>
        </w:tc>
      </w:tr>
      <w:tr w:rsidR="00E42417" w14:paraId="5CC5D07B" w14:textId="77777777" w:rsidTr="00D76AD2">
        <w:tc>
          <w:tcPr>
            <w:tcW w:w="3114" w:type="dxa"/>
          </w:tcPr>
          <w:p w14:paraId="45196AC5" w14:textId="77777777" w:rsidR="00E42417" w:rsidRPr="00D76AD2" w:rsidRDefault="00E42417" w:rsidP="003742AB">
            <w:pPr>
              <w:tabs>
                <w:tab w:val="left" w:pos="284"/>
              </w:tabs>
              <w:spacing w:line="276" w:lineRule="auto"/>
              <w:rPr>
                <w:color w:val="FFFFFF" w:themeColor="background1"/>
                <w:sz w:val="24"/>
                <w:szCs w:val="24"/>
              </w:rPr>
            </w:pPr>
            <w:r w:rsidRPr="00D76AD2">
              <w:rPr>
                <w:color w:val="FFFFFF" w:themeColor="background1"/>
                <w:sz w:val="24"/>
                <w:szCs w:val="24"/>
              </w:rPr>
              <w:t>CH</w:t>
            </w:r>
            <w:r w:rsidRPr="00D76AD2">
              <w:rPr>
                <w:color w:val="FFFFFF" w:themeColor="background1"/>
                <w:sz w:val="24"/>
                <w:szCs w:val="24"/>
                <w:vertAlign w:val="subscript"/>
              </w:rPr>
              <w:t>3</w:t>
            </w:r>
            <w:r w:rsidRPr="00D76AD2">
              <w:rPr>
                <w:color w:val="FFFFFF" w:themeColor="background1"/>
                <w:sz w:val="24"/>
                <w:szCs w:val="24"/>
              </w:rPr>
              <w:t xml:space="preserve"> – [CH</w:t>
            </w:r>
            <w:r w:rsidRPr="00D76AD2">
              <w:rPr>
                <w:color w:val="FFFFFF" w:themeColor="background1"/>
                <w:sz w:val="24"/>
                <w:szCs w:val="24"/>
                <w:vertAlign w:val="subscript"/>
              </w:rPr>
              <w:t>2</w:t>
            </w:r>
            <w:r w:rsidRPr="00D76AD2">
              <w:rPr>
                <w:color w:val="FFFFFF" w:themeColor="background1"/>
                <w:sz w:val="24"/>
                <w:szCs w:val="24"/>
              </w:rPr>
              <w:t>]</w:t>
            </w:r>
            <w:r w:rsidRPr="00D76AD2">
              <w:rPr>
                <w:color w:val="FFFFFF" w:themeColor="background1"/>
                <w:sz w:val="24"/>
                <w:szCs w:val="24"/>
                <w:vertAlign w:val="subscript"/>
              </w:rPr>
              <w:t>2</w:t>
            </w:r>
            <w:r w:rsidRPr="00D76AD2">
              <w:rPr>
                <w:color w:val="FFFFFF" w:themeColor="background1"/>
                <w:sz w:val="24"/>
                <w:szCs w:val="24"/>
              </w:rPr>
              <w:t xml:space="preserve">– CHO                    </w:t>
            </w:r>
          </w:p>
        </w:tc>
        <w:tc>
          <w:tcPr>
            <w:tcW w:w="6237" w:type="dxa"/>
          </w:tcPr>
          <w:p w14:paraId="7B21DA6F" w14:textId="77777777" w:rsidR="00E42417" w:rsidRPr="00D76AD2" w:rsidRDefault="00E42417" w:rsidP="003742AB">
            <w:pPr>
              <w:pStyle w:val="ListParagraph"/>
              <w:tabs>
                <w:tab w:val="left" w:pos="284"/>
              </w:tabs>
              <w:spacing w:line="276" w:lineRule="auto"/>
              <w:ind w:left="0"/>
              <w:rPr>
                <w:b/>
                <w:bCs/>
                <w:color w:val="FFFFFF" w:themeColor="background1"/>
                <w:sz w:val="24"/>
                <w:szCs w:val="24"/>
              </w:rPr>
            </w:pPr>
            <w:r w:rsidRPr="00D76AD2">
              <w:rPr>
                <w:color w:val="FFFFFF" w:themeColor="background1"/>
                <w:sz w:val="24"/>
                <w:szCs w:val="24"/>
              </w:rPr>
              <w:t>butanal</w:t>
            </w:r>
          </w:p>
        </w:tc>
      </w:tr>
      <w:tr w:rsidR="00E42417" w14:paraId="6F86592D" w14:textId="77777777" w:rsidTr="00D76AD2">
        <w:tc>
          <w:tcPr>
            <w:tcW w:w="3114" w:type="dxa"/>
          </w:tcPr>
          <w:p w14:paraId="2BDBD7C6" w14:textId="77777777" w:rsidR="00E42417" w:rsidRPr="00D76AD2" w:rsidRDefault="00E42417" w:rsidP="003742AB">
            <w:pPr>
              <w:pStyle w:val="NormalWeb"/>
              <w:spacing w:line="276" w:lineRule="auto"/>
              <w:rPr>
                <w:color w:val="FFFFFF" w:themeColor="background1"/>
              </w:rPr>
            </w:pPr>
            <w:r w:rsidRPr="00D76AD2">
              <w:rPr>
                <w:i/>
                <w:iCs/>
                <w:color w:val="FFFFFF" w:themeColor="background1"/>
              </w:rPr>
              <w:t xml:space="preserve"> </w:t>
            </w:r>
            <w:r w:rsidRPr="00D76AD2">
              <w:rPr>
                <w:color w:val="FFFFFF" w:themeColor="background1"/>
              </w:rPr>
              <w:t>CH</w:t>
            </w:r>
            <w:r w:rsidRPr="00D76AD2">
              <w:rPr>
                <w:color w:val="FFFFFF" w:themeColor="background1"/>
                <w:vertAlign w:val="subscript"/>
              </w:rPr>
              <w:t>3</w:t>
            </w:r>
            <w:r w:rsidRPr="00D76AD2">
              <w:rPr>
                <w:color w:val="FFFFFF" w:themeColor="background1"/>
              </w:rPr>
              <w:t xml:space="preserve"> – CH(CH</w:t>
            </w:r>
            <w:r w:rsidRPr="00D76AD2">
              <w:rPr>
                <w:color w:val="FFFFFF" w:themeColor="background1"/>
                <w:vertAlign w:val="subscript"/>
              </w:rPr>
              <w:t>3</w:t>
            </w:r>
            <w:r w:rsidRPr="00D76AD2">
              <w:rPr>
                <w:color w:val="FFFFFF" w:themeColor="background1"/>
              </w:rPr>
              <w:t xml:space="preserve">) – CHO    </w:t>
            </w:r>
          </w:p>
        </w:tc>
        <w:tc>
          <w:tcPr>
            <w:tcW w:w="6237" w:type="dxa"/>
          </w:tcPr>
          <w:p w14:paraId="2BF19FA5" w14:textId="77777777" w:rsidR="00E42417" w:rsidRPr="00D76AD2" w:rsidRDefault="00E42417" w:rsidP="003742AB">
            <w:pPr>
              <w:pStyle w:val="ListParagraph"/>
              <w:tabs>
                <w:tab w:val="left" w:pos="284"/>
              </w:tabs>
              <w:spacing w:line="276" w:lineRule="auto"/>
              <w:ind w:left="0"/>
              <w:rPr>
                <w:b/>
                <w:bCs/>
                <w:color w:val="FFFFFF" w:themeColor="background1"/>
                <w:sz w:val="24"/>
                <w:szCs w:val="24"/>
              </w:rPr>
            </w:pPr>
            <w:r w:rsidRPr="00D76AD2">
              <w:rPr>
                <w:color w:val="FFFFFF" w:themeColor="background1"/>
                <w:sz w:val="24"/>
                <w:szCs w:val="24"/>
              </w:rPr>
              <w:t>2-methylbutanal</w:t>
            </w:r>
          </w:p>
        </w:tc>
      </w:tr>
      <w:tr w:rsidR="00E42417" w:rsidRPr="00B836C5" w14:paraId="4800F3BC" w14:textId="77777777" w:rsidTr="00D76AD2">
        <w:tc>
          <w:tcPr>
            <w:tcW w:w="3114" w:type="dxa"/>
          </w:tcPr>
          <w:p w14:paraId="10180431" w14:textId="77777777" w:rsidR="00E42417" w:rsidRPr="00D76AD2" w:rsidRDefault="00E42417" w:rsidP="003742AB">
            <w:pPr>
              <w:pStyle w:val="ListParagraph"/>
              <w:tabs>
                <w:tab w:val="left" w:pos="284"/>
              </w:tabs>
              <w:spacing w:line="276" w:lineRule="auto"/>
              <w:ind w:left="0"/>
              <w:rPr>
                <w:b/>
                <w:bCs/>
                <w:color w:val="FFFFFF" w:themeColor="background1"/>
                <w:sz w:val="24"/>
                <w:szCs w:val="24"/>
              </w:rPr>
            </w:pPr>
            <w:r w:rsidRPr="00D76AD2">
              <w:rPr>
                <w:color w:val="FFFFFF" w:themeColor="background1"/>
                <w:sz w:val="24"/>
                <w:szCs w:val="24"/>
              </w:rPr>
              <w:t>CH</w:t>
            </w:r>
            <w:r w:rsidRPr="00D76AD2">
              <w:rPr>
                <w:color w:val="FFFFFF" w:themeColor="background1"/>
                <w:sz w:val="24"/>
                <w:szCs w:val="24"/>
                <w:vertAlign w:val="subscript"/>
              </w:rPr>
              <w:t>3</w:t>
            </w:r>
            <w:r w:rsidRPr="00D76AD2">
              <w:rPr>
                <w:color w:val="FFFFFF" w:themeColor="background1"/>
                <w:sz w:val="24"/>
                <w:szCs w:val="24"/>
              </w:rPr>
              <w:t>-CH</w:t>
            </w:r>
            <w:r w:rsidRPr="00D76AD2">
              <w:rPr>
                <w:color w:val="FFFFFF" w:themeColor="background1"/>
                <w:sz w:val="24"/>
                <w:szCs w:val="24"/>
                <w:vertAlign w:val="subscript"/>
              </w:rPr>
              <w:t>2</w:t>
            </w:r>
            <w:r w:rsidRPr="00D76AD2">
              <w:rPr>
                <w:color w:val="FFFFFF" w:themeColor="background1"/>
                <w:sz w:val="24"/>
                <w:szCs w:val="24"/>
              </w:rPr>
              <w:t>-CO-CH</w:t>
            </w:r>
            <w:r w:rsidRPr="00D76AD2">
              <w:rPr>
                <w:color w:val="FFFFFF" w:themeColor="background1"/>
                <w:sz w:val="24"/>
                <w:szCs w:val="24"/>
                <w:vertAlign w:val="subscript"/>
              </w:rPr>
              <w:t xml:space="preserve">3   </w:t>
            </w:r>
          </w:p>
        </w:tc>
        <w:tc>
          <w:tcPr>
            <w:tcW w:w="6237" w:type="dxa"/>
          </w:tcPr>
          <w:p w14:paraId="0465948F" w14:textId="77777777" w:rsidR="00E42417" w:rsidRPr="00D76AD2" w:rsidRDefault="00E42417" w:rsidP="003742AB">
            <w:pPr>
              <w:pStyle w:val="ListParagraph"/>
              <w:tabs>
                <w:tab w:val="left" w:pos="284"/>
              </w:tabs>
              <w:spacing w:line="276" w:lineRule="auto"/>
              <w:ind w:left="0"/>
              <w:rPr>
                <w:b/>
                <w:bCs/>
                <w:color w:val="FFFFFF" w:themeColor="background1"/>
                <w:sz w:val="24"/>
                <w:szCs w:val="24"/>
              </w:rPr>
            </w:pPr>
            <w:r w:rsidRPr="00D76AD2">
              <w:rPr>
                <w:color w:val="FFFFFF" w:themeColor="background1"/>
                <w:sz w:val="24"/>
                <w:szCs w:val="24"/>
              </w:rPr>
              <w:t>butanone</w:t>
            </w:r>
          </w:p>
        </w:tc>
      </w:tr>
      <w:tr w:rsidR="00D76AD2" w:rsidRPr="00B836C5" w14:paraId="1C35B576" w14:textId="77777777" w:rsidTr="00D76AD2">
        <w:tc>
          <w:tcPr>
            <w:tcW w:w="3114" w:type="dxa"/>
          </w:tcPr>
          <w:p w14:paraId="67935F91" w14:textId="77777777" w:rsidR="00D76AD2" w:rsidRPr="00D76AD2" w:rsidRDefault="00D76AD2" w:rsidP="003742AB">
            <w:pPr>
              <w:pStyle w:val="ListParagraph"/>
              <w:tabs>
                <w:tab w:val="left" w:pos="284"/>
              </w:tabs>
              <w:spacing w:line="276" w:lineRule="auto"/>
              <w:ind w:left="0"/>
              <w:rPr>
                <w:color w:val="FFFFFF" w:themeColor="background1"/>
                <w:sz w:val="24"/>
                <w:szCs w:val="24"/>
              </w:rPr>
            </w:pPr>
          </w:p>
        </w:tc>
        <w:tc>
          <w:tcPr>
            <w:tcW w:w="6237" w:type="dxa"/>
          </w:tcPr>
          <w:p w14:paraId="1BC62993" w14:textId="77777777" w:rsidR="00D76AD2" w:rsidRPr="00D76AD2" w:rsidRDefault="00D76AD2" w:rsidP="003742AB">
            <w:pPr>
              <w:pStyle w:val="ListParagraph"/>
              <w:tabs>
                <w:tab w:val="left" w:pos="284"/>
              </w:tabs>
              <w:spacing w:line="276" w:lineRule="auto"/>
              <w:ind w:left="0"/>
              <w:rPr>
                <w:color w:val="FFFFFF" w:themeColor="background1"/>
                <w:sz w:val="24"/>
                <w:szCs w:val="24"/>
              </w:rPr>
            </w:pPr>
          </w:p>
        </w:tc>
      </w:tr>
    </w:tbl>
    <w:bookmarkEnd w:id="0"/>
    <w:p w14:paraId="537F272A" w14:textId="77777777" w:rsidR="00E42417" w:rsidRPr="00301CFC" w:rsidRDefault="00E42417" w:rsidP="003742AB">
      <w:pPr>
        <w:pStyle w:val="NormalWeb"/>
        <w:spacing w:before="0" w:beforeAutospacing="0" w:afterAutospacing="0" w:line="276" w:lineRule="auto"/>
        <w:rPr>
          <w:b/>
          <w:bCs/>
          <w:color w:val="FF0000"/>
        </w:rPr>
      </w:pPr>
      <w:r w:rsidRPr="00301CFC">
        <w:rPr>
          <w:b/>
          <w:bCs/>
          <w:color w:val="FF0000"/>
        </w:rPr>
        <w:t>?3. Viết công thức cấu tạo của các hợp chất carbonyl có tên gọi dưới đây:</w:t>
      </w:r>
    </w:p>
    <w:tbl>
      <w:tblPr>
        <w:tblStyle w:val="TableGrid"/>
        <w:tblpPr w:leftFromText="180" w:rightFromText="180" w:vertAnchor="text" w:horzAnchor="page" w:tblpX="3649" w:tblpY="58"/>
        <w:tblW w:w="0" w:type="auto"/>
        <w:tblLook w:val="04A0" w:firstRow="1" w:lastRow="0" w:firstColumn="1" w:lastColumn="0" w:noHBand="0" w:noVBand="1"/>
      </w:tblPr>
      <w:tblGrid>
        <w:gridCol w:w="3114"/>
        <w:gridCol w:w="3114"/>
      </w:tblGrid>
      <w:tr w:rsidR="00301CFC" w14:paraId="3501A6A9" w14:textId="77777777" w:rsidTr="00301CFC">
        <w:tc>
          <w:tcPr>
            <w:tcW w:w="3114" w:type="dxa"/>
          </w:tcPr>
          <w:p w14:paraId="500E520B" w14:textId="77777777" w:rsidR="00301CFC" w:rsidRPr="00B836C5" w:rsidRDefault="00301CFC" w:rsidP="00D76AD2">
            <w:pPr>
              <w:tabs>
                <w:tab w:val="left" w:pos="284"/>
              </w:tabs>
              <w:spacing w:line="360" w:lineRule="auto"/>
              <w:rPr>
                <w:sz w:val="24"/>
                <w:szCs w:val="24"/>
              </w:rPr>
            </w:pPr>
            <w:r w:rsidRPr="00E42417">
              <w:rPr>
                <w:color w:val="000000" w:themeColor="text1"/>
                <w:sz w:val="24"/>
                <w:szCs w:val="24"/>
              </w:rPr>
              <w:t>propanal</w:t>
            </w:r>
          </w:p>
        </w:tc>
        <w:tc>
          <w:tcPr>
            <w:tcW w:w="3114" w:type="dxa"/>
          </w:tcPr>
          <w:p w14:paraId="506E5D64" w14:textId="77777777" w:rsidR="00301CFC" w:rsidRPr="001B43D9" w:rsidRDefault="00301CFC" w:rsidP="00D76AD2">
            <w:pPr>
              <w:tabs>
                <w:tab w:val="left" w:pos="284"/>
              </w:tabs>
              <w:spacing w:line="360" w:lineRule="auto"/>
              <w:rPr>
                <w:color w:val="FFFFFF" w:themeColor="background1"/>
                <w:sz w:val="24"/>
                <w:szCs w:val="24"/>
              </w:rPr>
            </w:pPr>
            <w:r w:rsidRPr="001B43D9">
              <w:rPr>
                <w:color w:val="FFFFFF" w:themeColor="background1"/>
                <w:sz w:val="24"/>
                <w:szCs w:val="24"/>
              </w:rPr>
              <w:t>CH</w:t>
            </w:r>
            <w:r w:rsidRPr="001B43D9">
              <w:rPr>
                <w:color w:val="FFFFFF" w:themeColor="background1"/>
                <w:sz w:val="24"/>
                <w:szCs w:val="24"/>
                <w:vertAlign w:val="subscript"/>
              </w:rPr>
              <w:t>3</w:t>
            </w:r>
            <w:r w:rsidRPr="001B43D9">
              <w:rPr>
                <w:color w:val="FFFFFF" w:themeColor="background1"/>
                <w:sz w:val="24"/>
                <w:szCs w:val="24"/>
              </w:rPr>
              <w:t xml:space="preserve"> – CH</w:t>
            </w:r>
            <w:r w:rsidRPr="001B43D9">
              <w:rPr>
                <w:color w:val="FFFFFF" w:themeColor="background1"/>
                <w:sz w:val="24"/>
                <w:szCs w:val="24"/>
                <w:vertAlign w:val="subscript"/>
              </w:rPr>
              <w:t>2</w:t>
            </w:r>
            <w:r w:rsidRPr="001B43D9">
              <w:rPr>
                <w:color w:val="FFFFFF" w:themeColor="background1"/>
                <w:sz w:val="24"/>
                <w:szCs w:val="24"/>
              </w:rPr>
              <w:t xml:space="preserve"> – CHO                    </w:t>
            </w:r>
          </w:p>
        </w:tc>
      </w:tr>
      <w:tr w:rsidR="00301CFC" w14:paraId="21CF43B8" w14:textId="77777777" w:rsidTr="00301CFC">
        <w:tc>
          <w:tcPr>
            <w:tcW w:w="3114" w:type="dxa"/>
          </w:tcPr>
          <w:p w14:paraId="1B63795D" w14:textId="77777777" w:rsidR="00301CFC" w:rsidRPr="00B836C5" w:rsidRDefault="00301CFC" w:rsidP="00D76AD2">
            <w:pPr>
              <w:pStyle w:val="NormalWeb"/>
              <w:spacing w:before="0" w:beforeAutospacing="0" w:after="0" w:afterAutospacing="0" w:line="360" w:lineRule="auto"/>
              <w:rPr>
                <w:color w:val="000000" w:themeColor="text1"/>
              </w:rPr>
            </w:pPr>
            <w:r w:rsidRPr="00E42417">
              <w:rPr>
                <w:color w:val="000000" w:themeColor="text1"/>
              </w:rPr>
              <w:t>pentan-2-one</w:t>
            </w:r>
          </w:p>
        </w:tc>
        <w:tc>
          <w:tcPr>
            <w:tcW w:w="3114" w:type="dxa"/>
          </w:tcPr>
          <w:p w14:paraId="5233A1B3" w14:textId="77777777" w:rsidR="00301CFC" w:rsidRPr="001B43D9" w:rsidRDefault="00381EA8" w:rsidP="00D76AD2">
            <w:pPr>
              <w:tabs>
                <w:tab w:val="left" w:pos="284"/>
              </w:tabs>
              <w:spacing w:line="360" w:lineRule="auto"/>
              <w:rPr>
                <w:color w:val="FFFFFF" w:themeColor="background1"/>
                <w:sz w:val="24"/>
                <w:szCs w:val="24"/>
              </w:rPr>
            </w:pPr>
            <w:r w:rsidRPr="001B43D9">
              <w:rPr>
                <w:color w:val="FFFFFF" w:themeColor="background1"/>
                <w:sz w:val="24"/>
                <w:szCs w:val="24"/>
              </w:rPr>
              <w:t>CH</w:t>
            </w:r>
            <w:r w:rsidRPr="001B43D9">
              <w:rPr>
                <w:color w:val="FFFFFF" w:themeColor="background1"/>
                <w:sz w:val="24"/>
                <w:szCs w:val="24"/>
                <w:vertAlign w:val="subscript"/>
              </w:rPr>
              <w:t>3</w:t>
            </w:r>
            <w:r w:rsidRPr="001B43D9">
              <w:rPr>
                <w:color w:val="FFFFFF" w:themeColor="background1"/>
                <w:sz w:val="24"/>
                <w:szCs w:val="24"/>
              </w:rPr>
              <w:t>- CO- CH</w:t>
            </w:r>
            <w:r w:rsidRPr="001B43D9">
              <w:rPr>
                <w:color w:val="FFFFFF" w:themeColor="background1"/>
                <w:sz w:val="24"/>
                <w:szCs w:val="24"/>
                <w:vertAlign w:val="subscript"/>
              </w:rPr>
              <w:t>2</w:t>
            </w:r>
            <w:r w:rsidRPr="001B43D9">
              <w:rPr>
                <w:color w:val="FFFFFF" w:themeColor="background1"/>
                <w:sz w:val="24"/>
                <w:szCs w:val="24"/>
              </w:rPr>
              <w:t>- CH</w:t>
            </w:r>
            <w:r w:rsidRPr="001B43D9">
              <w:rPr>
                <w:color w:val="FFFFFF" w:themeColor="background1"/>
                <w:sz w:val="24"/>
                <w:szCs w:val="24"/>
                <w:vertAlign w:val="subscript"/>
              </w:rPr>
              <w:t xml:space="preserve">2 </w:t>
            </w:r>
            <w:r w:rsidRPr="001B43D9">
              <w:rPr>
                <w:color w:val="FFFFFF" w:themeColor="background1"/>
                <w:sz w:val="24"/>
                <w:szCs w:val="24"/>
              </w:rPr>
              <w:t>- CH</w:t>
            </w:r>
            <w:r w:rsidRPr="001B43D9">
              <w:rPr>
                <w:color w:val="FFFFFF" w:themeColor="background1"/>
                <w:sz w:val="24"/>
                <w:szCs w:val="24"/>
                <w:vertAlign w:val="subscript"/>
              </w:rPr>
              <w:t xml:space="preserve">3   </w:t>
            </w:r>
          </w:p>
        </w:tc>
      </w:tr>
      <w:tr w:rsidR="00301CFC" w14:paraId="33C092E4" w14:textId="77777777" w:rsidTr="00301CFC">
        <w:tc>
          <w:tcPr>
            <w:tcW w:w="3114" w:type="dxa"/>
          </w:tcPr>
          <w:p w14:paraId="2765AEB4" w14:textId="77777777" w:rsidR="00301CFC" w:rsidRPr="00B836C5" w:rsidRDefault="00301CFC" w:rsidP="00D76AD2">
            <w:pPr>
              <w:pStyle w:val="NormalWeb"/>
              <w:spacing w:before="0" w:beforeAutospacing="0" w:after="0" w:afterAutospacing="0" w:line="360" w:lineRule="auto"/>
              <w:rPr>
                <w:color w:val="000000" w:themeColor="text1"/>
              </w:rPr>
            </w:pPr>
            <w:r w:rsidRPr="00E42417">
              <w:rPr>
                <w:color w:val="000000" w:themeColor="text1"/>
              </w:rPr>
              <w:t>3-methylbut-2-enal</w:t>
            </w:r>
          </w:p>
        </w:tc>
        <w:tc>
          <w:tcPr>
            <w:tcW w:w="3114" w:type="dxa"/>
          </w:tcPr>
          <w:p w14:paraId="02EC0676" w14:textId="77777777" w:rsidR="00301CFC" w:rsidRPr="001B43D9" w:rsidRDefault="00301CFC" w:rsidP="00D76AD2">
            <w:pPr>
              <w:pStyle w:val="NormalWeb"/>
              <w:spacing w:before="0" w:beforeAutospacing="0" w:after="0" w:afterAutospacing="0" w:line="360" w:lineRule="auto"/>
              <w:rPr>
                <w:color w:val="FFFFFF" w:themeColor="background1"/>
              </w:rPr>
            </w:pPr>
            <w:r w:rsidRPr="001B43D9">
              <w:rPr>
                <w:i/>
                <w:iCs/>
                <w:color w:val="FFFFFF" w:themeColor="background1"/>
              </w:rPr>
              <w:t xml:space="preserve"> </w:t>
            </w:r>
            <w:r w:rsidRPr="001B43D9">
              <w:rPr>
                <w:color w:val="FFFFFF" w:themeColor="background1"/>
              </w:rPr>
              <w:t>CH</w:t>
            </w:r>
            <w:r w:rsidRPr="001B43D9">
              <w:rPr>
                <w:color w:val="FFFFFF" w:themeColor="background1"/>
                <w:vertAlign w:val="subscript"/>
              </w:rPr>
              <w:t>3</w:t>
            </w:r>
            <w:r w:rsidRPr="001B43D9">
              <w:rPr>
                <w:color w:val="FFFFFF" w:themeColor="background1"/>
              </w:rPr>
              <w:t xml:space="preserve"> – C</w:t>
            </w:r>
            <w:r w:rsidR="00381EA8" w:rsidRPr="001B43D9">
              <w:rPr>
                <w:color w:val="FFFFFF" w:themeColor="background1"/>
              </w:rPr>
              <w:t xml:space="preserve"> </w:t>
            </w:r>
            <w:r w:rsidRPr="001B43D9">
              <w:rPr>
                <w:color w:val="FFFFFF" w:themeColor="background1"/>
              </w:rPr>
              <w:t>(CH</w:t>
            </w:r>
            <w:r w:rsidRPr="001B43D9">
              <w:rPr>
                <w:color w:val="FFFFFF" w:themeColor="background1"/>
                <w:vertAlign w:val="subscript"/>
              </w:rPr>
              <w:t>3</w:t>
            </w:r>
            <w:r w:rsidRPr="001B43D9">
              <w:rPr>
                <w:color w:val="FFFFFF" w:themeColor="background1"/>
              </w:rPr>
              <w:t xml:space="preserve">) </w:t>
            </w:r>
            <w:r w:rsidR="00381EA8" w:rsidRPr="001B43D9">
              <w:rPr>
                <w:color w:val="FFFFFF" w:themeColor="background1"/>
              </w:rPr>
              <w:t>= CH -</w:t>
            </w:r>
            <w:r w:rsidRPr="001B43D9">
              <w:rPr>
                <w:color w:val="FFFFFF" w:themeColor="background1"/>
              </w:rPr>
              <w:t xml:space="preserve"> CHO  </w:t>
            </w:r>
            <w:r w:rsidR="00381EA8" w:rsidRPr="001B43D9">
              <w:rPr>
                <w:color w:val="FFFFFF" w:themeColor="background1"/>
              </w:rPr>
              <w:t xml:space="preserve"> </w:t>
            </w:r>
            <w:r w:rsidRPr="001B43D9">
              <w:rPr>
                <w:color w:val="FFFFFF" w:themeColor="background1"/>
              </w:rPr>
              <w:t xml:space="preserve">  </w:t>
            </w:r>
          </w:p>
        </w:tc>
      </w:tr>
      <w:tr w:rsidR="00301CFC" w:rsidRPr="00B836C5" w14:paraId="55D1ECA9" w14:textId="77777777" w:rsidTr="00301CFC">
        <w:tc>
          <w:tcPr>
            <w:tcW w:w="3114" w:type="dxa"/>
          </w:tcPr>
          <w:p w14:paraId="7DD00D3E" w14:textId="77777777" w:rsidR="00301CFC" w:rsidRPr="00B836C5" w:rsidRDefault="00301CFC" w:rsidP="00D76AD2">
            <w:pPr>
              <w:pStyle w:val="ListParagraph"/>
              <w:tabs>
                <w:tab w:val="left" w:pos="284"/>
              </w:tabs>
              <w:spacing w:line="360" w:lineRule="auto"/>
              <w:ind w:left="0"/>
              <w:rPr>
                <w:b/>
                <w:bCs/>
                <w:color w:val="385623" w:themeColor="accent6" w:themeShade="80"/>
                <w:sz w:val="24"/>
                <w:szCs w:val="24"/>
              </w:rPr>
            </w:pPr>
            <w:r w:rsidRPr="00E42417">
              <w:rPr>
                <w:color w:val="000000" w:themeColor="text1"/>
                <w:sz w:val="24"/>
                <w:szCs w:val="24"/>
              </w:rPr>
              <w:t>3-methylbutan-2-one</w:t>
            </w:r>
          </w:p>
        </w:tc>
        <w:tc>
          <w:tcPr>
            <w:tcW w:w="3114" w:type="dxa"/>
          </w:tcPr>
          <w:p w14:paraId="31990141" w14:textId="77777777" w:rsidR="00301CFC" w:rsidRPr="001B43D9" w:rsidRDefault="00301CFC" w:rsidP="00D76AD2">
            <w:pPr>
              <w:pStyle w:val="ListParagraph"/>
              <w:tabs>
                <w:tab w:val="left" w:pos="284"/>
              </w:tabs>
              <w:spacing w:line="360" w:lineRule="auto"/>
              <w:ind w:left="0"/>
              <w:rPr>
                <w:b/>
                <w:bCs/>
                <w:color w:val="FFFFFF" w:themeColor="background1"/>
                <w:sz w:val="24"/>
                <w:szCs w:val="24"/>
              </w:rPr>
            </w:pPr>
            <w:r w:rsidRPr="001B43D9">
              <w:rPr>
                <w:color w:val="FFFFFF" w:themeColor="background1"/>
                <w:sz w:val="24"/>
                <w:szCs w:val="24"/>
              </w:rPr>
              <w:t>CH</w:t>
            </w:r>
            <w:r w:rsidRPr="001B43D9">
              <w:rPr>
                <w:color w:val="FFFFFF" w:themeColor="background1"/>
                <w:sz w:val="24"/>
                <w:szCs w:val="24"/>
                <w:vertAlign w:val="subscript"/>
              </w:rPr>
              <w:t>3</w:t>
            </w:r>
            <w:r w:rsidRPr="001B43D9">
              <w:rPr>
                <w:color w:val="FFFFFF" w:themeColor="background1"/>
                <w:sz w:val="24"/>
                <w:szCs w:val="24"/>
              </w:rPr>
              <w:t>-CH</w:t>
            </w:r>
            <w:r w:rsidR="00381EA8" w:rsidRPr="001B43D9">
              <w:rPr>
                <w:color w:val="FFFFFF" w:themeColor="background1"/>
                <w:sz w:val="24"/>
                <w:szCs w:val="24"/>
              </w:rPr>
              <w:t>(CH</w:t>
            </w:r>
            <w:r w:rsidR="00381EA8" w:rsidRPr="001B43D9">
              <w:rPr>
                <w:color w:val="FFFFFF" w:themeColor="background1"/>
                <w:sz w:val="24"/>
                <w:szCs w:val="24"/>
                <w:vertAlign w:val="subscript"/>
              </w:rPr>
              <w:t>3</w:t>
            </w:r>
            <w:r w:rsidR="00381EA8" w:rsidRPr="001B43D9">
              <w:rPr>
                <w:color w:val="FFFFFF" w:themeColor="background1"/>
                <w:sz w:val="24"/>
                <w:szCs w:val="24"/>
              </w:rPr>
              <w:t>)</w:t>
            </w:r>
            <w:r w:rsidRPr="001B43D9">
              <w:rPr>
                <w:color w:val="FFFFFF" w:themeColor="background1"/>
                <w:sz w:val="24"/>
                <w:szCs w:val="24"/>
              </w:rPr>
              <w:t>-CO-CH</w:t>
            </w:r>
            <w:r w:rsidRPr="001B43D9">
              <w:rPr>
                <w:color w:val="FFFFFF" w:themeColor="background1"/>
                <w:sz w:val="24"/>
                <w:szCs w:val="24"/>
                <w:vertAlign w:val="subscript"/>
              </w:rPr>
              <w:t xml:space="preserve">3   </w:t>
            </w:r>
          </w:p>
        </w:tc>
      </w:tr>
    </w:tbl>
    <w:p w14:paraId="7170E542" w14:textId="77777777" w:rsidR="00E42417" w:rsidRPr="00E42417" w:rsidRDefault="00E42417" w:rsidP="003742AB">
      <w:pPr>
        <w:pStyle w:val="NormalWeb"/>
        <w:spacing w:before="0" w:beforeAutospacing="0" w:afterAutospacing="0" w:line="276" w:lineRule="auto"/>
        <w:rPr>
          <w:color w:val="000000" w:themeColor="text1"/>
        </w:rPr>
      </w:pPr>
      <w:r w:rsidRPr="00E42417">
        <w:rPr>
          <w:color w:val="000000" w:themeColor="text1"/>
        </w:rPr>
        <w:t>a) propanal;</w:t>
      </w:r>
    </w:p>
    <w:p w14:paraId="13181B53" w14:textId="77777777" w:rsidR="00301CFC" w:rsidRPr="00E42417" w:rsidRDefault="00E42417" w:rsidP="003742AB">
      <w:pPr>
        <w:pStyle w:val="NormalWeb"/>
        <w:spacing w:before="0" w:beforeAutospacing="0" w:afterAutospacing="0" w:line="276" w:lineRule="auto"/>
        <w:rPr>
          <w:color w:val="000000" w:themeColor="text1"/>
        </w:rPr>
      </w:pPr>
      <w:r w:rsidRPr="00E42417">
        <w:rPr>
          <w:color w:val="000000" w:themeColor="text1"/>
        </w:rPr>
        <w:t>c) pentan-2-one;</w:t>
      </w:r>
    </w:p>
    <w:p w14:paraId="1EDD0CDB" w14:textId="77777777" w:rsidR="00E42417" w:rsidRPr="00E42417" w:rsidRDefault="00E42417" w:rsidP="003742AB">
      <w:pPr>
        <w:pStyle w:val="NormalWeb"/>
        <w:spacing w:before="0" w:beforeAutospacing="0" w:afterAutospacing="0" w:line="276" w:lineRule="auto"/>
        <w:rPr>
          <w:color w:val="000000" w:themeColor="text1"/>
        </w:rPr>
      </w:pPr>
      <w:r w:rsidRPr="00E42417">
        <w:rPr>
          <w:color w:val="000000" w:themeColor="text1"/>
        </w:rPr>
        <w:t>b) 3-methylbut-2-enal;</w:t>
      </w:r>
    </w:p>
    <w:p w14:paraId="2142EEE6" w14:textId="77777777" w:rsidR="00E42417" w:rsidRPr="00E42417" w:rsidRDefault="00E42417" w:rsidP="003742AB">
      <w:pPr>
        <w:pStyle w:val="NormalWeb"/>
        <w:spacing w:before="0" w:beforeAutospacing="0" w:afterAutospacing="0" w:line="276" w:lineRule="auto"/>
        <w:rPr>
          <w:color w:val="000000" w:themeColor="text1"/>
        </w:rPr>
      </w:pPr>
      <w:r w:rsidRPr="00E42417">
        <w:rPr>
          <w:color w:val="000000" w:themeColor="text1"/>
        </w:rPr>
        <w:t>d) 3-methylbutan-2-one.</w:t>
      </w:r>
    </w:p>
    <w:p w14:paraId="1FD3B005" w14:textId="77777777" w:rsidR="00D76AD2" w:rsidRDefault="00D76AD2" w:rsidP="003742AB">
      <w:pPr>
        <w:spacing w:after="0" w:line="276" w:lineRule="auto"/>
        <w:rPr>
          <w:b/>
          <w:bCs/>
          <w:color w:val="0070C0"/>
        </w:rPr>
      </w:pPr>
    </w:p>
    <w:p w14:paraId="171467B7" w14:textId="77777777" w:rsidR="00CC5617" w:rsidRDefault="00CC5617" w:rsidP="003742AB">
      <w:pPr>
        <w:spacing w:after="0" w:line="276" w:lineRule="auto"/>
        <w:rPr>
          <w:b/>
          <w:bCs/>
          <w:color w:val="0070C0"/>
        </w:rPr>
      </w:pPr>
      <w:r>
        <w:rPr>
          <w:b/>
          <w:bCs/>
          <w:noProof/>
          <w:color w:val="0070C0"/>
        </w:rPr>
        <mc:AlternateContent>
          <mc:Choice Requires="wps">
            <w:drawing>
              <wp:anchor distT="0" distB="0" distL="114300" distR="114300" simplePos="0" relativeHeight="251652096" behindDoc="0" locked="0" layoutInCell="1" allowOverlap="1" wp14:anchorId="69A0A92C" wp14:editId="5386FADD">
                <wp:simplePos x="0" y="0"/>
                <wp:positionH relativeFrom="column">
                  <wp:posOffset>3149600</wp:posOffset>
                </wp:positionH>
                <wp:positionV relativeFrom="paragraph">
                  <wp:posOffset>48260</wp:posOffset>
                </wp:positionV>
                <wp:extent cx="205740" cy="251460"/>
                <wp:effectExtent l="0" t="0" r="3810" b="0"/>
                <wp:wrapNone/>
                <wp:docPr id="9" name="Rectangle 9"/>
                <wp:cNvGraphicFramePr/>
                <a:graphic xmlns:a="http://schemas.openxmlformats.org/drawingml/2006/main">
                  <a:graphicData uri="http://schemas.microsoft.com/office/word/2010/wordprocessingShape">
                    <wps:wsp>
                      <wps:cNvSpPr/>
                      <wps:spPr>
                        <a:xfrm>
                          <a:off x="0" y="0"/>
                          <a:ext cx="205740" cy="251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01E46B7B" id="Rectangle 9" o:spid="_x0000_s1026" style="position:absolute;margin-left:248pt;margin-top:3.8pt;width:16.2pt;height:19.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EuewIAAF0FAAAOAAAAZHJzL2Uyb0RvYy54bWysVE1v2zAMvQ/YfxB0X20HSbsFdYqgRYcB&#10;RVesHXpWZCk2IIsapcTJfv0o+SNdV+wwLAdFMh8fySdSl1eH1rC9Qt+ALXlxlnOmrISqsduSf3+6&#10;/fCRMx+ErYQBq0p+VJ5frd6/u+zcUs2gBlMpZERi/bJzJa9DcMss87JWrfBn4JQlowZsRaAjbrMK&#10;RUfsrclmeX6edYCVQ5DKe/p60xv5KvFrrWT4qrVXgZmSU24hrZjWTVyz1aVYblG4upFDGuIfsmhF&#10;YynoRHUjgmA7bP6gahuJ4EGHMwltBlo3UqUaqJoif1XNYy2cSrWQON5NMvn/Ryvv94/uAUmGzvml&#10;p22s4qCxjf+UHzsksY6TWOoQmKSPs3xxMSdJJZlmi2J+nsTMTs4OffisoGVxU3Kku0gSif2dDxSQ&#10;oCMkxvJgmuq2MSYd4v2ra4NsL+jmNtsi3hR5/IYyNmItRK/eHL9kp0rSLhyNijhjvynNmirmnhJJ&#10;TXYKIqRUNhS9qRaV6mMvcvqN0ce0Ui6JMDJrij9xDwQjsicZufssB3x0ValHJ+f8b4n1zpNHigw2&#10;TM5tYwHfIjBU1RC5x48i9dJElTZQHR+QIfQT4p28beja7oQPDwJpJOimaczDV1q0ga7kMOw4qwF/&#10;vvU94qlTycpZRyNWcv9jJ1BxZr5Y6uFPxTw2UEiH+eJiRgd8adm8tNhdew3UCwU9KE6mbcQHM241&#10;QvtMr8E6RiWTsJJil1wGHA/XoR99ek+kWq8TjObQiXBnH52M5FHV2JZPh2eBbujdQE1/D+M4iuWr&#10;Fu6x0dPCehdAN6m/T7oOetMMp8YZ3pv4SLw8J9TpVVz9AgAA//8DAFBLAwQUAAYACAAAACEA2GwA&#10;XOAAAAAIAQAADwAAAGRycy9kb3ducmV2LnhtbEyPwU7DMBBE70j8g7VIXBB1SEpaQpwKkJC4cKBU&#10;iKMbL4nVeB3FbpLy9SwnOK7eauZNuZldJ0YcgvWk4GaRgECqvbHUKNi9P1+vQYSoyejOEyo4YYBN&#10;dX5W6sL4id5w3MZGcAiFQitoY+wLKUPdotNh4XskZl9+cDryOTTSDHricNfJNEly6bQlbmh1j08t&#10;1oft0Sl4PWXZy3iVHaadzRr7LT8fP1qv1OXF/HAPIuIc/57hV5/VoWKnvT+SCaJTsLzLeUtUsMpB&#10;ML9N10sQewarFGRVyv8Dqh8AAAD//wMAUEsBAi0AFAAGAAgAAAAhALaDOJL+AAAA4QEAABMAAAAA&#10;AAAAAAAAAAAAAAAAAFtDb250ZW50X1R5cGVzXS54bWxQSwECLQAUAAYACAAAACEAOP0h/9YAAACU&#10;AQAACwAAAAAAAAAAAAAAAAAvAQAAX3JlbHMvLnJlbHNQSwECLQAUAAYACAAAACEAl/1xLnsCAABd&#10;BQAADgAAAAAAAAAAAAAAAAAuAgAAZHJzL2Uyb0RvYy54bWxQSwECLQAUAAYACAAAACEA2GwAXOAA&#10;AAAIAQAADwAAAAAAAAAAAAAAAADVBAAAZHJzL2Rvd25yZXYueG1sUEsFBgAAAAAEAAQA8wAAAOIF&#10;AAAAAA==&#10;" fillcolor="white [3212]" stroked="f" strokeweight="1pt"/>
            </w:pict>
          </mc:Fallback>
        </mc:AlternateContent>
      </w:r>
      <w:r>
        <w:rPr>
          <w:b/>
          <w:bCs/>
          <w:color w:val="0070C0"/>
        </w:rPr>
        <w:t>I</w:t>
      </w:r>
      <w:r w:rsidRPr="00D21160">
        <w:rPr>
          <w:b/>
          <w:bCs/>
          <w:color w:val="0070C0"/>
        </w:rPr>
        <w:t>I.</w:t>
      </w:r>
      <w:r>
        <w:rPr>
          <w:b/>
          <w:bCs/>
          <w:color w:val="0070C0"/>
        </w:rPr>
        <w:t xml:space="preserve"> ĐẶC ĐIỂM CẤU TẠO</w:t>
      </w:r>
    </w:p>
    <w:p w14:paraId="04DB9E4B" w14:textId="77777777" w:rsidR="00CC5617" w:rsidRPr="00D21160" w:rsidRDefault="00BE083B" w:rsidP="003742AB">
      <w:pPr>
        <w:spacing w:after="0" w:line="276" w:lineRule="auto"/>
        <w:rPr>
          <w:b/>
          <w:bCs/>
          <w:color w:val="0070C0"/>
        </w:rPr>
      </w:pPr>
      <w:r>
        <w:rPr>
          <w:b/>
          <w:bCs/>
          <w:noProof/>
          <w:color w:val="0070C0"/>
        </w:rPr>
        <mc:AlternateContent>
          <mc:Choice Requires="wps">
            <w:drawing>
              <wp:anchor distT="0" distB="0" distL="114300" distR="114300" simplePos="0" relativeHeight="251655168" behindDoc="0" locked="0" layoutInCell="1" allowOverlap="1" wp14:anchorId="7C52D01D" wp14:editId="1006F4F4">
                <wp:simplePos x="0" y="0"/>
                <wp:positionH relativeFrom="column">
                  <wp:posOffset>1000760</wp:posOffset>
                </wp:positionH>
                <wp:positionV relativeFrom="paragraph">
                  <wp:posOffset>34290</wp:posOffset>
                </wp:positionV>
                <wp:extent cx="579120" cy="434340"/>
                <wp:effectExtent l="0" t="0" r="0" b="3810"/>
                <wp:wrapNone/>
                <wp:docPr id="11" name="Rectangle 11"/>
                <wp:cNvGraphicFramePr/>
                <a:graphic xmlns:a="http://schemas.openxmlformats.org/drawingml/2006/main">
                  <a:graphicData uri="http://schemas.microsoft.com/office/word/2010/wordprocessingShape">
                    <wps:wsp>
                      <wps:cNvSpPr/>
                      <wps:spPr>
                        <a:xfrm>
                          <a:off x="0" y="0"/>
                          <a:ext cx="579120" cy="4343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74D9836A" id="Rectangle 11" o:spid="_x0000_s1026" style="position:absolute;margin-left:78.8pt;margin-top:2.7pt;width:45.6pt;height:34.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cMbfAIAAF0FAAAOAAAAZHJzL2Uyb0RvYy54bWysVE1v2zAMvQ/YfxB0Xx1n7boGcYogRYcB&#10;RRusHXpWZCk2IIsapcTJfv0o+SNdV+wwLAFkSSQfyUdS8+tDY9heoa/BFjw/m3CmrISyttuCf3+6&#10;/fCZMx+ELYUBqwp+VJ5fL96/m7dupqZQgSkVMgKxfta6glchuFmWeVmpRvgzcMqSUAM2ItARt1mJ&#10;oiX0xmTTyeRT1gKWDkEq7+n2phPyRcLXWsnwoLVXgZmCU2whrZjWTVyzxVzMtihcVcs+DPEPUTSi&#10;tuR0hLoRQbAd1n9ANbVE8KDDmYQmA61rqVIOlE0+eZXNYyWcSrkQOd6NNPn/Byvv949ujURD6/zM&#10;0zZmcdDYxC/Fxw6JrONIljoEJuny4vIqnxKlkkTnH+mfyMxOxg59+KKgYXFTcKRaJIrE/s4Hckiq&#10;g0r05cHU5W1tTDrE+quVQbYXVLnNNo+VIovftIyNuhaiVSeON9kpk7QLR6OinrHflGZ1SbFPUyCp&#10;yU5OhJTKhrwTVaJUne+LCf0G70NYKZYEGJE1+R+xe4BBswMZsLsoe/1oqlKPjsaTvwXWGY8WyTPY&#10;MBo3tQV8C8BQVr3nTn8gqaMmsrSB8rhGhtBNiHfytqay3Qkf1gJpJKjSNObhgRZtoC049DvOKsCf&#10;b91HfepUknLW0ogV3P/YCVScma+WevgqP6emYSEdzi8uYzfhS8nmpcTumhVQL+T0oDiZtlE/mGGr&#10;EZpneg2W0SuJhJXku+Ay4HBYhW706T2RarlMajSHToQ7++hkBI+sxrZ8OjwLdH3vBmr6exjGUcxe&#10;tXCnGy0tLHcBdJ36+8RrzzfNcGqc/r2Jj8TLc9I6vYqLXwAAAP//AwBQSwMEFAAGAAgAAAAhAJ9c&#10;5X/fAAAACAEAAA8AAABkcnMvZG93bnJldi54bWxMj81OwzAQhO9IvIO1SFwQdaj7E4U4FSAhceFA&#10;qaoe3djEVuN1FLtJytOznOA4mtHMN+Vm8i0bTB9dQAkPswyYwTpoh42E3efrfQ4sJoVatQGNhIuJ&#10;sKmur0pV6DDihxm2qWFUgrFQEmxKXcF5rK3xKs5CZ5C8r9B7lUj2Dde9Gqnct3yeZSvulUNasKoz&#10;L9bUp+3ZS3i/CPE23InTuHOicd/88Ly3Qcrbm+npEVgyU/oLwy8+oUNFTMdwRh1ZS3q5XlFUwnIB&#10;jPz5IqcrRwlrkQOvSv7/QPUDAAD//wMAUEsBAi0AFAAGAAgAAAAhALaDOJL+AAAA4QEAABMAAAAA&#10;AAAAAAAAAAAAAAAAAFtDb250ZW50X1R5cGVzXS54bWxQSwECLQAUAAYACAAAACEAOP0h/9YAAACU&#10;AQAACwAAAAAAAAAAAAAAAAAvAQAAX3JlbHMvLnJlbHNQSwECLQAUAAYACAAAACEAgVnDG3wCAABd&#10;BQAADgAAAAAAAAAAAAAAAAAuAgAAZHJzL2Uyb0RvYy54bWxQSwECLQAUAAYACAAAACEAn1zlf98A&#10;AAAIAQAADwAAAAAAAAAAAAAAAADWBAAAZHJzL2Rvd25yZXYueG1sUEsFBgAAAAAEAAQA8wAAAOIF&#10;AAAAAA==&#10;" fillcolor="white [3212]" stroked="f" strokeweight="1pt"/>
            </w:pict>
          </mc:Fallback>
        </mc:AlternateContent>
      </w:r>
      <w:r w:rsidR="00CC5617">
        <w:rPr>
          <w:b/>
          <w:bCs/>
          <w:noProof/>
          <w:color w:val="0070C0"/>
        </w:rPr>
        <mc:AlternateContent>
          <mc:Choice Requires="wps">
            <w:drawing>
              <wp:anchor distT="0" distB="0" distL="114300" distR="114300" simplePos="0" relativeHeight="251653120" behindDoc="0" locked="0" layoutInCell="1" allowOverlap="1" wp14:anchorId="75EFF766" wp14:editId="11F2FE31">
                <wp:simplePos x="0" y="0"/>
                <wp:positionH relativeFrom="column">
                  <wp:posOffset>1816100</wp:posOffset>
                </wp:positionH>
                <wp:positionV relativeFrom="paragraph">
                  <wp:posOffset>41910</wp:posOffset>
                </wp:positionV>
                <wp:extent cx="853440" cy="320040"/>
                <wp:effectExtent l="0" t="0" r="3810" b="3810"/>
                <wp:wrapNone/>
                <wp:docPr id="10" name="Rectangle 10"/>
                <wp:cNvGraphicFramePr/>
                <a:graphic xmlns:a="http://schemas.openxmlformats.org/drawingml/2006/main">
                  <a:graphicData uri="http://schemas.microsoft.com/office/word/2010/wordprocessingShape">
                    <wps:wsp>
                      <wps:cNvSpPr/>
                      <wps:spPr>
                        <a:xfrm>
                          <a:off x="0" y="0"/>
                          <a:ext cx="853440" cy="3200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5533B22A" id="Rectangle 10" o:spid="_x0000_s1026" style="position:absolute;margin-left:143pt;margin-top:3.3pt;width:67.2pt;height:25.2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5XeAIAAF0FAAAOAAAAZHJzL2Uyb0RvYy54bWysVMFu2zAMvQ/YPwi6r07SduuCOkXQosOA&#10;og3WDj0rshQbkEWNUuJkXz9Ksp2uK3YY5oNMieQj+UTq8mrfGrZT6BuwJZ+eTDhTVkLV2E3Jvz/d&#10;frjgzAdhK2HAqpIflOdXi/fvLjs3VzOowVQKGYFYP+9cyesQ3LwovKxVK/wJOGVJqQFbEWiLm6JC&#10;0RF6a4rZZPKx6AArhyCV93R6k5V8kfC1VjI8aO1VYKbklFtIK6Z1HddicSnmGxSubmSfhviHLFrR&#10;WAo6Qt2IINgWmz+g2kYieNDhREJbgNaNVKkGqmY6eVXNYy2cSrUQOd6NNPn/Byvvd49uhURD5/zc&#10;kxir2Gts45/yY/tE1mEkS+0Dk3R4cX56dkaUSlKd0lWQTCjF0dmhD18UtCwKJUe6i0SR2N35kE0H&#10;kxjLg2mq28aYtIn3r64Nsp2gm1tvpj34b1bGRlsL0SsDxpPiWEmSwsGoaGfsN6VZU1Hus5RIarJj&#10;ECGlsmGaVbWoVI59PqFviD6klQpNgBFZU/wRuwcYLDPIgJ2z7O2jq0o9OjpP/pZYdh49UmSwYXRu&#10;Gwv4FoChqvrI2X4gKVMTWVpDdVghQ8gT4p28beja7oQPK4E0EnTTNObhgRZtoCs59BJnNeDPt86j&#10;PXUqaTnraMRK7n9sBSrOzFdLPfx5mhoopM3Z+acZxcCXmvVLjd2210C9MKUHxckkRvtgBlEjtM/0&#10;GixjVFIJKyl2yWXAYXMd8ujTeyLVcpnMaA6dCHf20ckIHlmNbfm0fxbo+t4N1PT3MIyjmL9q4Wwb&#10;PS0stwF0k/r7yGvPN81wapz+vYmPxMt9sjq+iotfAAAA//8DAFBLAwQUAAYACAAAACEAL4IDfuAA&#10;AAAIAQAADwAAAGRycy9kb3ducmV2LnhtbEyPMU/DMBSEdyT+g/WQWBC1SUpahTgVICGxMFAq1NGN&#10;H7HV+DmK3STl12MmGE93uvuu2syuYyMOwXqScLcQwJAary21EnYfL7drYCEq0qrzhBLOGGBTX15U&#10;qtR+oncct7FlqYRCqSSYGPuS89AYdCosfI+UvC8/OBWTHFquBzWlctfxTIiCO2UpLRjV47PB5rg9&#10;OQlv5zx/HW/y47SzeWu/+f7p03gpr6/mxwdgEef4F4Zf/IQOdWI6+BPpwDoJ2bpIX6KEogCW/GUm&#10;lsAOEu5XAnhd8f8H6h8AAAD//wMAUEsBAi0AFAAGAAgAAAAhALaDOJL+AAAA4QEAABMAAAAAAAAA&#10;AAAAAAAAAAAAAFtDb250ZW50X1R5cGVzXS54bWxQSwECLQAUAAYACAAAACEAOP0h/9YAAACUAQAA&#10;CwAAAAAAAAAAAAAAAAAvAQAAX3JlbHMvLnJlbHNQSwECLQAUAAYACAAAACEA/mJ+V3gCAABdBQAA&#10;DgAAAAAAAAAAAAAAAAAuAgAAZHJzL2Uyb0RvYy54bWxQSwECLQAUAAYACAAAACEAL4IDfuAAAAAI&#10;AQAADwAAAAAAAAAAAAAAAADSBAAAZHJzL2Rvd25yZXYueG1sUEsFBgAAAAAEAAQA8wAAAN8FAAAA&#10;AA==&#10;" fillcolor="white [3212]" stroked="f" strokeweight="1pt"/>
            </w:pict>
          </mc:Fallback>
        </mc:AlternateContent>
      </w:r>
      <w:r w:rsidR="00CC5617" w:rsidRPr="00CC5617">
        <w:rPr>
          <w:b/>
          <w:bCs/>
          <w:noProof/>
          <w:color w:val="0070C0"/>
        </w:rPr>
        <w:drawing>
          <wp:inline distT="0" distB="0" distL="0" distR="0" wp14:anchorId="320E5446" wp14:editId="6AC3DD4A">
            <wp:extent cx="1127858" cy="80016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27858" cy="800169"/>
                    </a:xfrm>
                    <a:prstGeom prst="rect">
                      <a:avLst/>
                    </a:prstGeom>
                  </pic:spPr>
                </pic:pic>
              </a:graphicData>
            </a:graphic>
          </wp:inline>
        </w:drawing>
      </w:r>
      <w:r w:rsidR="00CC5617">
        <w:rPr>
          <w:b/>
          <w:bCs/>
          <w:color w:val="0070C0"/>
        </w:rPr>
        <w:t xml:space="preserve"> </w:t>
      </w:r>
      <w:r w:rsidR="00CC5617" w:rsidRPr="00CC5617">
        <w:rPr>
          <w:b/>
          <w:bCs/>
          <w:noProof/>
          <w:color w:val="0070C0"/>
        </w:rPr>
        <w:drawing>
          <wp:inline distT="0" distB="0" distL="0" distR="0" wp14:anchorId="770D543E" wp14:editId="5565D219">
            <wp:extent cx="967824" cy="731583"/>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967824" cy="731583"/>
                    </a:xfrm>
                    <a:prstGeom prst="rect">
                      <a:avLst/>
                    </a:prstGeom>
                  </pic:spPr>
                </pic:pic>
              </a:graphicData>
            </a:graphic>
          </wp:inline>
        </w:drawing>
      </w:r>
      <w:r w:rsidR="00CC5617">
        <w:rPr>
          <w:b/>
          <w:bCs/>
          <w:color w:val="0070C0"/>
        </w:rPr>
        <w:t xml:space="preserve">  </w:t>
      </w:r>
      <w:r w:rsidR="00CC5617" w:rsidRPr="00CC5617">
        <w:rPr>
          <w:b/>
          <w:bCs/>
          <w:noProof/>
          <w:color w:val="0070C0"/>
        </w:rPr>
        <w:drawing>
          <wp:inline distT="0" distB="0" distL="0" distR="0" wp14:anchorId="3E39E16C" wp14:editId="4D89CBFE">
            <wp:extent cx="876376" cy="80016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76376" cy="800169"/>
                    </a:xfrm>
                    <a:prstGeom prst="rect">
                      <a:avLst/>
                    </a:prstGeom>
                  </pic:spPr>
                </pic:pic>
              </a:graphicData>
            </a:graphic>
          </wp:inline>
        </w:drawing>
      </w:r>
      <w:r w:rsidR="00CC5617">
        <w:rPr>
          <w:b/>
          <w:bCs/>
          <w:color w:val="0070C0"/>
        </w:rPr>
        <w:t xml:space="preserve">  </w:t>
      </w:r>
      <w:r w:rsidR="00CC5617" w:rsidRPr="00CC5617">
        <w:rPr>
          <w:b/>
          <w:bCs/>
          <w:noProof/>
          <w:color w:val="0070C0"/>
        </w:rPr>
        <w:drawing>
          <wp:inline distT="0" distB="0" distL="0" distR="0" wp14:anchorId="3A63AE5C" wp14:editId="1D24C628">
            <wp:extent cx="937341" cy="891617"/>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937341" cy="891617"/>
                    </a:xfrm>
                    <a:prstGeom prst="rect">
                      <a:avLst/>
                    </a:prstGeom>
                  </pic:spPr>
                </pic:pic>
              </a:graphicData>
            </a:graphic>
          </wp:inline>
        </w:drawing>
      </w:r>
    </w:p>
    <w:p w14:paraId="7854494E" w14:textId="77777777" w:rsidR="00F44D0C" w:rsidRDefault="00BE083B" w:rsidP="003742AB">
      <w:pPr>
        <w:pStyle w:val="ListParagraph"/>
        <w:tabs>
          <w:tab w:val="left" w:pos="284"/>
        </w:tabs>
        <w:spacing w:after="0" w:line="276" w:lineRule="auto"/>
        <w:ind w:left="0"/>
        <w:rPr>
          <w:b/>
          <w:bCs/>
          <w:color w:val="385623" w:themeColor="accent6" w:themeShade="80"/>
        </w:rPr>
      </w:pPr>
      <w:r>
        <w:rPr>
          <w:b/>
          <w:bCs/>
          <w:color w:val="385623" w:themeColor="accent6" w:themeShade="80"/>
        </w:rPr>
        <w:t xml:space="preserve">                </w:t>
      </w:r>
      <w:r w:rsidRPr="00BE083B">
        <w:rPr>
          <w:b/>
          <w:bCs/>
          <w:noProof/>
          <w:color w:val="385623" w:themeColor="accent6" w:themeShade="80"/>
        </w:rPr>
        <w:drawing>
          <wp:inline distT="0" distB="0" distL="0" distR="0" wp14:anchorId="26D2B1FE" wp14:editId="7C031F5B">
            <wp:extent cx="2949196" cy="167655"/>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49196" cy="167655"/>
                    </a:xfrm>
                    <a:prstGeom prst="rect">
                      <a:avLst/>
                    </a:prstGeom>
                  </pic:spPr>
                </pic:pic>
              </a:graphicData>
            </a:graphic>
          </wp:inline>
        </w:drawing>
      </w:r>
    </w:p>
    <w:p w14:paraId="548D4007" w14:textId="77777777" w:rsidR="00F44D0C" w:rsidRDefault="00A1063E" w:rsidP="003742AB">
      <w:pPr>
        <w:pStyle w:val="ListParagraph"/>
        <w:tabs>
          <w:tab w:val="left" w:pos="284"/>
        </w:tabs>
        <w:spacing w:after="0" w:line="276" w:lineRule="auto"/>
        <w:ind w:left="0"/>
        <w:rPr>
          <w:color w:val="385623" w:themeColor="accent6" w:themeShade="80"/>
          <w:sz w:val="24"/>
          <w:szCs w:val="24"/>
        </w:rPr>
      </w:pPr>
      <w:r>
        <w:rPr>
          <w:b/>
          <w:bCs/>
          <w:color w:val="385623" w:themeColor="accent6" w:themeShade="80"/>
        </w:rPr>
        <w:t xml:space="preserve">       </w:t>
      </w:r>
      <w:r w:rsidR="00BE083B" w:rsidRPr="00BE083B">
        <w:rPr>
          <w:sz w:val="24"/>
          <w:szCs w:val="24"/>
        </w:rPr>
        <w:t>Liên kết đôi C=O phân cực về phía nguyên tử oxygen</w:t>
      </w:r>
      <w:r w:rsidRPr="00BE083B">
        <w:rPr>
          <w:color w:val="385623" w:themeColor="accent6" w:themeShade="80"/>
          <w:sz w:val="24"/>
          <w:szCs w:val="24"/>
        </w:rPr>
        <w:t xml:space="preserve"> </w:t>
      </w:r>
    </w:p>
    <w:p w14:paraId="49DE2EC6" w14:textId="77777777" w:rsidR="00532243" w:rsidRDefault="00532243" w:rsidP="003742AB">
      <w:pPr>
        <w:spacing w:after="0" w:line="276" w:lineRule="auto"/>
        <w:rPr>
          <w:b/>
          <w:bCs/>
          <w:color w:val="0070C0"/>
        </w:rPr>
      </w:pPr>
      <w:r>
        <w:rPr>
          <w:b/>
          <w:bCs/>
          <w:noProof/>
          <w:color w:val="0070C0"/>
        </w:rPr>
        <mc:AlternateContent>
          <mc:Choice Requires="wps">
            <w:drawing>
              <wp:anchor distT="0" distB="0" distL="114300" distR="114300" simplePos="0" relativeHeight="251657216" behindDoc="0" locked="0" layoutInCell="1" allowOverlap="1" wp14:anchorId="1ED6EE35" wp14:editId="367D1C61">
                <wp:simplePos x="0" y="0"/>
                <wp:positionH relativeFrom="column">
                  <wp:posOffset>3149600</wp:posOffset>
                </wp:positionH>
                <wp:positionV relativeFrom="paragraph">
                  <wp:posOffset>48260</wp:posOffset>
                </wp:positionV>
                <wp:extent cx="205740" cy="251460"/>
                <wp:effectExtent l="0" t="0" r="3810" b="0"/>
                <wp:wrapNone/>
                <wp:docPr id="13" name="Rectangle 13"/>
                <wp:cNvGraphicFramePr/>
                <a:graphic xmlns:a="http://schemas.openxmlformats.org/drawingml/2006/main">
                  <a:graphicData uri="http://schemas.microsoft.com/office/word/2010/wordprocessingShape">
                    <wps:wsp>
                      <wps:cNvSpPr/>
                      <wps:spPr>
                        <a:xfrm>
                          <a:off x="0" y="0"/>
                          <a:ext cx="205740" cy="251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2696CB2E" id="Rectangle 13" o:spid="_x0000_s1026" style="position:absolute;margin-left:248pt;margin-top:3.8pt;width:16.2pt;height:19.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EuewIAAF0FAAAOAAAAZHJzL2Uyb0RvYy54bWysVE1v2zAMvQ/YfxB0X20HSbsFdYqgRYcB&#10;RVesHXpWZCk2IIsapcTJfv0o+SNdV+wwLAdFMh8fySdSl1eH1rC9Qt+ALXlxlnOmrISqsduSf3+6&#10;/fCRMx+ErYQBq0p+VJ5frd6/u+zcUs2gBlMpZERi/bJzJa9DcMss87JWrfBn4JQlowZsRaAjbrMK&#10;RUfsrclmeX6edYCVQ5DKe/p60xv5KvFrrWT4qrVXgZmSU24hrZjWTVyz1aVYblG4upFDGuIfsmhF&#10;YynoRHUjgmA7bP6gahuJ4EGHMwltBlo3UqUaqJoif1XNYy2cSrWQON5NMvn/Ryvv94/uAUmGzvml&#10;p22s4qCxjf+UHzsksY6TWOoQmKSPs3xxMSdJJZlmi2J+nsTMTs4OffisoGVxU3Kku0gSif2dDxSQ&#10;oCMkxvJgmuq2MSYd4v2ra4NsL+jmNtsi3hR5/IYyNmItRK/eHL9kp0rSLhyNijhjvynNmirmnhJJ&#10;TXYKIqRUNhS9qRaV6mMvcvqN0ce0Ui6JMDJrij9xDwQjsicZufssB3x0ValHJ+f8b4n1zpNHigw2&#10;TM5tYwHfIjBU1RC5x48i9dJElTZQHR+QIfQT4p28beja7oQPDwJpJOimaczDV1q0ga7kMOw4qwF/&#10;vvU94qlTycpZRyNWcv9jJ1BxZr5Y6uFPxTw2UEiH+eJiRgd8adm8tNhdew3UCwU9KE6mbcQHM241&#10;QvtMr8E6RiWTsJJil1wGHA/XoR99ek+kWq8TjObQiXBnH52M5FHV2JZPh2eBbujdQE1/D+M4iuWr&#10;Fu6x0dPCehdAN6m/T7oOetMMp8YZ3pv4SLw8J9TpVVz9AgAA//8DAFBLAwQUAAYACAAAACEA2GwA&#10;XOAAAAAIAQAADwAAAGRycy9kb3ducmV2LnhtbEyPwU7DMBBE70j8g7VIXBB1SEpaQpwKkJC4cKBU&#10;iKMbL4nVeB3FbpLy9SwnOK7eauZNuZldJ0YcgvWk4GaRgECqvbHUKNi9P1+vQYSoyejOEyo4YYBN&#10;dX5W6sL4id5w3MZGcAiFQitoY+wLKUPdotNh4XskZl9+cDryOTTSDHricNfJNEly6bQlbmh1j08t&#10;1oft0Sl4PWXZy3iVHaadzRr7LT8fP1qv1OXF/HAPIuIc/57hV5/VoWKnvT+SCaJTsLzLeUtUsMpB&#10;ML9N10sQewarFGRVyv8Dqh8AAAD//wMAUEsBAi0AFAAGAAgAAAAhALaDOJL+AAAA4QEAABMAAAAA&#10;AAAAAAAAAAAAAAAAAFtDb250ZW50X1R5cGVzXS54bWxQSwECLQAUAAYACAAAACEAOP0h/9YAAACU&#10;AQAACwAAAAAAAAAAAAAAAAAvAQAAX3JlbHMvLnJlbHNQSwECLQAUAAYACAAAACEAl/1xLnsCAABd&#10;BQAADgAAAAAAAAAAAAAAAAAuAgAAZHJzL2Uyb0RvYy54bWxQSwECLQAUAAYACAAAACEA2GwAXOAA&#10;AAAIAQAADwAAAAAAAAAAAAAAAADVBAAAZHJzL2Rvd25yZXYueG1sUEsFBgAAAAAEAAQA8wAAAOIF&#10;AAAAAA==&#10;" fillcolor="white [3212]" stroked="f" strokeweight="1pt"/>
            </w:pict>
          </mc:Fallback>
        </mc:AlternateContent>
      </w:r>
      <w:r>
        <w:rPr>
          <w:b/>
          <w:bCs/>
          <w:color w:val="0070C0"/>
        </w:rPr>
        <w:t>II</w:t>
      </w:r>
      <w:r w:rsidRPr="00D21160">
        <w:rPr>
          <w:b/>
          <w:bCs/>
          <w:color w:val="0070C0"/>
        </w:rPr>
        <w:t>I.</w:t>
      </w:r>
      <w:r>
        <w:rPr>
          <w:b/>
          <w:bCs/>
          <w:color w:val="0070C0"/>
        </w:rPr>
        <w:t xml:space="preserve"> TÍNH CHẤT VẬT LÝ</w:t>
      </w:r>
    </w:p>
    <w:p w14:paraId="6BB540C9" w14:textId="77777777" w:rsidR="00362BA3" w:rsidRPr="00362BA3" w:rsidRDefault="00B52ADF" w:rsidP="003742AB">
      <w:pPr>
        <w:pStyle w:val="NormalWeb"/>
        <w:spacing w:before="0" w:beforeAutospacing="0" w:afterAutospacing="0" w:line="276" w:lineRule="auto"/>
        <w:ind w:firstLine="720"/>
        <w:rPr>
          <w:color w:val="000000" w:themeColor="text1"/>
        </w:rPr>
      </w:pPr>
      <w:r>
        <w:rPr>
          <w:noProof/>
          <w14:ligatures w14:val="standardContextual"/>
        </w:rPr>
        <w:lastRenderedPageBreak/>
        <mc:AlternateContent>
          <mc:Choice Requires="wps">
            <w:drawing>
              <wp:anchor distT="0" distB="0" distL="114300" distR="114300" simplePos="0" relativeHeight="251721728" behindDoc="0" locked="0" layoutInCell="1" allowOverlap="1" wp14:anchorId="78B686C2" wp14:editId="0D5CB24C">
                <wp:simplePos x="0" y="0"/>
                <wp:positionH relativeFrom="margin">
                  <wp:posOffset>604520</wp:posOffset>
                </wp:positionH>
                <wp:positionV relativeFrom="paragraph">
                  <wp:posOffset>337820</wp:posOffset>
                </wp:positionV>
                <wp:extent cx="2682240" cy="15240"/>
                <wp:effectExtent l="0" t="0" r="22860" b="22860"/>
                <wp:wrapNone/>
                <wp:docPr id="78" name="Straight Connector 78"/>
                <wp:cNvGraphicFramePr/>
                <a:graphic xmlns:a="http://schemas.openxmlformats.org/drawingml/2006/main">
                  <a:graphicData uri="http://schemas.microsoft.com/office/word/2010/wordprocessingShape">
                    <wps:wsp>
                      <wps:cNvCnPr/>
                      <wps:spPr>
                        <a:xfrm flipV="1">
                          <a:off x="0" y="0"/>
                          <a:ext cx="2682240" cy="1524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7F19EA1" id="Straight Connector 78" o:spid="_x0000_s1026" style="position:absolute;flip:y;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7.6pt,26.6pt" to="258.8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Q3dtAEAAMoDAAAOAAAAZHJzL2Uyb0RvYy54bWysU8tu2zAQvBfIPxC8x5KFNggEyznEaC9B&#10;G/SRO0MtLQJ8gcta0t93SdlKkRYFWvRC8LEznBkud3eTNewEEbV3Hd9uas7ASd9rd+z4t6/vr285&#10;wyRcL4x30PEZkN/tr97sxtBC4wdveoiMSBy2Y+j4kFJoqwrlAFbgxgdwdKh8tCLRMh6rPoqR2K2p&#10;mrq+qUYf+xC9BETaPSyHfF/4lQKZPimFkJjpOGlLZYxlfM5jtd+J9hhFGLQ8yxD/oMIK7ejSleog&#10;kmDfo/6FymoZPXqVNtLbyiulJRQP5GZbv3LzZRABihcKB8MaE/4/WvnxdO8eI8UwBmwxPMbsYlLR&#10;MmV0eKI3Lb5IKZtKbPMaG0yJSdpsbm6b5i2lK+ls+y5Pia9aaDJdiJg+gLcsTzputMuuRCtOD5iW&#10;0ktJ3jbuAjoIHNhJ0NvhjHlxJs4V1YvgMkuzgQX9GRTTPQlbpJdegnsTFyYhJbi0XZmoOsOUNmYF&#10;1kXeH4Hn+gyF0md/A14R5Wbv0gq22vn4u9vTdJGslvpLAovvHMGz7+fylCUaapjyCOfmzh3587rA&#10;X77g/gcAAAD//wMAUEsDBBQABgAIAAAAIQC7cIEo3wAAAAgBAAAPAAAAZHJzL2Rvd25yZXYueG1s&#10;TI/NTsNADITvSLzDykhcqnbTogQasqkACS5coLSo3JysSSKyP8pu0/D2mBOcbGtG42+KzWR6MdIQ&#10;OmcVLBcJCLK1051tFOzeHuc3IEJEq7F3lhR8U4BNeX5WYK7dyb7SuI2N4BAbclTQxuhzKUPdksGw&#10;cJ4sa59uMBj5HBqpBzxxuOnlKkkyabCz/KFFTw8t1V/bo1HwMjtU708eD2H37KbZeO9xv/5Q6vJi&#10;ursFEWmKf2b4xWd0KJmpckerg+gVrNMVOxWkVzxZT5fXGYiKlzQDWRbyf4HyBwAA//8DAFBLAQIt&#10;ABQABgAIAAAAIQC2gziS/gAAAOEBAAATAAAAAAAAAAAAAAAAAAAAAABbQ29udGVudF9UeXBlc10u&#10;eG1sUEsBAi0AFAAGAAgAAAAhADj9If/WAAAAlAEAAAsAAAAAAAAAAAAAAAAALwEAAF9yZWxzLy5y&#10;ZWxzUEsBAi0AFAAGAAgAAAAhAAnlDd20AQAAygMAAA4AAAAAAAAAAAAAAAAALgIAAGRycy9lMm9E&#10;b2MueG1sUEsBAi0AFAAGAAgAAAAhALtwgSjfAAAACAEAAA8AAAAAAAAAAAAAAAAADgQAAGRycy9k&#10;b3ducmV2LnhtbFBLBQYAAAAABAAEAPMAAAAaBQAAAAA=&#10;" strokecolor="#4472c4 [3204]" strokeweight=".5pt">
                <v:stroke dashstyle="3 1" joinstyle="miter"/>
                <w10:wrap anchorx="margin"/>
              </v:line>
            </w:pict>
          </mc:Fallback>
        </mc:AlternateContent>
      </w:r>
      <w:r w:rsidR="001B43D9">
        <w:rPr>
          <w:noProof/>
          <w:color w:val="000000" w:themeColor="text1"/>
          <w14:ligatures w14:val="standardContextual"/>
        </w:rPr>
        <mc:AlternateContent>
          <mc:Choice Requires="wps">
            <w:drawing>
              <wp:anchor distT="0" distB="0" distL="114300" distR="114300" simplePos="0" relativeHeight="251719680" behindDoc="0" locked="0" layoutInCell="1" allowOverlap="1" wp14:anchorId="3830BDCA" wp14:editId="40EDC05B">
                <wp:simplePos x="0" y="0"/>
                <wp:positionH relativeFrom="column">
                  <wp:posOffset>2768600</wp:posOffset>
                </wp:positionH>
                <wp:positionV relativeFrom="paragraph">
                  <wp:posOffset>147320</wp:posOffset>
                </wp:positionV>
                <wp:extent cx="685800" cy="0"/>
                <wp:effectExtent l="0" t="0" r="0" b="0"/>
                <wp:wrapNone/>
                <wp:docPr id="77" name="Straight Connector 77"/>
                <wp:cNvGraphicFramePr/>
                <a:graphic xmlns:a="http://schemas.openxmlformats.org/drawingml/2006/main">
                  <a:graphicData uri="http://schemas.microsoft.com/office/word/2010/wordprocessingShape">
                    <wps:wsp>
                      <wps:cNvCnPr/>
                      <wps:spPr>
                        <a:xfrm>
                          <a:off x="0" y="0"/>
                          <a:ext cx="685800" cy="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w16du="http://schemas.microsoft.com/office/word/2023/wordml/word16du">
            <w:pict>
              <v:line w14:anchorId="6BC3CF4E" id="Straight Connector 77"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218pt,11.6pt" to="27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1WLAgIAAIAEAAAOAAAAZHJzL2Uyb0RvYy54bWysVMmOEzEQvSPxD5bvpJNIGYVWOnOYMFwQ&#10;jID5gIpd7rbkTbYnnfw9ZXcWlguDuDjVdr1aXr3K5v5oDTtgTNq7ji9mc87QCS+16zv+/P3x3Zqz&#10;lMFJMN5hx0+Y+P327ZvNGFpc+sEbiZFREJfaMXR8yDm0TZPEgBbSzAd09Kh8tJDpM/aNjDBSdGua&#10;5Xx+14w+yhC9wJTodjc98m2NrxSK/EWphJmZjlNtuZ6xnvtyNtsNtH2EMGhxLgP+oQoL2lHSa6gd&#10;ZGAvUf8RymoRffIqz4S3jVdKC6w9UDeL+W/dfBsgYO2FyEnhSlP6f2HF58ODe4pEwxhSm8JTLF0c&#10;VbTll+pjx0rW6UoWHjMTdHm3Xq3nRKm4PDU3XIgpf0RvWTE6brQrbUALh08pUy5yvbiUa+PY2PH3&#10;q+WKwgGpQBnIZNogO55czxmYnuQlcqxhkjdaPmpjCrhKBR9MZAegIYMQ6PKiDJay/OJZUu4gDZOj&#10;JGsaf/QvTlYhDAjyg5MsnwJp1ZFieanMouTMIFVQrOqZQZu/8aQajKNSbuxWK58MTp1/RcW0rCRP&#10;3cR+X5qZNEpLRBRflFqDEaA4Kmr/ldgzpKCxrsYr8VdQze9dvuKtdv48mrK4t2nk42USavK/UDER&#10;ULjYe3mqAqwckczr4M4rWfbo5+8Kv/1xbH8AAAD//wMAUEsDBBQABgAIAAAAIQA3b+AO2wAAAAkB&#10;AAAPAAAAZHJzL2Rvd25yZXYueG1sTI/NTsMwEITvSLyDtUjcqEOSVijEqSoQD0DKoUc33vxAvI5s&#10;p03enkUc4Lizo5lvyv1iR3FBHwZHCh43CQikxpmBOgUfx7eHJxAhajJ6dIQKVgywr25vSl0Yd6V3&#10;vNSxExxCodAK+hinQsrQ9Gh12LgJiX+t81ZHPn0njddXDrejTJNkJ60eiBt6PeFLj81XPVsFucfP&#10;9ZRtOzevh7at5/w1P56Uur9bDs8gIi7xzww/+IwOFTOd3UwmiJEzsh1viQrSLAXBhm2es3D+FWRV&#10;yv8Lqm8AAAD//wMAUEsBAi0AFAAGAAgAAAAhALaDOJL+AAAA4QEAABMAAAAAAAAAAAAAAAAAAAAA&#10;AFtDb250ZW50X1R5cGVzXS54bWxQSwECLQAUAAYACAAAACEAOP0h/9YAAACUAQAACwAAAAAAAAAA&#10;AAAAAAAvAQAAX3JlbHMvLnJlbHNQSwECLQAUAAYACAAAACEAhCNViwICAACABAAADgAAAAAAAAAA&#10;AAAAAAAuAgAAZHJzL2Uyb0RvYy54bWxQSwECLQAUAAYACAAAACEAN2/gDtsAAAAJAQAADwAAAAAA&#10;AAAAAAAAAABcBAAAZHJzL2Rvd25yZXYueG1sUEsFBgAAAAAEAAQA8wAAAGQFAAAAAA==&#10;" strokecolor="#4472c4 [3204]">
                <v:stroke dashstyle="dash"/>
              </v:line>
            </w:pict>
          </mc:Fallback>
        </mc:AlternateContent>
      </w:r>
      <w:r w:rsidR="00362BA3" w:rsidRPr="00362BA3">
        <w:rPr>
          <w:color w:val="000000" w:themeColor="text1"/>
        </w:rPr>
        <w:t xml:space="preserve">Các aldehyde, ketone có nhiệt độ sôi </w:t>
      </w:r>
      <w:r w:rsidR="001B43D9">
        <w:rPr>
          <w:color w:val="000000" w:themeColor="text1"/>
        </w:rPr>
        <w:t xml:space="preserve">   </w:t>
      </w:r>
      <w:r w:rsidR="001B43D9" w:rsidRPr="001B43D9">
        <w:rPr>
          <w:color w:val="FFFFFF" w:themeColor="background1"/>
        </w:rPr>
        <w:t xml:space="preserve">   </w:t>
      </w:r>
      <w:r w:rsidR="00362BA3" w:rsidRPr="001B43D9">
        <w:rPr>
          <w:color w:val="FFFFFF" w:themeColor="background1"/>
        </w:rPr>
        <w:t xml:space="preserve">cao </w:t>
      </w:r>
      <w:r w:rsidR="001B43D9" w:rsidRPr="001B43D9">
        <w:rPr>
          <w:color w:val="FFFFFF" w:themeColor="background1"/>
        </w:rPr>
        <w:t xml:space="preserve">         </w:t>
      </w:r>
      <w:r w:rsidR="00362BA3" w:rsidRPr="00362BA3">
        <w:rPr>
          <w:color w:val="000000" w:themeColor="text1"/>
        </w:rPr>
        <w:t xml:space="preserve">hơn các hydrocarbon có khối lượng phân tử tương đương do </w:t>
      </w:r>
      <w:r w:rsidR="00362BA3" w:rsidRPr="00B52ADF">
        <w:rPr>
          <w:color w:val="FFFFFF" w:themeColor="background1"/>
        </w:rPr>
        <w:t xml:space="preserve">trong phân tử chứa nhóm carbonyl phân cực </w:t>
      </w:r>
      <w:r w:rsidR="00362BA3" w:rsidRPr="00362BA3">
        <w:rPr>
          <w:color w:val="000000" w:themeColor="text1"/>
        </w:rPr>
        <w:t xml:space="preserve">làm cho phân tử aldehyde, ketone phân cực nên có nhiệt độ sôi </w:t>
      </w:r>
      <w:r w:rsidR="00362BA3" w:rsidRPr="00BB1005">
        <w:rPr>
          <w:color w:val="FFFFFF" w:themeColor="background1"/>
        </w:rPr>
        <w:t>cao</w:t>
      </w:r>
      <w:r w:rsidR="00BB1005">
        <w:rPr>
          <w:color w:val="000000" w:themeColor="text1"/>
        </w:rPr>
        <w:t>………..</w:t>
      </w:r>
      <w:r w:rsidR="00362BA3" w:rsidRPr="00362BA3">
        <w:rPr>
          <w:color w:val="000000" w:themeColor="text1"/>
        </w:rPr>
        <w:t xml:space="preserve"> hơn.</w:t>
      </w:r>
    </w:p>
    <w:p w14:paraId="23835D93" w14:textId="77777777" w:rsidR="00362BA3" w:rsidRPr="00362BA3" w:rsidRDefault="00362BA3" w:rsidP="003742AB">
      <w:pPr>
        <w:pStyle w:val="NormalWeb"/>
        <w:spacing w:before="0" w:beforeAutospacing="0" w:afterAutospacing="0" w:line="276" w:lineRule="auto"/>
        <w:ind w:firstLine="720"/>
        <w:rPr>
          <w:color w:val="000000" w:themeColor="text1"/>
        </w:rPr>
      </w:pPr>
      <w:r w:rsidRPr="00362BA3">
        <w:rPr>
          <w:color w:val="000000" w:themeColor="text1"/>
        </w:rPr>
        <w:t xml:space="preserve">Ở nhiệt độ thường, các aldehyde có phân tử khối nhỏ (methanal, ethanal) ở trạng thái </w:t>
      </w:r>
      <w:r w:rsidRPr="00B52ADF">
        <w:rPr>
          <w:color w:val="FFFFFF" w:themeColor="background1"/>
        </w:rPr>
        <w:t>khí</w:t>
      </w:r>
      <w:r w:rsidR="00B52ADF">
        <w:rPr>
          <w:color w:val="000000" w:themeColor="text1"/>
        </w:rPr>
        <w:t>…….</w:t>
      </w:r>
      <w:r w:rsidRPr="00362BA3">
        <w:rPr>
          <w:color w:val="000000" w:themeColor="text1"/>
        </w:rPr>
        <w:t xml:space="preserve">, các hợp chất carbonyl thông dụng khác ở trạng thái </w:t>
      </w:r>
      <w:r w:rsidRPr="00B52ADF">
        <w:rPr>
          <w:color w:val="FFFFFF" w:themeColor="background1"/>
        </w:rPr>
        <w:t>lỏng</w:t>
      </w:r>
      <w:r w:rsidR="00B52ADF">
        <w:rPr>
          <w:color w:val="FFFFFF" w:themeColor="background1"/>
        </w:rPr>
        <w:t>..</w:t>
      </w:r>
      <w:r w:rsidR="00B52ADF" w:rsidRPr="00B52ADF">
        <w:t>…………..</w:t>
      </w:r>
      <w:r w:rsidRPr="00B52ADF">
        <w:t>.</w:t>
      </w:r>
    </w:p>
    <w:p w14:paraId="01A9A24E" w14:textId="77777777" w:rsidR="00362BA3" w:rsidRPr="00362BA3" w:rsidRDefault="00362BA3" w:rsidP="003742AB">
      <w:pPr>
        <w:pStyle w:val="NormalWeb"/>
        <w:spacing w:before="0" w:beforeAutospacing="0" w:afterAutospacing="0" w:line="276" w:lineRule="auto"/>
        <w:ind w:firstLine="720"/>
        <w:rPr>
          <w:color w:val="000000" w:themeColor="text1"/>
        </w:rPr>
      </w:pPr>
      <w:r w:rsidRPr="00362BA3">
        <w:rPr>
          <w:color w:val="000000" w:themeColor="text1"/>
        </w:rPr>
        <w:t xml:space="preserve">Các aldehyde, ketone có mạch carbon ngắn </w:t>
      </w:r>
      <w:r w:rsidRPr="00B52ADF">
        <w:rPr>
          <w:color w:val="FFFFFF" w:themeColor="background1"/>
        </w:rPr>
        <w:t xml:space="preserve">tan tốt </w:t>
      </w:r>
      <w:r w:rsidR="00B52ADF" w:rsidRPr="00B52ADF">
        <w:t>…….</w:t>
      </w:r>
      <w:r w:rsidRPr="00362BA3">
        <w:rPr>
          <w:color w:val="000000" w:themeColor="text1"/>
        </w:rPr>
        <w:t xml:space="preserve">trong nước. Khi số nguyên tử carbon tăng thì độ tan của hợp chất carbonyl </w:t>
      </w:r>
      <w:r w:rsidRPr="00B52ADF">
        <w:rPr>
          <w:color w:val="FFFFFF" w:themeColor="background1"/>
        </w:rPr>
        <w:t>giảm dần</w:t>
      </w:r>
      <w:r w:rsidR="00B52ADF" w:rsidRPr="00B52ADF">
        <w:t>……</w:t>
      </w:r>
      <w:r w:rsidR="00B52ADF">
        <w:t>………………….</w:t>
      </w:r>
    </w:p>
    <w:p w14:paraId="63C42BE7" w14:textId="77777777" w:rsidR="00362BA3" w:rsidRDefault="00362BA3" w:rsidP="003742AB">
      <w:pPr>
        <w:spacing w:after="0" w:line="276" w:lineRule="auto"/>
        <w:rPr>
          <w:b/>
          <w:bCs/>
          <w:color w:val="0070C0"/>
        </w:rPr>
      </w:pPr>
    </w:p>
    <w:p w14:paraId="77D52524" w14:textId="77777777" w:rsidR="00362BA3" w:rsidRDefault="00362BA3" w:rsidP="003742AB">
      <w:pPr>
        <w:spacing w:after="0" w:line="276" w:lineRule="auto"/>
        <w:rPr>
          <w:b/>
          <w:bCs/>
          <w:color w:val="0070C0"/>
        </w:rPr>
      </w:pPr>
      <w:r w:rsidRPr="00265677">
        <w:rPr>
          <w:noProof/>
          <w:color w:val="000000" w:themeColor="text1"/>
          <w:sz w:val="32"/>
          <w:szCs w:val="32"/>
        </w:rPr>
        <w:drawing>
          <wp:inline distT="0" distB="0" distL="0" distR="0" wp14:anchorId="7BF931F4" wp14:editId="21FE681C">
            <wp:extent cx="5732145" cy="2944495"/>
            <wp:effectExtent l="0" t="0" r="1905"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2145" cy="2944495"/>
                    </a:xfrm>
                    <a:prstGeom prst="rect">
                      <a:avLst/>
                    </a:prstGeom>
                    <a:noFill/>
                    <a:ln>
                      <a:noFill/>
                    </a:ln>
                  </pic:spPr>
                </pic:pic>
              </a:graphicData>
            </a:graphic>
          </wp:inline>
        </w:drawing>
      </w:r>
    </w:p>
    <w:p w14:paraId="46FED4C8" w14:textId="77777777" w:rsidR="0024428F" w:rsidRDefault="0024428F" w:rsidP="003742AB">
      <w:pPr>
        <w:spacing w:after="0" w:line="276" w:lineRule="auto"/>
        <w:rPr>
          <w:b/>
          <w:bCs/>
          <w:color w:val="0070C0"/>
        </w:rPr>
      </w:pPr>
      <w:r>
        <w:rPr>
          <w:b/>
          <w:bCs/>
          <w:noProof/>
          <w:color w:val="0070C0"/>
        </w:rPr>
        <mc:AlternateContent>
          <mc:Choice Requires="wps">
            <w:drawing>
              <wp:anchor distT="0" distB="0" distL="114300" distR="114300" simplePos="0" relativeHeight="251659264" behindDoc="0" locked="0" layoutInCell="1" allowOverlap="1" wp14:anchorId="37ECC76C" wp14:editId="11AB5E7E">
                <wp:simplePos x="0" y="0"/>
                <wp:positionH relativeFrom="column">
                  <wp:posOffset>3149600</wp:posOffset>
                </wp:positionH>
                <wp:positionV relativeFrom="paragraph">
                  <wp:posOffset>48260</wp:posOffset>
                </wp:positionV>
                <wp:extent cx="205740" cy="251460"/>
                <wp:effectExtent l="0" t="0" r="3810" b="0"/>
                <wp:wrapNone/>
                <wp:docPr id="15" name="Rectangle 15"/>
                <wp:cNvGraphicFramePr/>
                <a:graphic xmlns:a="http://schemas.openxmlformats.org/drawingml/2006/main">
                  <a:graphicData uri="http://schemas.microsoft.com/office/word/2010/wordprocessingShape">
                    <wps:wsp>
                      <wps:cNvSpPr/>
                      <wps:spPr>
                        <a:xfrm>
                          <a:off x="0" y="0"/>
                          <a:ext cx="205740" cy="251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8FFDC38" id="Rectangle 15" o:spid="_x0000_s1026" style="position:absolute;margin-left:248pt;margin-top:3.8pt;width:16.2pt;height:1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EuewIAAF0FAAAOAAAAZHJzL2Uyb0RvYy54bWysVE1v2zAMvQ/YfxB0X20HSbsFdYqgRYcB&#10;RVesHXpWZCk2IIsapcTJfv0o+SNdV+wwLAdFMh8fySdSl1eH1rC9Qt+ALXlxlnOmrISqsduSf3+6&#10;/fCRMx+ErYQBq0p+VJ5frd6/u+zcUs2gBlMpZERi/bJzJa9DcMss87JWrfBn4JQlowZsRaAjbrMK&#10;RUfsrclmeX6edYCVQ5DKe/p60xv5KvFrrWT4qrVXgZmSU24hrZjWTVyz1aVYblG4upFDGuIfsmhF&#10;YynoRHUjgmA7bP6gahuJ4EGHMwltBlo3UqUaqJoif1XNYy2cSrWQON5NMvn/Ryvv94/uAUmGzvml&#10;p22s4qCxjf+UHzsksY6TWOoQmKSPs3xxMSdJJZlmi2J+nsTMTs4OffisoGVxU3Kku0gSif2dDxSQ&#10;oCMkxvJgmuq2MSYd4v2ra4NsL+jmNtsi3hR5/IYyNmItRK/eHL9kp0rSLhyNijhjvynNmirmnhJJ&#10;TXYKIqRUNhS9qRaV6mMvcvqN0ce0Ui6JMDJrij9xDwQjsicZufssB3x0ValHJ+f8b4n1zpNHigw2&#10;TM5tYwHfIjBU1RC5x48i9dJElTZQHR+QIfQT4p28beja7oQPDwJpJOimaczDV1q0ga7kMOw4qwF/&#10;vvU94qlTycpZRyNWcv9jJ1BxZr5Y6uFPxTw2UEiH+eJiRgd8adm8tNhdew3UCwU9KE6mbcQHM241&#10;QvtMr8E6RiWTsJJil1wGHA/XoR99ek+kWq8TjObQiXBnH52M5FHV2JZPh2eBbujdQE1/D+M4iuWr&#10;Fu6x0dPCehdAN6m/T7oOetMMp8YZ3pv4SLw8J9TpVVz9AgAA//8DAFBLAwQUAAYACAAAACEA2GwA&#10;XOAAAAAIAQAADwAAAGRycy9kb3ducmV2LnhtbEyPwU7DMBBE70j8g7VIXBB1SEpaQpwKkJC4cKBU&#10;iKMbL4nVeB3FbpLy9SwnOK7eauZNuZldJ0YcgvWk4GaRgECqvbHUKNi9P1+vQYSoyejOEyo4YYBN&#10;dX5W6sL4id5w3MZGcAiFQitoY+wLKUPdotNh4XskZl9+cDryOTTSDHricNfJNEly6bQlbmh1j08t&#10;1oft0Sl4PWXZy3iVHaadzRr7LT8fP1qv1OXF/HAPIuIc/57hV5/VoWKnvT+SCaJTsLzLeUtUsMpB&#10;ML9N10sQewarFGRVyv8Dqh8AAAD//wMAUEsBAi0AFAAGAAgAAAAhALaDOJL+AAAA4QEAABMAAAAA&#10;AAAAAAAAAAAAAAAAAFtDb250ZW50X1R5cGVzXS54bWxQSwECLQAUAAYACAAAACEAOP0h/9YAAACU&#10;AQAACwAAAAAAAAAAAAAAAAAvAQAAX3JlbHMvLnJlbHNQSwECLQAUAAYACAAAACEAl/1xLnsCAABd&#10;BQAADgAAAAAAAAAAAAAAAAAuAgAAZHJzL2Uyb0RvYy54bWxQSwECLQAUAAYACAAAACEA2GwAXOAA&#10;AAAIAQAADwAAAAAAAAAAAAAAAADVBAAAZHJzL2Rvd25yZXYueG1sUEsFBgAAAAAEAAQA8wAAAOIF&#10;AAAAAA==&#10;" fillcolor="white [3212]" stroked="f" strokeweight="1pt"/>
            </w:pict>
          </mc:Fallback>
        </mc:AlternateContent>
      </w:r>
      <w:r>
        <w:rPr>
          <w:b/>
          <w:bCs/>
          <w:color w:val="0070C0"/>
        </w:rPr>
        <w:t>IV</w:t>
      </w:r>
      <w:r w:rsidRPr="00D21160">
        <w:rPr>
          <w:b/>
          <w:bCs/>
          <w:color w:val="0070C0"/>
        </w:rPr>
        <w:t>.</w:t>
      </w:r>
      <w:r>
        <w:rPr>
          <w:b/>
          <w:bCs/>
          <w:color w:val="0070C0"/>
        </w:rPr>
        <w:t xml:space="preserve"> TÍNH CHẤT HOÁ HỌC</w:t>
      </w:r>
    </w:p>
    <w:p w14:paraId="3935DC7E" w14:textId="77777777" w:rsidR="0024428F" w:rsidRPr="00F6423D" w:rsidRDefault="0024428F" w:rsidP="003742AB">
      <w:pPr>
        <w:pStyle w:val="NormalWeb"/>
        <w:spacing w:before="0" w:beforeAutospacing="0" w:afterAutospacing="0" w:line="276" w:lineRule="auto"/>
        <w:rPr>
          <w:b/>
          <w:bCs/>
          <w:color w:val="0070C0"/>
          <w:sz w:val="32"/>
          <w:szCs w:val="32"/>
        </w:rPr>
      </w:pPr>
      <w:r w:rsidRPr="00F6423D">
        <w:rPr>
          <w:b/>
          <w:bCs/>
          <w:color w:val="0070C0"/>
          <w:sz w:val="32"/>
          <w:szCs w:val="32"/>
        </w:rPr>
        <w:t>1. Phản ứng khử</w:t>
      </w:r>
    </w:p>
    <w:p w14:paraId="62588D76" w14:textId="77777777" w:rsidR="0024428F" w:rsidRPr="00E14EDF" w:rsidRDefault="00A41DB8" w:rsidP="003742AB">
      <w:pPr>
        <w:pStyle w:val="NormalWeb"/>
        <w:spacing w:before="0" w:beforeAutospacing="0" w:afterAutospacing="0" w:line="276" w:lineRule="auto"/>
        <w:ind w:firstLine="720"/>
        <w:rPr>
          <w:color w:val="000000" w:themeColor="text1"/>
        </w:rPr>
      </w:pPr>
      <w:r>
        <w:rPr>
          <w:noProof/>
          <w:color w:val="000000" w:themeColor="text1"/>
          <w14:ligatures w14:val="standardContextual"/>
        </w:rPr>
        <mc:AlternateContent>
          <mc:Choice Requires="wps">
            <w:drawing>
              <wp:anchor distT="0" distB="0" distL="114300" distR="114300" simplePos="0" relativeHeight="251724800" behindDoc="0" locked="0" layoutInCell="1" allowOverlap="1" wp14:anchorId="7654BC98" wp14:editId="2BD41598">
                <wp:simplePos x="0" y="0"/>
                <wp:positionH relativeFrom="column">
                  <wp:posOffset>3050540</wp:posOffset>
                </wp:positionH>
                <wp:positionV relativeFrom="paragraph">
                  <wp:posOffset>561975</wp:posOffset>
                </wp:positionV>
                <wp:extent cx="899160" cy="0"/>
                <wp:effectExtent l="0" t="0" r="0" b="0"/>
                <wp:wrapNone/>
                <wp:docPr id="80" name="Straight Connector 80"/>
                <wp:cNvGraphicFramePr/>
                <a:graphic xmlns:a="http://schemas.openxmlformats.org/drawingml/2006/main">
                  <a:graphicData uri="http://schemas.microsoft.com/office/word/2010/wordprocessingShape">
                    <wps:wsp>
                      <wps:cNvCnPr/>
                      <wps:spPr>
                        <a:xfrm>
                          <a:off x="0" y="0"/>
                          <a:ext cx="89916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2F2CB19D" id="Straight Connector 80"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240.2pt,44.25pt" to="311pt,4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QpugEAAO4DAAAOAAAAZHJzL2Uyb0RvYy54bWysU8tu2zAQvBfoPxC815JyCBLBcg4x0kvR&#10;Bn18AEMtLQJ8gcta0t93SdlSX0DRohdKS+7M7gyX+4fJGnaGiNq7jje7mjNw0vfanTr+5fPTmzvO&#10;MAnXC+MddHwG5A+H16/2Y2jhxg/e9BAZkThsx9DxIaXQVhXKAazAnQ/g6FD5aEWiMJ6qPoqR2K2p&#10;bur6thp97EP0EhBp97gc8kPhVwpk+qAUQmKm49RbKmss60teq8NetKcowqDlpQ3xD11YoR0VXamO&#10;Ign2NepfqKyW0aNXaSe9rbxSWkLRQGqa+ic1nwYRoGghczCsNuH/o5Xvz4/uOZINY8AWw3PMKiYV&#10;bf5Sf2wqZs2rWTAlJmnz7v6+uSVL5fWo2nAhYnoL3rL803GjXZYhWnF+h4lqUeo1JW8bl1f0RvdP&#10;2pgS5AGARxPZWdDVpanJV0W4H7IyyVHgsCThjDm4JGbSahNV/tJsYCn4ERTTPcloSmNl3rZyQkpw&#10;6VrSOMrOMEXNrcD6z8BLfoZCmcW/Aa+IUtm7tIKtdj7+rvrmklryrw4surMFL76fy3UXa2ioiqmX&#10;B5Cn9vu4wLdnevgGAAD//wMAUEsDBBQABgAIAAAAIQDYtlAR3QAAAAkBAAAPAAAAZHJzL2Rvd25y&#10;ZXYueG1sTI9NT8MwDIbvSPyHyEjcWEo1qqg0nfgYp3HZVg7c0ta0FYlTNVlX/j1GHOBo+9Hr5y02&#10;i7NixikMnjTcrhIQSI1vB+o0VMeXGwUiREOtsZ5QwxcG2JSXF4XJW3+mPc6H2AkOoZAbDX2MYy5l&#10;aHp0Jqz8iMS3Dz85E3mcOtlO5szhzso0STLpzED8oTcjPvXYfB5OTsP783beq50l93qs/GNl67dt&#10;ttP6+mp5uAcRcYl/MPzoszqU7FT7E7VBWA1rlawZ1aDUHQgGsjTlcvXvQpaF/N+g/AYAAP//AwBQ&#10;SwECLQAUAAYACAAAACEAtoM4kv4AAADhAQAAEwAAAAAAAAAAAAAAAAAAAAAAW0NvbnRlbnRfVHlw&#10;ZXNdLnhtbFBLAQItABQABgAIAAAAIQA4/SH/1gAAAJQBAAALAAAAAAAAAAAAAAAAAC8BAABfcmVs&#10;cy8ucmVsc1BLAQItABQABgAIAAAAIQBU3WQpugEAAO4DAAAOAAAAAAAAAAAAAAAAAC4CAABkcnMv&#10;ZTJvRG9jLnhtbFBLAQItABQABgAIAAAAIQDYtlAR3QAAAAkBAAAPAAAAAAAAAAAAAAAAABQEAABk&#10;cnMvZG93bnJldi54bWxQSwUGAAAAAAQABADzAAAAHgUAAAAA&#10;" strokecolor="black [3213]" strokeweight=".5pt">
                <v:stroke dashstyle="3 1" joinstyle="miter"/>
              </v:line>
            </w:pict>
          </mc:Fallback>
        </mc:AlternateContent>
      </w:r>
      <w:r>
        <w:rPr>
          <w:noProof/>
          <w:color w:val="000000" w:themeColor="text1"/>
          <w14:ligatures w14:val="standardContextual"/>
        </w:rPr>
        <mc:AlternateContent>
          <mc:Choice Requires="wps">
            <w:drawing>
              <wp:anchor distT="0" distB="0" distL="114300" distR="114300" simplePos="0" relativeHeight="251722752" behindDoc="0" locked="0" layoutInCell="1" allowOverlap="1" wp14:anchorId="024D4429" wp14:editId="693C877F">
                <wp:simplePos x="0" y="0"/>
                <wp:positionH relativeFrom="column">
                  <wp:posOffset>5542280</wp:posOffset>
                </wp:positionH>
                <wp:positionV relativeFrom="paragraph">
                  <wp:posOffset>348615</wp:posOffset>
                </wp:positionV>
                <wp:extent cx="899160" cy="0"/>
                <wp:effectExtent l="0" t="0" r="0" b="0"/>
                <wp:wrapNone/>
                <wp:docPr id="79" name="Straight Connector 79"/>
                <wp:cNvGraphicFramePr/>
                <a:graphic xmlns:a="http://schemas.openxmlformats.org/drawingml/2006/main">
                  <a:graphicData uri="http://schemas.microsoft.com/office/word/2010/wordprocessingShape">
                    <wps:wsp>
                      <wps:cNvCnPr/>
                      <wps:spPr>
                        <a:xfrm>
                          <a:off x="0" y="0"/>
                          <a:ext cx="89916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0CF9505D" id="Straight Connector 79"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436.4pt,27.45pt" to="507.2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QpugEAAO4DAAAOAAAAZHJzL2Uyb0RvYy54bWysU8tu2zAQvBfoPxC815JyCBLBcg4x0kvR&#10;Bn18AEMtLQJ8gcta0t93SdlSX0DRohdKS+7M7gyX+4fJGnaGiNq7jje7mjNw0vfanTr+5fPTmzvO&#10;MAnXC+MddHwG5A+H16/2Y2jhxg/e9BAZkThsx9DxIaXQVhXKAazAnQ/g6FD5aEWiMJ6qPoqR2K2p&#10;bur6thp97EP0EhBp97gc8kPhVwpk+qAUQmKm49RbKmss60teq8NetKcowqDlpQ3xD11YoR0VXamO&#10;Ign2NepfqKyW0aNXaSe9rbxSWkLRQGqa+ic1nwYRoGghczCsNuH/o5Xvz4/uOZINY8AWw3PMKiYV&#10;bf5Sf2wqZs2rWTAlJmnz7v6+uSVL5fWo2nAhYnoL3rL803GjXZYhWnF+h4lqUeo1JW8bl1f0RvdP&#10;2pgS5AGARxPZWdDVpanJV0W4H7IyyVHgsCThjDm4JGbSahNV/tJsYCn4ERTTPcloSmNl3rZyQkpw&#10;6VrSOMrOMEXNrcD6z8BLfoZCmcW/Aa+IUtm7tIKtdj7+rvrmklryrw4surMFL76fy3UXa2ioiqmX&#10;B5Cn9vu4wLdnevgGAAD//wMAUEsDBBQABgAIAAAAIQCQkpJP3wAAAAoBAAAPAAAAZHJzL2Rvd25y&#10;ZXYueG1sTI/BbsIwEETvlfgHaytxKw4opWmIg1pKT/QCpAduTrxNIux1FJuQ/n2NemiPOzuaeZOt&#10;R6PZgL1rLQmYzyJgSJVVLdUCiuP7QwLMeUlKakso4BsdrPPJXSZTZa+0x+HgaxZCyKVSQON9l3Lu&#10;qgaNdDPbIYXfl+2N9OHsa656eQ3hRvNFFC25kS2FhkZ2uGmwOh8uRsDpbTvsk50m83Es7Guhy8/t&#10;cifE9H58WQHzOPo/M9zwAzrkgam0F1KOaQHJ0yKgewGP8TOwmyGaxzGw8lfhecb/T8h/AAAA//8D&#10;AFBLAQItABQABgAIAAAAIQC2gziS/gAAAOEBAAATAAAAAAAAAAAAAAAAAAAAAABbQ29udGVudF9U&#10;eXBlc10ueG1sUEsBAi0AFAAGAAgAAAAhADj9If/WAAAAlAEAAAsAAAAAAAAAAAAAAAAALwEAAF9y&#10;ZWxzLy5yZWxzUEsBAi0AFAAGAAgAAAAhAFTdZCm6AQAA7gMAAA4AAAAAAAAAAAAAAAAALgIAAGRy&#10;cy9lMm9Eb2MueG1sUEsBAi0AFAAGAAgAAAAhAJCSkk/fAAAACgEAAA8AAAAAAAAAAAAAAAAAFAQA&#10;AGRycy9kb3ducmV2LnhtbFBLBQYAAAAABAAEAPMAAAAgBQAAAAA=&#10;" strokecolor="black [3213]" strokeweight=".5pt">
                <v:stroke dashstyle="3 1" joinstyle="miter"/>
              </v:line>
            </w:pict>
          </mc:Fallback>
        </mc:AlternateContent>
      </w:r>
      <w:r w:rsidR="0024428F" w:rsidRPr="00E14EDF">
        <w:rPr>
          <w:color w:val="000000" w:themeColor="text1"/>
        </w:rPr>
        <w:t xml:space="preserve">Các hợp chất carbonyl bị </w:t>
      </w:r>
      <w:r w:rsidR="0024428F" w:rsidRPr="00B52ADF">
        <w:rPr>
          <w:color w:val="FFFFFF" w:themeColor="background1"/>
        </w:rPr>
        <w:t>khử</w:t>
      </w:r>
      <w:r w:rsidR="0024428F" w:rsidRPr="00E14EDF">
        <w:rPr>
          <w:color w:val="000000" w:themeColor="text1"/>
        </w:rPr>
        <w:t xml:space="preserve"> </w:t>
      </w:r>
      <w:r w:rsidR="00B52ADF">
        <w:rPr>
          <w:color w:val="000000" w:themeColor="text1"/>
        </w:rPr>
        <w:t>…………………</w:t>
      </w:r>
      <w:r w:rsidR="0024428F" w:rsidRPr="00E14EDF">
        <w:rPr>
          <w:color w:val="000000" w:themeColor="text1"/>
        </w:rPr>
        <w:t>bởi các tác nhân khử như NaBH</w:t>
      </w:r>
      <w:r w:rsidR="0024428F" w:rsidRPr="00E14EDF">
        <w:rPr>
          <w:color w:val="000000" w:themeColor="text1"/>
          <w:vertAlign w:val="subscript"/>
        </w:rPr>
        <w:t>4</w:t>
      </w:r>
      <w:r w:rsidR="0024428F" w:rsidRPr="00E14EDF">
        <w:rPr>
          <w:color w:val="000000" w:themeColor="text1"/>
        </w:rPr>
        <w:t>, LiAlH</w:t>
      </w:r>
      <w:r w:rsidR="0024428F" w:rsidRPr="00E14EDF">
        <w:rPr>
          <w:color w:val="000000" w:themeColor="text1"/>
          <w:vertAlign w:val="subscript"/>
        </w:rPr>
        <w:t>4</w:t>
      </w:r>
      <w:r w:rsidR="0024428F" w:rsidRPr="00E14EDF">
        <w:rPr>
          <w:color w:val="000000" w:themeColor="text1"/>
        </w:rPr>
        <w:t xml:space="preserve">.... (kí hiệu: [H]) tạo thành các </w:t>
      </w:r>
      <w:r w:rsidR="0024428F" w:rsidRPr="00B52ADF">
        <w:rPr>
          <w:color w:val="FFFFFF" w:themeColor="background1"/>
        </w:rPr>
        <w:t>alcohol</w:t>
      </w:r>
      <w:r w:rsidR="0024428F" w:rsidRPr="00E14EDF">
        <w:rPr>
          <w:color w:val="000000" w:themeColor="text1"/>
        </w:rPr>
        <w:t xml:space="preserve"> </w:t>
      </w:r>
      <w:r w:rsidR="00B52ADF">
        <w:rPr>
          <w:color w:val="000000" w:themeColor="text1"/>
        </w:rPr>
        <w:t>……………………</w:t>
      </w:r>
      <w:r w:rsidR="0024428F" w:rsidRPr="00E14EDF">
        <w:rPr>
          <w:color w:val="000000" w:themeColor="text1"/>
        </w:rPr>
        <w:t xml:space="preserve">tương ứng: aldehyde bị </w:t>
      </w:r>
      <w:r w:rsidR="0024428F" w:rsidRPr="00B52ADF">
        <w:rPr>
          <w:color w:val="FFFFFF" w:themeColor="background1"/>
        </w:rPr>
        <w:t>khử</w:t>
      </w:r>
      <w:r w:rsidR="00B52ADF" w:rsidRPr="00B52ADF">
        <w:t>……</w:t>
      </w:r>
      <w:r w:rsidR="0024428F" w:rsidRPr="00B52ADF">
        <w:t xml:space="preserve"> </w:t>
      </w:r>
      <w:r w:rsidR="0024428F" w:rsidRPr="00E14EDF">
        <w:rPr>
          <w:color w:val="000000" w:themeColor="text1"/>
        </w:rPr>
        <w:t xml:space="preserve">tạo thành </w:t>
      </w:r>
      <w:r w:rsidR="0024428F" w:rsidRPr="00A41DB8">
        <w:rPr>
          <w:color w:val="FFFFFF" w:themeColor="background1"/>
        </w:rPr>
        <w:t xml:space="preserve">alcohol bậc </w:t>
      </w:r>
      <w:r w:rsidRPr="00A41DB8">
        <w:t>………..</w:t>
      </w:r>
      <w:r w:rsidR="0024428F" w:rsidRPr="00A41DB8">
        <w:t>,</w:t>
      </w:r>
      <w:r w:rsidR="0024428F" w:rsidRPr="00A41DB8">
        <w:rPr>
          <w:color w:val="000000" w:themeColor="text1"/>
        </w:rPr>
        <w:t xml:space="preserve"> </w:t>
      </w:r>
      <w:r w:rsidR="0024428F" w:rsidRPr="00E14EDF">
        <w:rPr>
          <w:color w:val="000000" w:themeColor="text1"/>
        </w:rPr>
        <w:t xml:space="preserve">ketone bị </w:t>
      </w:r>
      <w:r w:rsidR="0024428F" w:rsidRPr="00A41DB8">
        <w:rPr>
          <w:color w:val="FFFFFF" w:themeColor="background1"/>
        </w:rPr>
        <w:t>khử</w:t>
      </w:r>
      <w:r>
        <w:rPr>
          <w:color w:val="000000" w:themeColor="text1"/>
        </w:rPr>
        <w:t>……………..</w:t>
      </w:r>
      <w:r w:rsidR="00E14EDF" w:rsidRPr="00A41DB8">
        <w:rPr>
          <w:color w:val="000000" w:themeColor="text1"/>
        </w:rPr>
        <w:t xml:space="preserve"> </w:t>
      </w:r>
      <w:r w:rsidR="0024428F" w:rsidRPr="00E14EDF">
        <w:rPr>
          <w:color w:val="000000" w:themeColor="text1"/>
        </w:rPr>
        <w:t xml:space="preserve">tạo thành </w:t>
      </w:r>
      <w:r w:rsidR="0024428F" w:rsidRPr="00A41DB8">
        <w:rPr>
          <w:color w:val="FFFFFF" w:themeColor="background1"/>
        </w:rPr>
        <w:t>alcohol bậc II</w:t>
      </w:r>
      <w:r w:rsidR="0024428F" w:rsidRPr="00E14EDF">
        <w:rPr>
          <w:color w:val="000000" w:themeColor="text1"/>
        </w:rPr>
        <w:t>.</w:t>
      </w:r>
    </w:p>
    <w:p w14:paraId="7A37D0D7" w14:textId="77777777" w:rsidR="0024428F" w:rsidRPr="00E14EDF" w:rsidRDefault="00A41DB8"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26848" behindDoc="0" locked="0" layoutInCell="1" allowOverlap="1" wp14:anchorId="52271297" wp14:editId="40011A93">
                <wp:simplePos x="0" y="0"/>
                <wp:positionH relativeFrom="column">
                  <wp:posOffset>1724660</wp:posOffset>
                </wp:positionH>
                <wp:positionV relativeFrom="paragraph">
                  <wp:posOffset>137795</wp:posOffset>
                </wp:positionV>
                <wp:extent cx="899160" cy="0"/>
                <wp:effectExtent l="0" t="0" r="0" b="0"/>
                <wp:wrapNone/>
                <wp:docPr id="81" name="Straight Connector 81"/>
                <wp:cNvGraphicFramePr/>
                <a:graphic xmlns:a="http://schemas.openxmlformats.org/drawingml/2006/main">
                  <a:graphicData uri="http://schemas.microsoft.com/office/word/2010/wordprocessingShape">
                    <wps:wsp>
                      <wps:cNvCnPr/>
                      <wps:spPr>
                        <a:xfrm>
                          <a:off x="0" y="0"/>
                          <a:ext cx="89916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4DE5A26B" id="Straight Connector 81"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135.8pt,10.85pt" to="206.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QpugEAAO4DAAAOAAAAZHJzL2Uyb0RvYy54bWysU8tu2zAQvBfoPxC815JyCBLBcg4x0kvR&#10;Bn18AEMtLQJ8gcta0t93SdlSX0DRohdKS+7M7gyX+4fJGnaGiNq7jje7mjNw0vfanTr+5fPTmzvO&#10;MAnXC+MddHwG5A+H16/2Y2jhxg/e9BAZkThsx9DxIaXQVhXKAazAnQ/g6FD5aEWiMJ6qPoqR2K2p&#10;bur6thp97EP0EhBp97gc8kPhVwpk+qAUQmKm49RbKmss60teq8NetKcowqDlpQ3xD11YoR0VXamO&#10;Ign2NepfqKyW0aNXaSe9rbxSWkLRQGqa+ic1nwYRoGghczCsNuH/o5Xvz4/uOZINY8AWw3PMKiYV&#10;bf5Sf2wqZs2rWTAlJmnz7v6+uSVL5fWo2nAhYnoL3rL803GjXZYhWnF+h4lqUeo1JW8bl1f0RvdP&#10;2pgS5AGARxPZWdDVpanJV0W4H7IyyVHgsCThjDm4JGbSahNV/tJsYCn4ERTTPcloSmNl3rZyQkpw&#10;6VrSOMrOMEXNrcD6z8BLfoZCmcW/Aa+IUtm7tIKtdj7+rvrmklryrw4surMFL76fy3UXa2ioiqmX&#10;B5Cn9vu4wLdnevgGAAD//wMAUEsDBBQABgAIAAAAIQAZUM8w3QAAAAkBAAAPAAAAZHJzL2Rvd25y&#10;ZXYueG1sTI9NT4NAEIbvJv6HzZh4swtoaENZGj/qqV7a4qG3BUYg7s4Sdkvx3zvGg97m48k7z+Sb&#10;2Rox4eh7RwriRQQCqXZNT62C8vh6twLhg6ZGG0eo4As9bIrrq1xnjbvQHqdDaAWHkM+0gi6EIZPS&#10;1x1a7RduQOLdhxutDtyOrWxGfeFwa2QSRam0uie+0OkBnzusPw9nq+D0sp32q50h+3Ys3VNpqvdt&#10;ulPq9mZ+XIMIOIc/GH70WR0KdqrcmRovjIJkGaeMchEvQTDwEN8nIKrfgSxy+f+D4hsAAP//AwBQ&#10;SwECLQAUAAYACAAAACEAtoM4kv4AAADhAQAAEwAAAAAAAAAAAAAAAAAAAAAAW0NvbnRlbnRfVHlw&#10;ZXNdLnhtbFBLAQItABQABgAIAAAAIQA4/SH/1gAAAJQBAAALAAAAAAAAAAAAAAAAAC8BAABfcmVs&#10;cy8ucmVsc1BLAQItABQABgAIAAAAIQBU3WQpugEAAO4DAAAOAAAAAAAAAAAAAAAAAC4CAABkcnMv&#10;ZTJvRG9jLnhtbFBLAQItABQABgAIAAAAIQAZUM8w3QAAAAkBAAAPAAAAAAAAAAAAAAAAABQEAABk&#10;cnMvZG93bnJldi54bWxQSwUGAAAAAAQABADzAAAAHgUAAAAA&#10;" strokecolor="black [3213]" strokeweight=".5pt">
                <v:stroke dashstyle="3 1" joinstyle="miter"/>
              </v:line>
            </w:pict>
          </mc:Fallback>
        </mc:AlternateContent>
      </w:r>
      <w:r w:rsidR="0024428F" w:rsidRPr="00E14EDF">
        <w:rPr>
          <w:color w:val="000000" w:themeColor="text1"/>
        </w:rPr>
        <w:t>Vi du: CH</w:t>
      </w:r>
      <w:r w:rsidR="0024428F" w:rsidRPr="00E14EDF">
        <w:rPr>
          <w:color w:val="000000" w:themeColor="text1"/>
          <w:vertAlign w:val="subscript"/>
        </w:rPr>
        <w:t>3</w:t>
      </w:r>
      <w:r w:rsidR="0024428F" w:rsidRPr="00E14EDF">
        <w:rPr>
          <w:color w:val="000000" w:themeColor="text1"/>
        </w:rPr>
        <w:t>CHO+ 2[H]</w:t>
      </w:r>
      <w:r w:rsidR="00E14EDF" w:rsidRPr="00E14EDF">
        <w:rPr>
          <w:color w:val="000000" w:themeColor="text1"/>
          <w:position w:val="-6"/>
        </w:rPr>
        <w:object w:dxaOrig="320" w:dyaOrig="220" w14:anchorId="05654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0.5pt" o:ole="">
            <v:imagedata r:id="rId13" o:title=""/>
          </v:shape>
          <o:OLEObject Type="Embed" ProgID="Equation.DSMT4" ShapeID="_x0000_i1025" DrawAspect="Content" ObjectID="_1753685329" r:id="rId14"/>
        </w:object>
      </w:r>
      <w:r w:rsidR="00E14EDF" w:rsidRPr="00E14EDF">
        <w:rPr>
          <w:color w:val="000000" w:themeColor="text1"/>
        </w:rPr>
        <w:t xml:space="preserve"> </w:t>
      </w:r>
      <w:r w:rsidR="00E14EDF" w:rsidRPr="00A41DB8">
        <w:rPr>
          <w:color w:val="FFFFFF" w:themeColor="background1"/>
        </w:rPr>
        <w:t>CH</w:t>
      </w:r>
      <w:r w:rsidR="00E14EDF" w:rsidRPr="00A41DB8">
        <w:rPr>
          <w:color w:val="FFFFFF" w:themeColor="background1"/>
          <w:vertAlign w:val="subscript"/>
        </w:rPr>
        <w:t>3</w:t>
      </w:r>
      <w:r w:rsidR="00E14EDF" w:rsidRPr="00A41DB8">
        <w:rPr>
          <w:color w:val="FFFFFF" w:themeColor="background1"/>
        </w:rPr>
        <w:t>CH</w:t>
      </w:r>
      <w:r w:rsidR="00E14EDF" w:rsidRPr="00A41DB8">
        <w:rPr>
          <w:color w:val="FFFFFF" w:themeColor="background1"/>
          <w:vertAlign w:val="subscript"/>
        </w:rPr>
        <w:t>2</w:t>
      </w:r>
      <w:r w:rsidR="00E14EDF" w:rsidRPr="00A41DB8">
        <w:rPr>
          <w:color w:val="FFFFFF" w:themeColor="background1"/>
        </w:rPr>
        <w:t>OH</w:t>
      </w:r>
    </w:p>
    <w:p w14:paraId="4A53B44D" w14:textId="77777777" w:rsidR="00E14EDF" w:rsidRPr="00E14EDF" w:rsidRDefault="00E14EDF" w:rsidP="003742AB">
      <w:pPr>
        <w:pStyle w:val="NormalWeb"/>
        <w:spacing w:before="0" w:beforeAutospacing="0" w:afterAutospacing="0" w:line="276" w:lineRule="auto"/>
        <w:rPr>
          <w:color w:val="000000" w:themeColor="text1"/>
        </w:rPr>
      </w:pPr>
      <w:r w:rsidRPr="00E14EDF">
        <w:rPr>
          <w:color w:val="000000" w:themeColor="text1"/>
        </w:rPr>
        <w:t xml:space="preserve">            e</w:t>
      </w:r>
      <w:r w:rsidR="0024428F" w:rsidRPr="00E14EDF">
        <w:rPr>
          <w:color w:val="000000" w:themeColor="text1"/>
        </w:rPr>
        <w:t>thanal</w:t>
      </w:r>
      <w:r w:rsidRPr="00E14EDF">
        <w:rPr>
          <w:color w:val="000000" w:themeColor="text1"/>
        </w:rPr>
        <w:t xml:space="preserve">                   </w:t>
      </w:r>
      <w:r w:rsidR="00A41DB8">
        <w:rPr>
          <w:color w:val="000000" w:themeColor="text1"/>
        </w:rPr>
        <w:t xml:space="preserve">  </w:t>
      </w:r>
      <w:r w:rsidRPr="00E14EDF">
        <w:rPr>
          <w:color w:val="000000" w:themeColor="text1"/>
        </w:rPr>
        <w:t xml:space="preserve">   </w:t>
      </w:r>
      <w:r w:rsidR="00A41DB8">
        <w:rPr>
          <w:color w:val="000000" w:themeColor="text1"/>
        </w:rPr>
        <w:t xml:space="preserve">     </w:t>
      </w:r>
      <w:r w:rsidRPr="00E14EDF">
        <w:rPr>
          <w:color w:val="000000" w:themeColor="text1"/>
        </w:rPr>
        <w:t>ethanal</w:t>
      </w:r>
    </w:p>
    <w:p w14:paraId="0838D2E8" w14:textId="77777777" w:rsidR="0024428F" w:rsidRPr="00A41DB8" w:rsidRDefault="00A41DB8" w:rsidP="003742AB">
      <w:pPr>
        <w:pStyle w:val="NormalWeb"/>
        <w:spacing w:before="0" w:beforeAutospacing="0" w:afterAutospacing="0" w:line="276" w:lineRule="auto"/>
        <w:rPr>
          <w:color w:val="FFFFFF" w:themeColor="background1"/>
        </w:rPr>
      </w:pPr>
      <w:r>
        <w:rPr>
          <w:noProof/>
          <w:color w:val="000000" w:themeColor="text1"/>
          <w14:ligatures w14:val="standardContextual"/>
        </w:rPr>
        <mc:AlternateContent>
          <mc:Choice Requires="wps">
            <w:drawing>
              <wp:anchor distT="0" distB="0" distL="114300" distR="114300" simplePos="0" relativeHeight="251728896" behindDoc="0" locked="0" layoutInCell="1" allowOverlap="1" wp14:anchorId="1A376EB5" wp14:editId="5B9EDE48">
                <wp:simplePos x="0" y="0"/>
                <wp:positionH relativeFrom="column">
                  <wp:posOffset>2082800</wp:posOffset>
                </wp:positionH>
                <wp:positionV relativeFrom="paragraph">
                  <wp:posOffset>136525</wp:posOffset>
                </wp:positionV>
                <wp:extent cx="899160" cy="0"/>
                <wp:effectExtent l="0" t="0" r="0" b="0"/>
                <wp:wrapNone/>
                <wp:docPr id="82" name="Straight Connector 82"/>
                <wp:cNvGraphicFramePr/>
                <a:graphic xmlns:a="http://schemas.openxmlformats.org/drawingml/2006/main">
                  <a:graphicData uri="http://schemas.microsoft.com/office/word/2010/wordprocessingShape">
                    <wps:wsp>
                      <wps:cNvCnPr/>
                      <wps:spPr>
                        <a:xfrm>
                          <a:off x="0" y="0"/>
                          <a:ext cx="899160"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5E983BF9" id="Straight Connector 82"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164pt,10.75pt" to="234.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QpugEAAO4DAAAOAAAAZHJzL2Uyb0RvYy54bWysU8tu2zAQvBfoPxC815JyCBLBcg4x0kvR&#10;Bn18AEMtLQJ8gcta0t93SdlSX0DRohdKS+7M7gyX+4fJGnaGiNq7jje7mjNw0vfanTr+5fPTmzvO&#10;MAnXC+MddHwG5A+H16/2Y2jhxg/e9BAZkThsx9DxIaXQVhXKAazAnQ/g6FD5aEWiMJ6qPoqR2K2p&#10;bur6thp97EP0EhBp97gc8kPhVwpk+qAUQmKm49RbKmss60teq8NetKcowqDlpQ3xD11YoR0VXamO&#10;Ign2NepfqKyW0aNXaSe9rbxSWkLRQGqa+ic1nwYRoGghczCsNuH/o5Xvz4/uOZINY8AWw3PMKiYV&#10;bf5Sf2wqZs2rWTAlJmnz7v6+uSVL5fWo2nAhYnoL3rL803GjXZYhWnF+h4lqUeo1JW8bl1f0RvdP&#10;2pgS5AGARxPZWdDVpanJV0W4H7IyyVHgsCThjDm4JGbSahNV/tJsYCn4ERTTPcloSmNl3rZyQkpw&#10;6VrSOMrOMEXNrcD6z8BLfoZCmcW/Aa+IUtm7tIKtdj7+rvrmklryrw4surMFL76fy3UXa2ioiqmX&#10;B5Cn9vu4wLdnevgGAAD//wMAUEsDBBQABgAIAAAAIQD1mW9Z3wAAAAkBAAAPAAAAZHJzL2Rvd25y&#10;ZXYueG1sTI/BTsMwEETvSP0Haytxo04DjUKIUxUop3JpGw7cnHhJotrrKHbT8Pc14gDH2RnNvsnX&#10;k9FsxMF1lgQsFxEwpNqqjhoB5fHtLgXmvCQltSUU8I0O1sXsJpeZshfa43jwDQsl5DIpoPW+zzh3&#10;dYtGuoXtkYL3ZQcjfZBDw9UgL6HcaB5HUcKN7Ch8aGWPLy3Wp8PZCPh83Y77dKfJvB9L+1zq6mOb&#10;7IS4nU+bJ2AeJ/8Xhh/8gA5FYKrsmZRjWsB9nIYtXkC8XAELgYfkMQFW/R54kfP/C4orAAAA//8D&#10;AFBLAQItABQABgAIAAAAIQC2gziS/gAAAOEBAAATAAAAAAAAAAAAAAAAAAAAAABbQ29udGVudF9U&#10;eXBlc10ueG1sUEsBAi0AFAAGAAgAAAAhADj9If/WAAAAlAEAAAsAAAAAAAAAAAAAAAAALwEAAF9y&#10;ZWxzLy5yZWxzUEsBAi0AFAAGAAgAAAAhAFTdZCm6AQAA7gMAAA4AAAAAAAAAAAAAAAAALgIAAGRy&#10;cy9lMm9Eb2MueG1sUEsBAi0AFAAGAAgAAAAhAPWZb1nfAAAACQEAAA8AAAAAAAAAAAAAAAAAFAQA&#10;AGRycy9kb3ducmV2LnhtbFBLBQYAAAAABAAEAPMAAAAgBQAAAAA=&#10;" strokecolor="black [3213]" strokeweight=".5pt">
                <v:stroke dashstyle="3 1" joinstyle="miter"/>
              </v:line>
            </w:pict>
          </mc:Fallback>
        </mc:AlternateContent>
      </w:r>
      <w:r w:rsidR="00E14EDF" w:rsidRPr="00E14EDF">
        <w:rPr>
          <w:color w:val="000000" w:themeColor="text1"/>
        </w:rPr>
        <w:t xml:space="preserve">           </w:t>
      </w:r>
      <w:r w:rsidR="0024428F" w:rsidRPr="00E14EDF">
        <w:rPr>
          <w:color w:val="000000" w:themeColor="text1"/>
        </w:rPr>
        <w:t>CH</w:t>
      </w:r>
      <w:r w:rsidR="0024428F" w:rsidRPr="00E14EDF">
        <w:rPr>
          <w:color w:val="000000" w:themeColor="text1"/>
          <w:vertAlign w:val="subscript"/>
        </w:rPr>
        <w:t>3</w:t>
      </w:r>
      <w:r w:rsidR="0024428F" w:rsidRPr="00E14EDF">
        <w:rPr>
          <w:color w:val="000000" w:themeColor="text1"/>
        </w:rPr>
        <w:t>-C</w:t>
      </w:r>
      <w:r w:rsidR="00E14EDF" w:rsidRPr="00E14EDF">
        <w:rPr>
          <w:color w:val="000000" w:themeColor="text1"/>
        </w:rPr>
        <w:t>O</w:t>
      </w:r>
      <w:r w:rsidR="0024428F" w:rsidRPr="00E14EDF">
        <w:rPr>
          <w:color w:val="000000" w:themeColor="text1"/>
        </w:rPr>
        <w:t>-CH</w:t>
      </w:r>
      <w:r w:rsidR="0024428F" w:rsidRPr="00E14EDF">
        <w:rPr>
          <w:color w:val="000000" w:themeColor="text1"/>
          <w:vertAlign w:val="subscript"/>
        </w:rPr>
        <w:t>3</w:t>
      </w:r>
      <w:r w:rsidR="0024428F" w:rsidRPr="00E14EDF">
        <w:rPr>
          <w:color w:val="000000" w:themeColor="text1"/>
        </w:rPr>
        <w:t xml:space="preserve"> + 2[H]</w:t>
      </w:r>
      <w:r w:rsidR="00E14EDF" w:rsidRPr="00E14EDF">
        <w:rPr>
          <w:color w:val="000000" w:themeColor="text1"/>
        </w:rPr>
        <w:t xml:space="preserve"> </w:t>
      </w:r>
      <w:r w:rsidR="00E14EDF" w:rsidRPr="00E14EDF">
        <w:rPr>
          <w:color w:val="000000" w:themeColor="text1"/>
          <w:position w:val="-6"/>
        </w:rPr>
        <w:object w:dxaOrig="320" w:dyaOrig="220" w14:anchorId="78C269C3">
          <v:shape id="_x0000_i1026" type="#_x0000_t75" style="width:16.5pt;height:10.5pt" o:ole="">
            <v:imagedata r:id="rId13" o:title=""/>
          </v:shape>
          <o:OLEObject Type="Embed" ProgID="Equation.DSMT4" ShapeID="_x0000_i1026" DrawAspect="Content" ObjectID="_1753685330" r:id="rId15"/>
        </w:object>
      </w:r>
      <w:r w:rsidR="00E14EDF" w:rsidRPr="00E14EDF">
        <w:rPr>
          <w:color w:val="000000" w:themeColor="text1"/>
        </w:rPr>
        <w:t xml:space="preserve"> </w:t>
      </w:r>
      <w:r w:rsidR="0024428F" w:rsidRPr="00A41DB8">
        <w:rPr>
          <w:color w:val="FFFFFF" w:themeColor="background1"/>
        </w:rPr>
        <w:t>CH</w:t>
      </w:r>
      <w:r w:rsidR="0024428F" w:rsidRPr="00A41DB8">
        <w:rPr>
          <w:color w:val="FFFFFF" w:themeColor="background1"/>
          <w:vertAlign w:val="subscript"/>
        </w:rPr>
        <w:t>3</w:t>
      </w:r>
      <w:r w:rsidR="0024428F" w:rsidRPr="00A41DB8">
        <w:rPr>
          <w:color w:val="FFFFFF" w:themeColor="background1"/>
        </w:rPr>
        <w:t>-C</w:t>
      </w:r>
      <w:r w:rsidR="00E14EDF" w:rsidRPr="00A41DB8">
        <w:rPr>
          <w:color w:val="FFFFFF" w:themeColor="background1"/>
        </w:rPr>
        <w:t>H(OH)</w:t>
      </w:r>
      <w:r w:rsidR="0024428F" w:rsidRPr="00A41DB8">
        <w:rPr>
          <w:color w:val="FFFFFF" w:themeColor="background1"/>
        </w:rPr>
        <w:t>-CH</w:t>
      </w:r>
      <w:r w:rsidR="0024428F" w:rsidRPr="00A41DB8">
        <w:rPr>
          <w:color w:val="FFFFFF" w:themeColor="background1"/>
          <w:vertAlign w:val="subscript"/>
        </w:rPr>
        <w:t>3</w:t>
      </w:r>
    </w:p>
    <w:p w14:paraId="06FFB519" w14:textId="77777777" w:rsidR="0024428F" w:rsidRPr="00E14EDF" w:rsidRDefault="006B6363"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660288" behindDoc="0" locked="0" layoutInCell="1" allowOverlap="1" wp14:anchorId="55605679" wp14:editId="6BE24AE1">
                <wp:simplePos x="0" y="0"/>
                <wp:positionH relativeFrom="column">
                  <wp:posOffset>-66040</wp:posOffset>
                </wp:positionH>
                <wp:positionV relativeFrom="paragraph">
                  <wp:posOffset>208915</wp:posOffset>
                </wp:positionV>
                <wp:extent cx="6995160" cy="1592580"/>
                <wp:effectExtent l="0" t="0" r="15240" b="26670"/>
                <wp:wrapNone/>
                <wp:docPr id="16" name="Rectangle 16"/>
                <wp:cNvGraphicFramePr/>
                <a:graphic xmlns:a="http://schemas.openxmlformats.org/drawingml/2006/main">
                  <a:graphicData uri="http://schemas.microsoft.com/office/word/2010/wordprocessingShape">
                    <wps:wsp>
                      <wps:cNvSpPr/>
                      <wps:spPr>
                        <a:xfrm>
                          <a:off x="0" y="0"/>
                          <a:ext cx="6995160" cy="15925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rect w14:anchorId="7D1FF4A3" id="Rectangle 16" o:spid="_x0000_s1026" style="position:absolute;margin-left:-5.2pt;margin-top:16.45pt;width:550.8pt;height:125.4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ZZIZAIAAB8FAAAOAAAAZHJzL2Uyb0RvYy54bWysVFFv2yAQfp+0/4B4XxxHTddEcaqoVaZJ&#10;VVstnfpMMdSWMMcOEif79Tuw40RttYdpfsAHd/cdfHzH4nrfGLZT6GuwBc9HY86UlVDW9rXgP5/W&#10;X64480HYUhiwquAH5fn18vOnRevmagIVmFIhIxDr560reBWCm2eZl5VqhB+BU5acGrARgab4mpUo&#10;WkJvTDYZjy+zFrB0CFJ5T6u3nZMvE77WSoYHrb0KzBSc9hbSiGl8iWO2XIj5KwpX1bLfhviHXTSi&#10;tlR0gLoVQbAt1u+gmloieNBhJKHJQOtaqnQGOk0+fnOaTSWcSmchcrwbaPL/D1be7zbuEYmG1vm5&#10;JzOeYq+xiX/aH9snsg4DWWofmKTFy9lsml8Sp5J8+XQ2mV4lOrNTukMfviloWDQKjnQbiSSxu/OB&#10;SlLoMSRWs7CujYnrp70kKxyMigHG/lCa1SVVnySgJBN1Y5DtBF2wkFLZkHeuSpSqW56O6Ys3TfWG&#10;jDRLgBFZU+EBuweIEnyP3cH08TFVJZUNyeO/baxLHjJSZbBhSG5qC/gRgKFT9ZW7+CNJHTWRpRco&#10;D4/IEDqNeyfXNdF+J3x4FEiipquiRg0PNGgDbcGhtzirAH9/tB7jSWvk5aylJim4/7UVqDgz3y2p&#10;cJZfXMSuSpOL6dcJTfDc83LusdvmBuiacnoSnExmjA/maGqE5pn6eRWrkktYSbULLgMeJzeha156&#10;EaRarVIYdZIT4c5unIzgkdUoq6f9s0DXay+QbO/h2FBi/kaCXWzMtLDaBtB10ueJ155v6sIknP7F&#10;iG1+Pk9Rp3dt+QcAAP//AwBQSwMEFAAGAAgAAAAhAC6V3Z/jAAAACwEAAA8AAABkcnMvZG93bnJl&#10;di54bWxMj0FLw0AQhe+C/2EZwVu7m1RrGzMpqSCIgtBYRG/bZJoEs7Mxu23jv3d70uPwPt77Jl2N&#10;phNHGlxrGSGaKhDEpa1arhG2b4+TBQjnNVe6s0wIP+RglV1epDqp7Ik3dCx8LUIJu0QjNN73iZSu&#10;bMhoN7U9ccj2djDah3OoZTXoUyg3nYyVmkujWw4Lje7poaHyqzgYhPfN7Z7W6/lWvn7m33lUPI0v&#10;zx+I11djfg/C0+j/YDjrB3XIgtPOHrhyokOYROomoAizeAniDKhlFIPYIcSL2R3ILJX/f8h+AQAA&#10;//8DAFBLAQItABQABgAIAAAAIQC2gziS/gAAAOEBAAATAAAAAAAAAAAAAAAAAAAAAABbQ29udGVu&#10;dF9UeXBlc10ueG1sUEsBAi0AFAAGAAgAAAAhADj9If/WAAAAlAEAAAsAAAAAAAAAAAAAAAAALwEA&#10;AF9yZWxzLy5yZWxzUEsBAi0AFAAGAAgAAAAhADjJlkhkAgAAHwUAAA4AAAAAAAAAAAAAAAAALgIA&#10;AGRycy9lMm9Eb2MueG1sUEsBAi0AFAAGAAgAAAAhAC6V3Z/jAAAACwEAAA8AAAAAAAAAAAAAAAAA&#10;vgQAAGRycy9kb3ducmV2LnhtbFBLBQYAAAAABAAEAPMAAADOBQAAAAA=&#10;" filled="f" strokecolor="#1f3763 [1604]" strokeweight="1pt"/>
            </w:pict>
          </mc:Fallback>
        </mc:AlternateContent>
      </w:r>
      <w:r w:rsidR="00E14EDF" w:rsidRPr="00E14EDF">
        <w:rPr>
          <w:color w:val="000000" w:themeColor="text1"/>
        </w:rPr>
        <w:t xml:space="preserve">          P</w:t>
      </w:r>
      <w:r w:rsidR="0024428F" w:rsidRPr="00E14EDF">
        <w:rPr>
          <w:color w:val="000000" w:themeColor="text1"/>
        </w:rPr>
        <w:t>ropanone</w:t>
      </w:r>
      <w:r w:rsidR="00E14EDF" w:rsidRPr="00E14EDF">
        <w:rPr>
          <w:color w:val="000000" w:themeColor="text1"/>
        </w:rPr>
        <w:t xml:space="preserve">                           </w:t>
      </w:r>
      <w:r w:rsidR="0024428F" w:rsidRPr="00E14EDF">
        <w:rPr>
          <w:color w:val="000000" w:themeColor="text1"/>
        </w:rPr>
        <w:t>propan-2-ol</w:t>
      </w:r>
    </w:p>
    <w:p w14:paraId="1AD33702" w14:textId="77777777" w:rsidR="0024428F" w:rsidRPr="00E14EDF" w:rsidRDefault="00E14EDF" w:rsidP="003742AB">
      <w:pPr>
        <w:pStyle w:val="NormalWeb"/>
        <w:spacing w:before="0" w:beforeAutospacing="0" w:afterAutospacing="0" w:line="276" w:lineRule="auto"/>
        <w:rPr>
          <w:b/>
          <w:bCs/>
          <w:color w:val="000000" w:themeColor="text1"/>
        </w:rPr>
      </w:pPr>
      <w:r w:rsidRPr="00E14EDF">
        <w:rPr>
          <w:b/>
          <w:bCs/>
          <w:color w:val="000000" w:themeColor="text1"/>
        </w:rPr>
        <w:t>?</w:t>
      </w:r>
      <w:r w:rsidR="0024428F" w:rsidRPr="00E14EDF">
        <w:rPr>
          <w:b/>
          <w:bCs/>
          <w:color w:val="000000" w:themeColor="text1"/>
        </w:rPr>
        <w:t xml:space="preserve"> Khử các hợp chất carbonyl sau bởi NaBH, hãy viết công thức cấu tạo của các</w:t>
      </w:r>
      <w:r w:rsidRPr="00E14EDF">
        <w:rPr>
          <w:b/>
          <w:bCs/>
          <w:color w:val="000000" w:themeColor="text1"/>
        </w:rPr>
        <w:t xml:space="preserve"> </w:t>
      </w:r>
      <w:r w:rsidR="0024428F" w:rsidRPr="00E14EDF">
        <w:rPr>
          <w:b/>
          <w:bCs/>
          <w:color w:val="000000" w:themeColor="text1"/>
        </w:rPr>
        <w:t>sản phẩm:</w:t>
      </w:r>
    </w:p>
    <w:tbl>
      <w:tblPr>
        <w:tblStyle w:val="TableGrid"/>
        <w:tblpPr w:leftFromText="180" w:rightFromText="180" w:vertAnchor="text" w:horzAnchor="margin" w:tblpXSpec="right" w:tblpY="90"/>
        <w:tblW w:w="0" w:type="auto"/>
        <w:tblLook w:val="04A0" w:firstRow="1" w:lastRow="0" w:firstColumn="1" w:lastColumn="0" w:noHBand="0" w:noVBand="1"/>
      </w:tblPr>
      <w:tblGrid>
        <w:gridCol w:w="550"/>
        <w:gridCol w:w="3118"/>
        <w:gridCol w:w="3398"/>
      </w:tblGrid>
      <w:tr w:rsidR="006B6363" w14:paraId="52C6A26B" w14:textId="77777777" w:rsidTr="006B6363">
        <w:tc>
          <w:tcPr>
            <w:tcW w:w="421" w:type="dxa"/>
            <w:shd w:val="clear" w:color="auto" w:fill="E7E6E6" w:themeFill="background2"/>
          </w:tcPr>
          <w:p w14:paraId="33F200AC" w14:textId="77777777" w:rsidR="006B6363" w:rsidRDefault="00CA61BA" w:rsidP="003742AB">
            <w:pPr>
              <w:tabs>
                <w:tab w:val="left" w:pos="284"/>
              </w:tabs>
              <w:spacing w:line="276" w:lineRule="auto"/>
              <w:rPr>
                <w:b/>
                <w:bCs/>
                <w:color w:val="000000" w:themeColor="text1"/>
                <w:sz w:val="24"/>
                <w:szCs w:val="24"/>
              </w:rPr>
            </w:pPr>
            <w:r>
              <w:rPr>
                <w:b/>
                <w:bCs/>
                <w:color w:val="000000" w:themeColor="text1"/>
                <w:sz w:val="24"/>
                <w:szCs w:val="24"/>
              </w:rPr>
              <w:t>CT</w:t>
            </w:r>
          </w:p>
        </w:tc>
        <w:tc>
          <w:tcPr>
            <w:tcW w:w="3118" w:type="dxa"/>
            <w:shd w:val="clear" w:color="auto" w:fill="E7E6E6" w:themeFill="background2"/>
          </w:tcPr>
          <w:p w14:paraId="6610A21F" w14:textId="77777777" w:rsidR="006B6363" w:rsidRDefault="006B6363" w:rsidP="003742AB">
            <w:pPr>
              <w:tabs>
                <w:tab w:val="left" w:pos="284"/>
              </w:tabs>
              <w:spacing w:line="276" w:lineRule="auto"/>
              <w:rPr>
                <w:color w:val="000000" w:themeColor="text1"/>
                <w:sz w:val="24"/>
                <w:szCs w:val="24"/>
              </w:rPr>
            </w:pPr>
            <w:r>
              <w:rPr>
                <w:b/>
                <w:bCs/>
                <w:color w:val="000000" w:themeColor="text1"/>
                <w:sz w:val="24"/>
                <w:szCs w:val="24"/>
              </w:rPr>
              <w:t>H</w:t>
            </w:r>
            <w:r w:rsidRPr="00E14EDF">
              <w:rPr>
                <w:b/>
                <w:bCs/>
                <w:color w:val="000000" w:themeColor="text1"/>
                <w:sz w:val="24"/>
                <w:szCs w:val="24"/>
              </w:rPr>
              <w:t>ợp chất carbonyl</w:t>
            </w:r>
          </w:p>
        </w:tc>
        <w:tc>
          <w:tcPr>
            <w:tcW w:w="3398" w:type="dxa"/>
            <w:shd w:val="clear" w:color="auto" w:fill="E7E6E6" w:themeFill="background2"/>
          </w:tcPr>
          <w:p w14:paraId="27285EB9" w14:textId="77777777" w:rsidR="006B6363" w:rsidRPr="00B836C5" w:rsidRDefault="006B6363" w:rsidP="003742AB">
            <w:pPr>
              <w:tabs>
                <w:tab w:val="left" w:pos="284"/>
              </w:tabs>
              <w:spacing w:line="276" w:lineRule="auto"/>
              <w:rPr>
                <w:sz w:val="24"/>
                <w:szCs w:val="24"/>
              </w:rPr>
            </w:pPr>
            <w:r>
              <w:rPr>
                <w:b/>
                <w:bCs/>
                <w:color w:val="000000" w:themeColor="text1"/>
                <w:sz w:val="24"/>
                <w:szCs w:val="24"/>
              </w:rPr>
              <w:t>S</w:t>
            </w:r>
            <w:r w:rsidRPr="00E14EDF">
              <w:rPr>
                <w:b/>
                <w:bCs/>
                <w:color w:val="000000" w:themeColor="text1"/>
                <w:sz w:val="24"/>
                <w:szCs w:val="24"/>
              </w:rPr>
              <w:t>ản phẩm</w:t>
            </w:r>
          </w:p>
        </w:tc>
      </w:tr>
      <w:tr w:rsidR="006B6363" w14:paraId="1EC7240F" w14:textId="77777777" w:rsidTr="006B6363">
        <w:tc>
          <w:tcPr>
            <w:tcW w:w="421" w:type="dxa"/>
            <w:shd w:val="clear" w:color="auto" w:fill="E7E6E6" w:themeFill="background2"/>
          </w:tcPr>
          <w:p w14:paraId="2951BA17" w14:textId="77777777" w:rsidR="006B6363" w:rsidRPr="00C4058E" w:rsidRDefault="006B6363" w:rsidP="003742AB">
            <w:pPr>
              <w:tabs>
                <w:tab w:val="left" w:pos="284"/>
              </w:tabs>
              <w:spacing w:line="276" w:lineRule="auto"/>
              <w:rPr>
                <w:color w:val="000000" w:themeColor="text1"/>
                <w:sz w:val="24"/>
                <w:szCs w:val="24"/>
              </w:rPr>
            </w:pPr>
            <w:r w:rsidRPr="00C4058E">
              <w:rPr>
                <w:color w:val="000000" w:themeColor="text1"/>
                <w:sz w:val="24"/>
                <w:szCs w:val="24"/>
              </w:rPr>
              <w:t>a)</w:t>
            </w:r>
          </w:p>
        </w:tc>
        <w:tc>
          <w:tcPr>
            <w:tcW w:w="3118" w:type="dxa"/>
            <w:shd w:val="clear" w:color="auto" w:fill="E7E6E6" w:themeFill="background2"/>
          </w:tcPr>
          <w:p w14:paraId="3F5CC851" w14:textId="77777777" w:rsidR="006B6363" w:rsidRPr="00A41DB8" w:rsidRDefault="006B6363" w:rsidP="003742AB">
            <w:pPr>
              <w:tabs>
                <w:tab w:val="left" w:pos="284"/>
              </w:tabs>
              <w:spacing w:line="276" w:lineRule="auto"/>
              <w:rPr>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 xml:space="preserve"> – CH</w:t>
            </w:r>
            <w:r w:rsidRPr="00A41DB8">
              <w:rPr>
                <w:color w:val="E7E6E6" w:themeColor="background2"/>
                <w:sz w:val="24"/>
                <w:szCs w:val="24"/>
                <w:vertAlign w:val="subscript"/>
              </w:rPr>
              <w:t>2</w:t>
            </w:r>
            <w:r w:rsidRPr="00A41DB8">
              <w:rPr>
                <w:color w:val="E7E6E6" w:themeColor="background2"/>
                <w:sz w:val="24"/>
                <w:szCs w:val="24"/>
              </w:rPr>
              <w:t xml:space="preserve"> -CHO</w:t>
            </w:r>
          </w:p>
        </w:tc>
        <w:tc>
          <w:tcPr>
            <w:tcW w:w="3398" w:type="dxa"/>
            <w:shd w:val="clear" w:color="auto" w:fill="E7E6E6" w:themeFill="background2"/>
          </w:tcPr>
          <w:p w14:paraId="657D9B99" w14:textId="77777777" w:rsidR="006B6363" w:rsidRPr="00A41DB8" w:rsidRDefault="006B6363" w:rsidP="003742AB">
            <w:pPr>
              <w:tabs>
                <w:tab w:val="left" w:pos="284"/>
              </w:tabs>
              <w:spacing w:line="276" w:lineRule="auto"/>
              <w:rPr>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 xml:space="preserve"> – CH</w:t>
            </w:r>
            <w:r w:rsidRPr="00A41DB8">
              <w:rPr>
                <w:color w:val="E7E6E6" w:themeColor="background2"/>
                <w:sz w:val="24"/>
                <w:szCs w:val="24"/>
                <w:vertAlign w:val="subscript"/>
              </w:rPr>
              <w:t>2</w:t>
            </w:r>
            <w:r w:rsidRPr="00A41DB8">
              <w:rPr>
                <w:color w:val="E7E6E6" w:themeColor="background2"/>
                <w:sz w:val="24"/>
                <w:szCs w:val="24"/>
              </w:rPr>
              <w:t xml:space="preserve"> – CH</w:t>
            </w:r>
            <w:r w:rsidRPr="00A41DB8">
              <w:rPr>
                <w:color w:val="E7E6E6" w:themeColor="background2"/>
                <w:sz w:val="24"/>
                <w:szCs w:val="24"/>
                <w:vertAlign w:val="subscript"/>
              </w:rPr>
              <w:t>2</w:t>
            </w:r>
            <w:r w:rsidRPr="00A41DB8">
              <w:rPr>
                <w:color w:val="E7E6E6" w:themeColor="background2"/>
                <w:sz w:val="24"/>
                <w:szCs w:val="24"/>
              </w:rPr>
              <w:t xml:space="preserve">OH                    </w:t>
            </w:r>
          </w:p>
        </w:tc>
      </w:tr>
      <w:tr w:rsidR="006B6363" w:rsidRPr="00B836C5" w14:paraId="34BC2E07" w14:textId="77777777" w:rsidTr="006B6363">
        <w:tc>
          <w:tcPr>
            <w:tcW w:w="421" w:type="dxa"/>
            <w:shd w:val="clear" w:color="auto" w:fill="E7E6E6" w:themeFill="background2"/>
          </w:tcPr>
          <w:p w14:paraId="58BF275E" w14:textId="77777777" w:rsidR="006B6363" w:rsidRPr="00C4058E" w:rsidRDefault="006B6363" w:rsidP="003742AB">
            <w:pPr>
              <w:tabs>
                <w:tab w:val="left" w:pos="284"/>
              </w:tabs>
              <w:spacing w:line="276" w:lineRule="auto"/>
              <w:rPr>
                <w:color w:val="000000" w:themeColor="text1"/>
                <w:sz w:val="24"/>
                <w:szCs w:val="24"/>
              </w:rPr>
            </w:pPr>
            <w:r w:rsidRPr="00C4058E">
              <w:rPr>
                <w:color w:val="000000" w:themeColor="text1"/>
                <w:sz w:val="24"/>
                <w:szCs w:val="24"/>
              </w:rPr>
              <w:t>b)</w:t>
            </w:r>
          </w:p>
        </w:tc>
        <w:tc>
          <w:tcPr>
            <w:tcW w:w="3118" w:type="dxa"/>
            <w:shd w:val="clear" w:color="auto" w:fill="E7E6E6" w:themeFill="background2"/>
          </w:tcPr>
          <w:p w14:paraId="38562BC6" w14:textId="77777777" w:rsidR="006B6363" w:rsidRPr="00A41DB8" w:rsidRDefault="006B6363" w:rsidP="003742AB">
            <w:pPr>
              <w:tabs>
                <w:tab w:val="left" w:pos="284"/>
              </w:tabs>
              <w:spacing w:line="276" w:lineRule="auto"/>
              <w:rPr>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 CO- CH</w:t>
            </w:r>
            <w:r w:rsidRPr="00A41DB8">
              <w:rPr>
                <w:color w:val="E7E6E6" w:themeColor="background2"/>
                <w:sz w:val="24"/>
                <w:szCs w:val="24"/>
                <w:vertAlign w:val="subscript"/>
              </w:rPr>
              <w:t>2</w:t>
            </w:r>
            <w:r w:rsidRPr="00A41DB8">
              <w:rPr>
                <w:color w:val="E7E6E6" w:themeColor="background2"/>
                <w:sz w:val="24"/>
                <w:szCs w:val="24"/>
              </w:rPr>
              <w:t>- CH</w:t>
            </w:r>
            <w:r w:rsidRPr="00A41DB8">
              <w:rPr>
                <w:color w:val="E7E6E6" w:themeColor="background2"/>
                <w:sz w:val="24"/>
                <w:szCs w:val="24"/>
                <w:vertAlign w:val="subscript"/>
              </w:rPr>
              <w:t xml:space="preserve">3   </w:t>
            </w:r>
          </w:p>
        </w:tc>
        <w:tc>
          <w:tcPr>
            <w:tcW w:w="3398" w:type="dxa"/>
            <w:shd w:val="clear" w:color="auto" w:fill="E7E6E6" w:themeFill="background2"/>
          </w:tcPr>
          <w:p w14:paraId="5CDA109D" w14:textId="77777777" w:rsidR="006B6363" w:rsidRPr="00A41DB8" w:rsidRDefault="006B6363" w:rsidP="003742AB">
            <w:pPr>
              <w:tabs>
                <w:tab w:val="left" w:pos="284"/>
              </w:tabs>
              <w:spacing w:line="276" w:lineRule="auto"/>
              <w:rPr>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 CH(OH)- CH</w:t>
            </w:r>
            <w:r w:rsidRPr="00A41DB8">
              <w:rPr>
                <w:color w:val="E7E6E6" w:themeColor="background2"/>
                <w:sz w:val="24"/>
                <w:szCs w:val="24"/>
                <w:vertAlign w:val="subscript"/>
              </w:rPr>
              <w:t xml:space="preserve">2 </w:t>
            </w:r>
            <w:r w:rsidRPr="00A41DB8">
              <w:rPr>
                <w:color w:val="E7E6E6" w:themeColor="background2"/>
                <w:sz w:val="24"/>
                <w:szCs w:val="24"/>
              </w:rPr>
              <w:t>- CH</w:t>
            </w:r>
            <w:r w:rsidRPr="00A41DB8">
              <w:rPr>
                <w:color w:val="E7E6E6" w:themeColor="background2"/>
                <w:sz w:val="24"/>
                <w:szCs w:val="24"/>
                <w:vertAlign w:val="subscript"/>
              </w:rPr>
              <w:t xml:space="preserve">3   </w:t>
            </w:r>
          </w:p>
        </w:tc>
      </w:tr>
      <w:tr w:rsidR="006B6363" w:rsidRPr="00B836C5" w14:paraId="75C25D8C" w14:textId="77777777" w:rsidTr="006B6363">
        <w:tc>
          <w:tcPr>
            <w:tcW w:w="421" w:type="dxa"/>
            <w:shd w:val="clear" w:color="auto" w:fill="E7E6E6" w:themeFill="background2"/>
          </w:tcPr>
          <w:p w14:paraId="323E97F6" w14:textId="77777777" w:rsidR="006B6363" w:rsidRPr="00B836C5" w:rsidRDefault="006B6363" w:rsidP="003742AB">
            <w:pPr>
              <w:pStyle w:val="NormalWeb"/>
              <w:spacing w:before="0" w:beforeAutospacing="0" w:after="0" w:afterAutospacing="0" w:line="276" w:lineRule="auto"/>
            </w:pPr>
            <w:r>
              <w:t>c)</w:t>
            </w:r>
          </w:p>
        </w:tc>
        <w:tc>
          <w:tcPr>
            <w:tcW w:w="3118" w:type="dxa"/>
            <w:shd w:val="clear" w:color="auto" w:fill="E7E6E6" w:themeFill="background2"/>
          </w:tcPr>
          <w:p w14:paraId="265894E8" w14:textId="77777777" w:rsidR="006B6363" w:rsidRPr="00A41DB8" w:rsidRDefault="006B6363" w:rsidP="003742AB">
            <w:pPr>
              <w:pStyle w:val="NormalWeb"/>
              <w:spacing w:before="0" w:beforeAutospacing="0" w:after="0" w:afterAutospacing="0" w:line="276" w:lineRule="auto"/>
              <w:rPr>
                <w:color w:val="E7E6E6" w:themeColor="background2"/>
              </w:rPr>
            </w:pPr>
            <w:r w:rsidRPr="00A41DB8">
              <w:rPr>
                <w:color w:val="E7E6E6" w:themeColor="background2"/>
              </w:rPr>
              <w:t>CH</w:t>
            </w:r>
            <w:r w:rsidRPr="00A41DB8">
              <w:rPr>
                <w:color w:val="E7E6E6" w:themeColor="background2"/>
                <w:vertAlign w:val="subscript"/>
              </w:rPr>
              <w:t>3</w:t>
            </w:r>
            <w:r w:rsidRPr="00A41DB8">
              <w:rPr>
                <w:color w:val="E7E6E6" w:themeColor="background2"/>
              </w:rPr>
              <w:t xml:space="preserve"> – CH</w:t>
            </w:r>
            <w:r w:rsidRPr="00A41DB8">
              <w:rPr>
                <w:color w:val="E7E6E6" w:themeColor="background2"/>
                <w:vertAlign w:val="subscript"/>
              </w:rPr>
              <w:t xml:space="preserve">2 </w:t>
            </w:r>
            <w:r w:rsidRPr="00A41DB8">
              <w:rPr>
                <w:color w:val="E7E6E6" w:themeColor="background2"/>
              </w:rPr>
              <w:t>- CH (CH</w:t>
            </w:r>
            <w:r w:rsidRPr="00A41DB8">
              <w:rPr>
                <w:color w:val="E7E6E6" w:themeColor="background2"/>
                <w:vertAlign w:val="subscript"/>
              </w:rPr>
              <w:t>3</w:t>
            </w:r>
            <w:r w:rsidRPr="00A41DB8">
              <w:rPr>
                <w:color w:val="E7E6E6" w:themeColor="background2"/>
              </w:rPr>
              <w:t xml:space="preserve">)- CHO     </w:t>
            </w:r>
          </w:p>
        </w:tc>
        <w:tc>
          <w:tcPr>
            <w:tcW w:w="3398" w:type="dxa"/>
            <w:shd w:val="clear" w:color="auto" w:fill="E7E6E6" w:themeFill="background2"/>
          </w:tcPr>
          <w:p w14:paraId="2F554845" w14:textId="77777777" w:rsidR="006B6363" w:rsidRPr="00A41DB8" w:rsidRDefault="006B6363" w:rsidP="003742AB">
            <w:pPr>
              <w:pStyle w:val="NormalWeb"/>
              <w:spacing w:before="0" w:beforeAutospacing="0" w:after="0" w:afterAutospacing="0" w:line="276" w:lineRule="auto"/>
              <w:rPr>
                <w:color w:val="E7E6E6" w:themeColor="background2"/>
              </w:rPr>
            </w:pPr>
            <w:r w:rsidRPr="00A41DB8">
              <w:rPr>
                <w:color w:val="E7E6E6" w:themeColor="background2"/>
              </w:rPr>
              <w:t>CH</w:t>
            </w:r>
            <w:r w:rsidRPr="00A41DB8">
              <w:rPr>
                <w:color w:val="E7E6E6" w:themeColor="background2"/>
                <w:vertAlign w:val="subscript"/>
              </w:rPr>
              <w:t>3</w:t>
            </w:r>
            <w:r w:rsidRPr="00A41DB8">
              <w:rPr>
                <w:color w:val="E7E6E6" w:themeColor="background2"/>
              </w:rPr>
              <w:t xml:space="preserve"> - CH</w:t>
            </w:r>
            <w:r w:rsidRPr="00A41DB8">
              <w:rPr>
                <w:color w:val="E7E6E6" w:themeColor="background2"/>
                <w:vertAlign w:val="subscript"/>
              </w:rPr>
              <w:t xml:space="preserve">2 </w:t>
            </w:r>
            <w:r w:rsidRPr="00A41DB8">
              <w:rPr>
                <w:color w:val="E7E6E6" w:themeColor="background2"/>
              </w:rPr>
              <w:t>-CH(CH</w:t>
            </w:r>
            <w:r w:rsidRPr="00A41DB8">
              <w:rPr>
                <w:color w:val="E7E6E6" w:themeColor="background2"/>
                <w:vertAlign w:val="subscript"/>
              </w:rPr>
              <w:t>3</w:t>
            </w:r>
            <w:r w:rsidRPr="00A41DB8">
              <w:rPr>
                <w:color w:val="E7E6E6" w:themeColor="background2"/>
              </w:rPr>
              <w:t>)- CH</w:t>
            </w:r>
            <w:r w:rsidRPr="00A41DB8">
              <w:rPr>
                <w:color w:val="E7E6E6" w:themeColor="background2"/>
                <w:vertAlign w:val="subscript"/>
              </w:rPr>
              <w:t>2</w:t>
            </w:r>
            <w:r w:rsidRPr="00A41DB8">
              <w:rPr>
                <w:color w:val="E7E6E6" w:themeColor="background2"/>
              </w:rPr>
              <w:t xml:space="preserve">OH     </w:t>
            </w:r>
          </w:p>
        </w:tc>
      </w:tr>
      <w:tr w:rsidR="006B6363" w:rsidRPr="00B836C5" w14:paraId="61B864FB" w14:textId="77777777" w:rsidTr="006B6363">
        <w:tc>
          <w:tcPr>
            <w:tcW w:w="421" w:type="dxa"/>
            <w:shd w:val="clear" w:color="auto" w:fill="E7E6E6" w:themeFill="background2"/>
          </w:tcPr>
          <w:p w14:paraId="3C8BC5EF" w14:textId="77777777" w:rsidR="006B6363" w:rsidRPr="00E42417" w:rsidRDefault="006B6363" w:rsidP="003742AB">
            <w:pPr>
              <w:pStyle w:val="ListParagraph"/>
              <w:tabs>
                <w:tab w:val="left" w:pos="284"/>
              </w:tabs>
              <w:spacing w:line="276" w:lineRule="auto"/>
              <w:ind w:left="0"/>
              <w:rPr>
                <w:color w:val="000000" w:themeColor="text1"/>
                <w:sz w:val="24"/>
                <w:szCs w:val="24"/>
              </w:rPr>
            </w:pPr>
            <w:r>
              <w:rPr>
                <w:color w:val="000000" w:themeColor="text1"/>
                <w:sz w:val="24"/>
                <w:szCs w:val="24"/>
              </w:rPr>
              <w:t>d)</w:t>
            </w:r>
          </w:p>
        </w:tc>
        <w:tc>
          <w:tcPr>
            <w:tcW w:w="3118" w:type="dxa"/>
            <w:shd w:val="clear" w:color="auto" w:fill="E7E6E6" w:themeFill="background2"/>
          </w:tcPr>
          <w:p w14:paraId="59354840" w14:textId="77777777" w:rsidR="006B6363" w:rsidRPr="00A41DB8" w:rsidRDefault="006B6363" w:rsidP="003742AB">
            <w:pPr>
              <w:pStyle w:val="ListParagraph"/>
              <w:tabs>
                <w:tab w:val="left" w:pos="284"/>
              </w:tabs>
              <w:spacing w:line="276" w:lineRule="auto"/>
              <w:ind w:left="0"/>
              <w:rPr>
                <w:b/>
                <w:bCs/>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CH(CH</w:t>
            </w:r>
            <w:r w:rsidRPr="00A41DB8">
              <w:rPr>
                <w:color w:val="E7E6E6" w:themeColor="background2"/>
                <w:sz w:val="24"/>
                <w:szCs w:val="24"/>
                <w:vertAlign w:val="subscript"/>
              </w:rPr>
              <w:t>3</w:t>
            </w:r>
            <w:r w:rsidRPr="00A41DB8">
              <w:rPr>
                <w:color w:val="E7E6E6" w:themeColor="background2"/>
                <w:sz w:val="24"/>
                <w:szCs w:val="24"/>
              </w:rPr>
              <w:t>)-CO-CH</w:t>
            </w:r>
            <w:r w:rsidRPr="00A41DB8">
              <w:rPr>
                <w:color w:val="E7E6E6" w:themeColor="background2"/>
                <w:sz w:val="24"/>
                <w:szCs w:val="24"/>
                <w:vertAlign w:val="subscript"/>
              </w:rPr>
              <w:t xml:space="preserve">3   </w:t>
            </w:r>
          </w:p>
        </w:tc>
        <w:tc>
          <w:tcPr>
            <w:tcW w:w="3398" w:type="dxa"/>
            <w:shd w:val="clear" w:color="auto" w:fill="E7E6E6" w:themeFill="background2"/>
          </w:tcPr>
          <w:p w14:paraId="6C21A4B3" w14:textId="77777777" w:rsidR="006B6363" w:rsidRPr="00A41DB8" w:rsidRDefault="006B6363" w:rsidP="003742AB">
            <w:pPr>
              <w:pStyle w:val="ListParagraph"/>
              <w:tabs>
                <w:tab w:val="left" w:pos="284"/>
              </w:tabs>
              <w:spacing w:line="276" w:lineRule="auto"/>
              <w:ind w:left="0"/>
              <w:rPr>
                <w:b/>
                <w:bCs/>
                <w:color w:val="E7E6E6" w:themeColor="background2"/>
                <w:sz w:val="24"/>
                <w:szCs w:val="24"/>
              </w:rPr>
            </w:pPr>
            <w:r w:rsidRPr="00A41DB8">
              <w:rPr>
                <w:color w:val="E7E6E6" w:themeColor="background2"/>
                <w:sz w:val="24"/>
                <w:szCs w:val="24"/>
              </w:rPr>
              <w:t>CH</w:t>
            </w:r>
            <w:r w:rsidRPr="00A41DB8">
              <w:rPr>
                <w:color w:val="E7E6E6" w:themeColor="background2"/>
                <w:sz w:val="24"/>
                <w:szCs w:val="24"/>
                <w:vertAlign w:val="subscript"/>
              </w:rPr>
              <w:t>3</w:t>
            </w:r>
            <w:r w:rsidRPr="00A41DB8">
              <w:rPr>
                <w:color w:val="E7E6E6" w:themeColor="background2"/>
                <w:sz w:val="24"/>
                <w:szCs w:val="24"/>
              </w:rPr>
              <w:t>-CH(CH</w:t>
            </w:r>
            <w:r w:rsidRPr="00A41DB8">
              <w:rPr>
                <w:color w:val="E7E6E6" w:themeColor="background2"/>
                <w:sz w:val="24"/>
                <w:szCs w:val="24"/>
                <w:vertAlign w:val="subscript"/>
              </w:rPr>
              <w:t>3</w:t>
            </w:r>
            <w:r w:rsidRPr="00A41DB8">
              <w:rPr>
                <w:color w:val="E7E6E6" w:themeColor="background2"/>
                <w:sz w:val="24"/>
                <w:szCs w:val="24"/>
              </w:rPr>
              <w:t>)-CH(OH) -CH</w:t>
            </w:r>
            <w:r w:rsidRPr="00A41DB8">
              <w:rPr>
                <w:color w:val="E7E6E6" w:themeColor="background2"/>
                <w:sz w:val="24"/>
                <w:szCs w:val="24"/>
                <w:vertAlign w:val="subscript"/>
              </w:rPr>
              <w:t xml:space="preserve">3   </w:t>
            </w:r>
          </w:p>
        </w:tc>
      </w:tr>
    </w:tbl>
    <w:p w14:paraId="7A06D80F" w14:textId="77777777" w:rsidR="0024428F" w:rsidRPr="00E14EDF" w:rsidRDefault="00C4058E" w:rsidP="003742AB">
      <w:pPr>
        <w:pStyle w:val="NormalWeb"/>
        <w:shd w:val="clear" w:color="auto" w:fill="E7E6E6" w:themeFill="background2"/>
        <w:spacing w:before="0" w:beforeAutospacing="0" w:afterAutospacing="0" w:line="276" w:lineRule="auto"/>
        <w:rPr>
          <w:color w:val="000000" w:themeColor="text1"/>
        </w:rPr>
      </w:pPr>
      <w:r w:rsidRPr="00E14EDF">
        <w:rPr>
          <w:color w:val="000000" w:themeColor="text1"/>
        </w:rPr>
        <w:t xml:space="preserve"> </w:t>
      </w:r>
      <w:r w:rsidR="0024428F" w:rsidRPr="00E14EDF">
        <w:rPr>
          <w:color w:val="000000" w:themeColor="text1"/>
        </w:rPr>
        <w:t>a) propanal;</w:t>
      </w:r>
    </w:p>
    <w:p w14:paraId="739BA059" w14:textId="77777777" w:rsidR="0024428F" w:rsidRPr="00E14EDF" w:rsidRDefault="00C4058E" w:rsidP="003742AB">
      <w:pPr>
        <w:pStyle w:val="NormalWeb"/>
        <w:shd w:val="clear" w:color="auto" w:fill="E7E6E6" w:themeFill="background2"/>
        <w:spacing w:before="0" w:beforeAutospacing="0" w:afterAutospacing="0" w:line="276" w:lineRule="auto"/>
        <w:rPr>
          <w:color w:val="000000" w:themeColor="text1"/>
        </w:rPr>
      </w:pPr>
      <w:r>
        <w:rPr>
          <w:color w:val="000000" w:themeColor="text1"/>
        </w:rPr>
        <w:t>b</w:t>
      </w:r>
      <w:r w:rsidR="0024428F" w:rsidRPr="00E14EDF">
        <w:rPr>
          <w:color w:val="000000" w:themeColor="text1"/>
        </w:rPr>
        <w:t>) butanone;</w:t>
      </w:r>
    </w:p>
    <w:p w14:paraId="34635B90" w14:textId="77777777" w:rsidR="0024428F" w:rsidRPr="00E14EDF" w:rsidRDefault="00C4058E" w:rsidP="003742AB">
      <w:pPr>
        <w:pStyle w:val="NormalWeb"/>
        <w:shd w:val="clear" w:color="auto" w:fill="E7E6E6" w:themeFill="background2"/>
        <w:spacing w:before="0" w:beforeAutospacing="0" w:afterAutospacing="0" w:line="276" w:lineRule="auto"/>
        <w:rPr>
          <w:color w:val="000000" w:themeColor="text1"/>
        </w:rPr>
      </w:pPr>
      <w:r>
        <w:rPr>
          <w:color w:val="000000" w:themeColor="text1"/>
        </w:rPr>
        <w:t>c</w:t>
      </w:r>
      <w:r w:rsidR="0024428F" w:rsidRPr="00E14EDF">
        <w:rPr>
          <w:color w:val="000000" w:themeColor="text1"/>
        </w:rPr>
        <w:t>) 2-methylbutanal;</w:t>
      </w:r>
    </w:p>
    <w:p w14:paraId="62BC6612" w14:textId="77777777" w:rsidR="00E14EDF" w:rsidRPr="00E14EDF" w:rsidRDefault="0024428F" w:rsidP="003742AB">
      <w:pPr>
        <w:pStyle w:val="NormalWeb"/>
        <w:shd w:val="clear" w:color="auto" w:fill="E7E6E6" w:themeFill="background2"/>
        <w:spacing w:before="0" w:beforeAutospacing="0" w:afterAutospacing="0" w:line="276" w:lineRule="auto"/>
        <w:rPr>
          <w:color w:val="000000" w:themeColor="text1"/>
        </w:rPr>
      </w:pPr>
      <w:r w:rsidRPr="00E14EDF">
        <w:rPr>
          <w:color w:val="000000" w:themeColor="text1"/>
        </w:rPr>
        <w:t>d) 3-methylbutan-2-one.</w:t>
      </w:r>
    </w:p>
    <w:p w14:paraId="70A4BAAB" w14:textId="77777777" w:rsidR="0024428F" w:rsidRPr="00E14EDF" w:rsidRDefault="0024428F" w:rsidP="003742AB">
      <w:pPr>
        <w:pStyle w:val="NormalWeb"/>
        <w:spacing w:before="0" w:beforeAutospacing="0" w:afterAutospacing="0" w:line="276" w:lineRule="auto"/>
        <w:rPr>
          <w:color w:val="000000" w:themeColor="text1"/>
        </w:rPr>
      </w:pPr>
    </w:p>
    <w:p w14:paraId="7A9A352B" w14:textId="77777777" w:rsidR="0024428F" w:rsidRPr="00F6423D" w:rsidRDefault="0024428F" w:rsidP="003742AB">
      <w:pPr>
        <w:pStyle w:val="NormalWeb"/>
        <w:spacing w:before="0" w:beforeAutospacing="0" w:afterAutospacing="0" w:line="276" w:lineRule="auto"/>
        <w:rPr>
          <w:b/>
          <w:bCs/>
          <w:color w:val="0070C0"/>
          <w:sz w:val="32"/>
          <w:szCs w:val="32"/>
        </w:rPr>
      </w:pPr>
      <w:r w:rsidRPr="00F6423D">
        <w:rPr>
          <w:b/>
          <w:bCs/>
          <w:color w:val="0070C0"/>
          <w:sz w:val="32"/>
          <w:szCs w:val="32"/>
        </w:rPr>
        <w:t>2. Phản ứng oxi hoá aldehyde</w:t>
      </w:r>
    </w:p>
    <w:p w14:paraId="08F6A6FD" w14:textId="77777777" w:rsidR="0024428F" w:rsidRPr="00943B34" w:rsidRDefault="0024428F" w:rsidP="003742AB">
      <w:pPr>
        <w:pStyle w:val="NormalWeb"/>
        <w:spacing w:before="0" w:beforeAutospacing="0" w:afterAutospacing="0" w:line="276" w:lineRule="auto"/>
        <w:rPr>
          <w:color w:val="000000" w:themeColor="text1"/>
        </w:rPr>
      </w:pPr>
      <w:r w:rsidRPr="00943B34">
        <w:rPr>
          <w:color w:val="000000" w:themeColor="text1"/>
        </w:rPr>
        <w:t>Aldehyde dễ bị oxi hoá bởi các tác nhân oxi hoá thông thường như: Br</w:t>
      </w:r>
      <w:r w:rsidR="001E6499">
        <w:rPr>
          <w:color w:val="000000" w:themeColor="text1"/>
          <w:vertAlign w:val="subscript"/>
        </w:rPr>
        <w:t>2</w:t>
      </w:r>
      <w:r w:rsidRPr="00943B34">
        <w:rPr>
          <w:color w:val="000000" w:themeColor="text1"/>
        </w:rPr>
        <w:t>/H,O, [Ag(NH</w:t>
      </w:r>
      <w:r w:rsidRPr="001E6499">
        <w:rPr>
          <w:color w:val="000000" w:themeColor="text1"/>
          <w:vertAlign w:val="subscript"/>
        </w:rPr>
        <w:t>3</w:t>
      </w:r>
      <w:r w:rsidRPr="00943B34">
        <w:rPr>
          <w:color w:val="000000" w:themeColor="text1"/>
        </w:rPr>
        <w:t>)</w:t>
      </w:r>
      <w:r w:rsidRPr="001E6499">
        <w:rPr>
          <w:color w:val="000000" w:themeColor="text1"/>
          <w:vertAlign w:val="subscript"/>
        </w:rPr>
        <w:t>2</w:t>
      </w:r>
      <w:r w:rsidRPr="00943B34">
        <w:rPr>
          <w:color w:val="000000" w:themeColor="text1"/>
        </w:rPr>
        <w:t>]OH, Cu(OH)</w:t>
      </w:r>
      <w:r w:rsidR="001E6499">
        <w:rPr>
          <w:color w:val="000000" w:themeColor="text1"/>
          <w:vertAlign w:val="subscript"/>
        </w:rPr>
        <w:t>2</w:t>
      </w:r>
      <w:r w:rsidRPr="00943B34">
        <w:rPr>
          <w:color w:val="000000" w:themeColor="text1"/>
        </w:rPr>
        <w:t>/OH</w:t>
      </w:r>
      <w:r w:rsidR="001E6499">
        <w:rPr>
          <w:color w:val="000000" w:themeColor="text1"/>
          <w:vertAlign w:val="superscript"/>
        </w:rPr>
        <w:t>-</w:t>
      </w:r>
      <w:r w:rsidRPr="00943B34">
        <w:rPr>
          <w:color w:val="000000" w:themeColor="text1"/>
        </w:rPr>
        <w:t>....</w:t>
      </w:r>
    </w:p>
    <w:p w14:paraId="7970EED4" w14:textId="77777777" w:rsidR="0024428F" w:rsidRPr="001E6499" w:rsidRDefault="0024428F" w:rsidP="003742AB">
      <w:pPr>
        <w:pStyle w:val="NormalWeb"/>
        <w:spacing w:before="0" w:beforeAutospacing="0" w:afterAutospacing="0" w:line="276" w:lineRule="auto"/>
        <w:rPr>
          <w:b/>
          <w:bCs/>
          <w:color w:val="000000" w:themeColor="text1"/>
        </w:rPr>
      </w:pPr>
      <w:r w:rsidRPr="001E6499">
        <w:rPr>
          <w:b/>
          <w:bCs/>
          <w:color w:val="000000" w:themeColor="text1"/>
        </w:rPr>
        <w:t>a) Oxi hoá aldehyde bởi nước bromine</w:t>
      </w:r>
    </w:p>
    <w:p w14:paraId="7C8740AF" w14:textId="77777777" w:rsidR="0024428F" w:rsidRPr="00BB1005" w:rsidRDefault="00BB1005" w:rsidP="003742AB">
      <w:pPr>
        <w:pStyle w:val="NormalWeb"/>
        <w:spacing w:before="0" w:beforeAutospacing="0" w:afterAutospacing="0" w:line="276" w:lineRule="auto"/>
        <w:rPr>
          <w:color w:val="FFFFFF" w:themeColor="background1"/>
        </w:rPr>
      </w:pPr>
      <w:r>
        <w:rPr>
          <w:noProof/>
          <w:color w:val="000000" w:themeColor="text1"/>
          <w14:ligatures w14:val="standardContextual"/>
        </w:rPr>
        <mc:AlternateContent>
          <mc:Choice Requires="wps">
            <w:drawing>
              <wp:anchor distT="0" distB="0" distL="114300" distR="114300" simplePos="0" relativeHeight="251799552" behindDoc="0" locked="0" layoutInCell="1" allowOverlap="1" wp14:anchorId="635F7B4B" wp14:editId="6109D944">
                <wp:simplePos x="0" y="0"/>
                <wp:positionH relativeFrom="column">
                  <wp:posOffset>3055620</wp:posOffset>
                </wp:positionH>
                <wp:positionV relativeFrom="paragraph">
                  <wp:posOffset>152400</wp:posOffset>
                </wp:positionV>
                <wp:extent cx="89916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899160" cy="0"/>
                        </a:xfrm>
                        <a:prstGeom prst="line">
                          <a:avLst/>
                        </a:prstGeom>
                        <a:ln>
                          <a:solidFill>
                            <a:schemeClr val="bg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1DB64A55" id="Straight Connector 3"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240.6pt,12pt" to="311.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bn+0AEAABIEAAAOAAAAZHJzL2Uyb0RvYy54bWysU8lu2zAQvRfoPxC815ICNE0EyznESC9d&#10;gi4fQFNDiwA3cBhL/vsOKVtOFxRo0AulIee9mfc4XN9N1rADRNTedbxZ1ZyBk77Xbt/x798e3txw&#10;hkm4XhjvoONHQH63ef1qPYYWrvzgTQ+REYnDdgwdH1IKbVWhHMAKXPkAjg6Vj1YkCuO+6qMYid2a&#10;6qqur6vRxz5ELwGRdrfzId8UfqVAps9KISRmOk69pbLGsu7yWm3Wot1HEQYtT22IF3RhhXZUdKHa&#10;iiTYU9S/UVkto0ev0kp6W3mltISigdQ09S9qvg4iQNFC5mBYbML/Rys/He7dYyQbxoAthseYVUwq&#10;2vyl/thUzDouZsGUmKTNm9vb5posleej6oILEdN78Jbln44b7bIM0YrDB0xUi1LPKXnbuLyiN7p/&#10;0MaUIA8A3JvIDoKubrdvCoF5sh99P++9e1vX5QKJrcxLTi/cPzHlQluBwwzCI+Yg3zvBcuHqIrz8&#10;paOBuakvoJjuSepce6kxMwkpwaVmYaLsDFMkYAHWpem/Ak/5GQplXv8FvCBKZe/SArba+fin6mk6&#10;t6zm/LMDs+5swc73xzISxRoavOLV6ZHkyX4eF/jlKW9+AAAA//8DAFBLAwQUAAYACAAAACEAs2FV&#10;SdsAAAAJAQAADwAAAGRycy9kb3ducmV2LnhtbEyPwU7DMAyG70i8Q2QkbixdGNNUmk5ogjNlVOKa&#10;NV7b0ThVknXl7THiAEfbn35/f7Gd3SAmDLH3pGG5yEAgNd721Gqo31/uNiBiMmTN4Ak1fGGEbXl9&#10;VZjc+gu94bRPreAQirnR0KU05lLGpkNn4sKPSHw7+uBM4jG00gZz4XA3SJVla+lMT/yhMyPuOmw+&#10;92enwbauql6f5zA9ZLvajtV9fao+tL69mZ8eQSSc0x8MP/qsDiU7HfyZbBSDhtVmqRjVoFbciYG1&#10;Utzl8LuQZSH/Nyi/AQAA//8DAFBLAQItABQABgAIAAAAIQC2gziS/gAAAOEBAAATAAAAAAAAAAAA&#10;AAAAAAAAAABbQ29udGVudF9UeXBlc10ueG1sUEsBAi0AFAAGAAgAAAAhADj9If/WAAAAlAEAAAsA&#10;AAAAAAAAAAAAAAAALwEAAF9yZWxzLy5yZWxzUEsBAi0AFAAGAAgAAAAhADVBuf7QAQAAEgQAAA4A&#10;AAAAAAAAAAAAAAAALgIAAGRycy9lMm9Eb2MueG1sUEsBAi0AFAAGAAgAAAAhALNhVUnbAAAACQEA&#10;AA8AAAAAAAAAAAAAAAAAKgQAAGRycy9kb3ducmV2LnhtbFBLBQYAAAAABAAEAPMAAAAyBQAAAAA=&#10;" strokecolor="#bfbfbf [2412]" strokeweight=".5pt">
                <v:stroke dashstyle="3 1" joinstyle="miter"/>
              </v:line>
            </w:pict>
          </mc:Fallback>
        </mc:AlternateContent>
      </w:r>
      <w:r w:rsidR="0024428F" w:rsidRPr="00943B34">
        <w:rPr>
          <w:color w:val="000000" w:themeColor="text1"/>
        </w:rPr>
        <w:t xml:space="preserve">Aldehyde bị oxi hoá bởi nước bromine tạo thành </w:t>
      </w:r>
      <w:r w:rsidR="0024428F" w:rsidRPr="00BB1005">
        <w:rPr>
          <w:color w:val="FFFFFF" w:themeColor="background1"/>
        </w:rPr>
        <w:t>carboxylic acid.</w:t>
      </w:r>
    </w:p>
    <w:p w14:paraId="6BC97B93" w14:textId="77777777" w:rsidR="0024428F" w:rsidRPr="00943B34" w:rsidRDefault="00A41DB8" w:rsidP="003742AB">
      <w:pPr>
        <w:pStyle w:val="NormalWeb"/>
        <w:spacing w:before="0" w:beforeAutospacing="0" w:afterAutospacing="0" w:line="276" w:lineRule="auto"/>
        <w:rPr>
          <w:color w:val="000000" w:themeColor="text1"/>
        </w:rPr>
      </w:pPr>
      <w:r>
        <w:rPr>
          <w:noProof/>
          <w:color w:val="000000" w:themeColor="text1"/>
          <w14:ligatures w14:val="standardContextual"/>
        </w:rPr>
        <w:lastRenderedPageBreak/>
        <mc:AlternateContent>
          <mc:Choice Requires="wps">
            <w:drawing>
              <wp:anchor distT="0" distB="0" distL="114300" distR="114300" simplePos="0" relativeHeight="251730944" behindDoc="0" locked="0" layoutInCell="1" allowOverlap="1" wp14:anchorId="51E0EA8E" wp14:editId="3C933628">
                <wp:simplePos x="0" y="0"/>
                <wp:positionH relativeFrom="column">
                  <wp:posOffset>2258060</wp:posOffset>
                </wp:positionH>
                <wp:positionV relativeFrom="paragraph">
                  <wp:posOffset>133985</wp:posOffset>
                </wp:positionV>
                <wp:extent cx="1280160" cy="0"/>
                <wp:effectExtent l="0" t="0" r="0" b="0"/>
                <wp:wrapNone/>
                <wp:docPr id="83" name="Straight Connector 83"/>
                <wp:cNvGraphicFramePr/>
                <a:graphic xmlns:a="http://schemas.openxmlformats.org/drawingml/2006/main">
                  <a:graphicData uri="http://schemas.microsoft.com/office/word/2010/wordprocessingShape">
                    <wps:wsp>
                      <wps:cNvCnPr/>
                      <wps:spPr>
                        <a:xfrm>
                          <a:off x="0" y="0"/>
                          <a:ext cx="1280160" cy="0"/>
                        </a:xfrm>
                        <a:prstGeom prst="line">
                          <a:avLst/>
                        </a:prstGeom>
                        <a:ln>
                          <a:solidFill>
                            <a:schemeClr val="bg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D3588A1" id="Straight Connector 83"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8pt,10.55pt" to="278.6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yc1zgEAABMEAAAOAAAAZHJzL2Uyb0RvYy54bWysU8lu2zAQvRfoPxC815IMNA0EyznESC9d&#10;gi4fQFNDiwA3cBhL/vsOKVtOF6BokQulIee9mfc43NxN1rAjRNTedbxZ1ZyBk77X7tDx798e3txy&#10;hkm4XhjvoOMnQH63ff1qM4YW1n7wpofIiMRhO4aODymFtqpQDmAFrnwAR4fKRysShfFQ9VGMxG5N&#10;ta7rm2r0sQ/RS0Ck3d18yLeFXymQ6bNSCImZjlNvqayxrPu8VtuNaA9RhEHLcxviP7qwQjsqulDt&#10;RBLsKerfqKyW0aNXaSW9rbxSWkLRQGqa+hc1XwcRoGghczAsNuHL0cpPx3v3GMmGMWCL4TFmFZOK&#10;Nn+pPzYVs06LWTAlJmmzWd/WzQ15Ki9n1RUYIqb34C3LPx032mUdohXHD5ioGKVeUvK2cXlFb3T/&#10;oI0pQZ4AuDeRHQXd3f7QFALzZD/6ft5797auyw0SWxmYnF64f2LKhXYChxmEJ8xBvniC5cLVVXn5&#10;SycDc1NfQDHdZ62l9lJjZhJSgkvNwkTZGaZIwAKs/w4852colIH9F/CCKJW9SwvYaufjn6qn6dKy&#10;mvMvDsy6swV735/KTBRraPKKV+dXkkf7eVzg17e8/QEAAP//AwBQSwMEFAAGAAgAAAAhAIA+lP3c&#10;AAAACQEAAA8AAABkcnMvZG93bnJldi54bWxMj8FOwzAMhu9Ie4fIk7ixtJ0ypq7phCY4U0alXbPG&#10;awuNUyVZV96eIA5wtP3p9/cX+9kMbELne0sS0lUCDKmxuqdWQv3+8rAF5oMirQZLKOELPezLxV2h&#10;cm1v9IbTMbQshpDPlYQuhDHn3DcdGuVXdkSKt4t1RoU4upZrp24x3Aw8S5INN6qn+KFTIx46bD6P&#10;VyNBt6aqXp9nN4nkUOuxWtcf1UnK++X8tAMWcA5/MPzoR3Uoo9PZXkl7NkhYC7GJqIQsTYFFQIjH&#10;DNj5d8HLgv9vUH4DAAD//wMAUEsBAi0AFAAGAAgAAAAhALaDOJL+AAAA4QEAABMAAAAAAAAAAAAA&#10;AAAAAAAAAFtDb250ZW50X1R5cGVzXS54bWxQSwECLQAUAAYACAAAACEAOP0h/9YAAACUAQAACwAA&#10;AAAAAAAAAAAAAAAvAQAAX3JlbHMvLnJlbHNQSwECLQAUAAYACAAAACEAI08nNc4BAAATBAAADgAA&#10;AAAAAAAAAAAAAAAuAgAAZHJzL2Uyb0RvYy54bWxQSwECLQAUAAYACAAAACEAgD6U/dwAAAAJAQAA&#10;DwAAAAAAAAAAAAAAAAAoBAAAZHJzL2Rvd25yZXYueG1sUEsFBgAAAAAEAAQA8wAAADEFAAAAAA==&#10;" strokecolor="#bfbfbf [2412]" strokeweight=".5pt">
                <v:stroke dashstyle="3 1" joinstyle="miter"/>
              </v:line>
            </w:pict>
          </mc:Fallback>
        </mc:AlternateContent>
      </w:r>
      <w:r w:rsidR="0024428F" w:rsidRPr="00943B34">
        <w:rPr>
          <w:color w:val="000000" w:themeColor="text1"/>
        </w:rPr>
        <w:t>Ví dụ: CH</w:t>
      </w:r>
      <w:r w:rsidR="0024428F" w:rsidRPr="001E6499">
        <w:rPr>
          <w:color w:val="000000" w:themeColor="text1"/>
          <w:vertAlign w:val="subscript"/>
        </w:rPr>
        <w:t>3</w:t>
      </w:r>
      <w:r w:rsidR="0024428F" w:rsidRPr="00943B34">
        <w:rPr>
          <w:color w:val="000000" w:themeColor="text1"/>
        </w:rPr>
        <w:t>CHO + Br</w:t>
      </w:r>
      <w:r w:rsidR="001E6499">
        <w:rPr>
          <w:color w:val="000000" w:themeColor="text1"/>
          <w:vertAlign w:val="subscript"/>
        </w:rPr>
        <w:t>2</w:t>
      </w:r>
      <w:r w:rsidR="0024428F" w:rsidRPr="00943B34">
        <w:rPr>
          <w:color w:val="000000" w:themeColor="text1"/>
        </w:rPr>
        <w:t xml:space="preserve"> + H</w:t>
      </w:r>
      <w:r w:rsidR="001E6499">
        <w:rPr>
          <w:color w:val="000000" w:themeColor="text1"/>
          <w:vertAlign w:val="subscript"/>
        </w:rPr>
        <w:t>2</w:t>
      </w:r>
      <w:r w:rsidR="0024428F" w:rsidRPr="00943B34">
        <w:rPr>
          <w:color w:val="000000" w:themeColor="text1"/>
        </w:rPr>
        <w:t xml:space="preserve">O </w:t>
      </w:r>
      <w:r w:rsidR="001E6499" w:rsidRPr="00E14EDF">
        <w:rPr>
          <w:color w:val="000000" w:themeColor="text1"/>
          <w:position w:val="-6"/>
        </w:rPr>
        <w:object w:dxaOrig="320" w:dyaOrig="220" w14:anchorId="76917DEF">
          <v:shape id="_x0000_i1027" type="#_x0000_t75" style="width:16.5pt;height:10.5pt" o:ole="">
            <v:imagedata r:id="rId13" o:title=""/>
          </v:shape>
          <o:OLEObject Type="Embed" ProgID="Equation.DSMT4" ShapeID="_x0000_i1027" DrawAspect="Content" ObjectID="_1753685331" r:id="rId16"/>
        </w:object>
      </w:r>
      <w:r w:rsidR="0024428F" w:rsidRPr="00943B34">
        <w:rPr>
          <w:color w:val="000000" w:themeColor="text1"/>
        </w:rPr>
        <w:t xml:space="preserve"> </w:t>
      </w:r>
      <w:r w:rsidR="0024428F" w:rsidRPr="00A41DB8">
        <w:rPr>
          <w:color w:val="FFFFFF" w:themeColor="background1"/>
        </w:rPr>
        <w:t>CH</w:t>
      </w:r>
      <w:r w:rsidR="001E6499" w:rsidRPr="00A41DB8">
        <w:rPr>
          <w:color w:val="FFFFFF" w:themeColor="background1"/>
          <w:vertAlign w:val="subscript"/>
        </w:rPr>
        <w:t>3</w:t>
      </w:r>
      <w:r w:rsidR="001E6499" w:rsidRPr="00A41DB8">
        <w:rPr>
          <w:color w:val="FFFFFF" w:themeColor="background1"/>
        </w:rPr>
        <w:t>-</w:t>
      </w:r>
      <w:r w:rsidR="0024428F" w:rsidRPr="00A41DB8">
        <w:rPr>
          <w:color w:val="FFFFFF" w:themeColor="background1"/>
        </w:rPr>
        <w:t>COOH + 2HBr</w:t>
      </w:r>
    </w:p>
    <w:p w14:paraId="2B9695F0" w14:textId="77777777" w:rsidR="0024428F" w:rsidRPr="001E6499" w:rsidRDefault="0024428F" w:rsidP="003742AB">
      <w:pPr>
        <w:pStyle w:val="NormalWeb"/>
        <w:spacing w:before="0" w:beforeAutospacing="0" w:afterAutospacing="0" w:line="276" w:lineRule="auto"/>
        <w:rPr>
          <w:b/>
          <w:bCs/>
          <w:color w:val="000000" w:themeColor="text1"/>
        </w:rPr>
      </w:pPr>
      <w:r w:rsidRPr="001E6499">
        <w:rPr>
          <w:b/>
          <w:bCs/>
          <w:color w:val="000000" w:themeColor="text1"/>
        </w:rPr>
        <w:t>b) Oxi hoá aldehyde bởi thuốc thử Tollens</w:t>
      </w:r>
    </w:p>
    <w:p w14:paraId="4B02E271" w14:textId="77777777" w:rsidR="0024428F" w:rsidRPr="00943B34" w:rsidRDefault="0024428F" w:rsidP="003742AB">
      <w:pPr>
        <w:pStyle w:val="NormalWeb"/>
        <w:spacing w:before="0" w:beforeAutospacing="0" w:afterAutospacing="0" w:line="276" w:lineRule="auto"/>
        <w:rPr>
          <w:color w:val="000000" w:themeColor="text1"/>
        </w:rPr>
      </w:pPr>
      <w:r w:rsidRPr="00943B34">
        <w:rPr>
          <w:color w:val="000000" w:themeColor="text1"/>
        </w:rPr>
        <w:t>Thuốc thử Tollens là phức chất của ion Ag</w:t>
      </w:r>
      <w:r w:rsidR="001E6499" w:rsidRPr="001E6499">
        <w:rPr>
          <w:color w:val="000000" w:themeColor="text1"/>
          <w:vertAlign w:val="superscript"/>
        </w:rPr>
        <w:t>+</w:t>
      </w:r>
      <w:r w:rsidRPr="00943B34">
        <w:rPr>
          <w:color w:val="000000" w:themeColor="text1"/>
        </w:rPr>
        <w:t xml:space="preserve"> với ammonia, có công thức [Ag(NH</w:t>
      </w:r>
      <w:r w:rsidRPr="001E6499">
        <w:rPr>
          <w:color w:val="000000" w:themeColor="text1"/>
          <w:vertAlign w:val="subscript"/>
        </w:rPr>
        <w:t>3</w:t>
      </w:r>
      <w:r w:rsidRPr="00943B34">
        <w:rPr>
          <w:color w:val="000000" w:themeColor="text1"/>
        </w:rPr>
        <w:t>)OH. Ion Ag</w:t>
      </w:r>
      <w:r w:rsidRPr="001E6499">
        <w:rPr>
          <w:color w:val="000000" w:themeColor="text1"/>
          <w:vertAlign w:val="superscript"/>
        </w:rPr>
        <w:t>+</w:t>
      </w:r>
      <w:r w:rsidRPr="00943B34">
        <w:rPr>
          <w:color w:val="000000" w:themeColor="text1"/>
        </w:rPr>
        <w:t xml:space="preserve"> trong thuốc thử Tollens đóng vai trò là chất oxi hoá:</w:t>
      </w:r>
    </w:p>
    <w:p w14:paraId="48B5E31D" w14:textId="77777777" w:rsidR="0024428F" w:rsidRPr="00943B34" w:rsidRDefault="0024428F" w:rsidP="003742AB">
      <w:pPr>
        <w:pStyle w:val="NormalWeb"/>
        <w:spacing w:before="0" w:beforeAutospacing="0" w:afterAutospacing="0" w:line="276" w:lineRule="auto"/>
        <w:rPr>
          <w:color w:val="000000" w:themeColor="text1"/>
        </w:rPr>
      </w:pPr>
      <w:r w:rsidRPr="00943B34">
        <w:rPr>
          <w:i/>
          <w:iCs/>
          <w:color w:val="000000" w:themeColor="text1"/>
        </w:rPr>
        <w:t>Ví dụ:</w:t>
      </w:r>
    </w:p>
    <w:p w14:paraId="04D6B61E" w14:textId="77777777" w:rsidR="0024428F" w:rsidRPr="00943B34" w:rsidRDefault="0024428F" w:rsidP="003742AB">
      <w:pPr>
        <w:pStyle w:val="NormalWeb"/>
        <w:spacing w:before="0" w:beforeAutospacing="0" w:afterAutospacing="0" w:line="276" w:lineRule="auto"/>
        <w:rPr>
          <w:color w:val="000000" w:themeColor="text1"/>
        </w:rPr>
      </w:pPr>
      <w:r w:rsidRPr="00943B34">
        <w:rPr>
          <w:color w:val="000000" w:themeColor="text1"/>
        </w:rPr>
        <w:t>RCHO + 2</w:t>
      </w:r>
      <w:r w:rsidR="001E6499" w:rsidRPr="00943B34">
        <w:rPr>
          <w:color w:val="000000" w:themeColor="text1"/>
        </w:rPr>
        <w:t>[Ag(NH</w:t>
      </w:r>
      <w:r w:rsidR="001E6499" w:rsidRPr="001E6499">
        <w:rPr>
          <w:color w:val="000000" w:themeColor="text1"/>
          <w:vertAlign w:val="subscript"/>
        </w:rPr>
        <w:t>3</w:t>
      </w:r>
      <w:r w:rsidR="001E6499" w:rsidRPr="00943B34">
        <w:rPr>
          <w:color w:val="000000" w:themeColor="text1"/>
        </w:rPr>
        <w:t>)OH</w:t>
      </w:r>
      <w:r w:rsidR="001E6499">
        <w:rPr>
          <w:color w:val="000000" w:themeColor="text1"/>
        </w:rPr>
        <w:t xml:space="preserve"> </w:t>
      </w:r>
      <w:r w:rsidRPr="00943B34">
        <w:rPr>
          <w:color w:val="000000" w:themeColor="text1"/>
        </w:rPr>
        <w:t xml:space="preserve"> </w:t>
      </w:r>
      <w:r w:rsidR="001E6499">
        <w:rPr>
          <w:color w:val="000000" w:themeColor="text1"/>
        </w:rPr>
        <w:t xml:space="preserve">  </w:t>
      </w:r>
      <w:r w:rsidR="00CF083F" w:rsidRPr="00CF083F">
        <w:rPr>
          <w:color w:val="000000" w:themeColor="text1"/>
          <w:position w:val="-6"/>
        </w:rPr>
        <w:object w:dxaOrig="680" w:dyaOrig="380" w14:anchorId="46993F1F">
          <v:shape id="_x0000_i1028" type="#_x0000_t75" style="width:34.5pt;height:19.5pt" o:ole="">
            <v:imagedata r:id="rId17" o:title=""/>
          </v:shape>
          <o:OLEObject Type="Embed" ProgID="Equation.DSMT4" ShapeID="_x0000_i1028" DrawAspect="Content" ObjectID="_1753685332" r:id="rId18"/>
        </w:object>
      </w:r>
      <w:r w:rsidR="00DF2C15">
        <w:rPr>
          <w:color w:val="000000" w:themeColor="text1"/>
        </w:rPr>
        <w:t xml:space="preserve"> </w:t>
      </w:r>
      <w:r w:rsidRPr="00943B34">
        <w:rPr>
          <w:color w:val="000000" w:themeColor="text1"/>
        </w:rPr>
        <w:t>RCOONH, + 2Ag + 3NH</w:t>
      </w:r>
      <w:r w:rsidR="001E6499">
        <w:rPr>
          <w:color w:val="000000" w:themeColor="text1"/>
          <w:vertAlign w:val="subscript"/>
        </w:rPr>
        <w:t>3</w:t>
      </w:r>
      <w:r w:rsidRPr="00943B34">
        <w:rPr>
          <w:color w:val="000000" w:themeColor="text1"/>
        </w:rPr>
        <w:t xml:space="preserve"> + H</w:t>
      </w:r>
      <w:r w:rsidR="001E6499">
        <w:rPr>
          <w:color w:val="000000" w:themeColor="text1"/>
          <w:vertAlign w:val="subscript"/>
        </w:rPr>
        <w:t>2</w:t>
      </w:r>
      <w:r w:rsidRPr="00943B34">
        <w:rPr>
          <w:color w:val="000000" w:themeColor="text1"/>
        </w:rPr>
        <w:t>O</w:t>
      </w:r>
    </w:p>
    <w:p w14:paraId="3C154390" w14:textId="77777777" w:rsidR="0024428F" w:rsidRPr="00943B34" w:rsidRDefault="00A41DB8"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31968" behindDoc="0" locked="0" layoutInCell="1" allowOverlap="1" wp14:anchorId="00176780" wp14:editId="1CEA47CF">
                <wp:simplePos x="0" y="0"/>
                <wp:positionH relativeFrom="column">
                  <wp:posOffset>2296160</wp:posOffset>
                </wp:positionH>
                <wp:positionV relativeFrom="paragraph">
                  <wp:posOffset>215265</wp:posOffset>
                </wp:positionV>
                <wp:extent cx="2438400" cy="0"/>
                <wp:effectExtent l="0" t="0" r="0" b="0"/>
                <wp:wrapNone/>
                <wp:docPr id="84" name="Straight Connector 84"/>
                <wp:cNvGraphicFramePr/>
                <a:graphic xmlns:a="http://schemas.openxmlformats.org/drawingml/2006/main">
                  <a:graphicData uri="http://schemas.microsoft.com/office/word/2010/wordprocessingShape">
                    <wps:wsp>
                      <wps:cNvCnPr/>
                      <wps:spPr>
                        <a:xfrm>
                          <a:off x="0" y="0"/>
                          <a:ext cx="243840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8A640A8" id="Straight Connector 84"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8pt,16.95pt" to="372.8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dVvAEAAPIDAAAOAAAAZHJzL2Uyb0RvYy54bWysU8tu2zAQvBfIPxC815LdoAgEyznESC9F&#10;G/TxAQy1tAjwBS5jSX/fJWXLbZKiaNHLSiRndneGy+3taA07QkTtXcvXq5ozcNJ32h1a/v3b/dsb&#10;zjAJ1wnjHbR8AuS3u6s32yE0sPG9Nx1ERkkcNkNoeZ9SaKoKZQ9W4MoHcHSofLQi0TIeqi6KgbJb&#10;U23q+n01+NiF6CUg0u5+PuS7kl8pkOmzUgiJmZZTb6nEWOJjjtVuK5pDFKHX8tSG+IcurNCOii6p&#10;9iIJ9hT1i1RWy+jRq7SS3lZeKS2haCA16/qZmq+9CFC0kDkYFpvw/6WVn4537iGSDUPABsNDzCpG&#10;FW3+Un9sLGZNi1kwJiZpc3P97ua6Jk/l+ay6EEPE9AG8Zfmn5Ua7rEM04vgRExUj6BmSt43LEb3R&#10;3b02pizyBMCdiewo6O6ElODSOt8XcX9B5kR7gf0MxAn3Pp1wOW91EVb+0mRgrvkFFNMdSVmX3srM&#10;/a6icYTONEX9LcT6z8QTPlOhzOPfkBdGqexdWshWOx9fq57Gs0lqxp8dmHVnCx59N5UrL9bQYBVP&#10;T48gT+7P60K/PNXdDwAAAP//AwBQSwMEFAAGAAgAAAAhAOALYTvdAAAACQEAAA8AAABkcnMvZG93&#10;bnJldi54bWxMj0FPwzAMhe9I/IfISNxYWgYFStMJJjGJ4wpI7JY1XlOROKXJtvLvMeIAN/u9p+fP&#10;1WLyThxwjH0gBfksA4HUBtNTp+D15eniFkRMmox2gVDBF0ZY1KcnlS5NONIaD03qBJdQLLUCm9JQ&#10;Shlbi17HWRiQ2NuF0evE69hJM+ojl3snL7OskF73xBesHnBpsf1o9l7Bqn3coZPuc/Vu30KzmfLn&#10;zdIpdX42PdyDSDilvzD84DM61My0DXsyUTgF8yIvOMrD/A4EB26urlnY/gqyruT/D+pvAAAA//8D&#10;AFBLAQItABQABgAIAAAAIQC2gziS/gAAAOEBAAATAAAAAAAAAAAAAAAAAAAAAABbQ29udGVudF9U&#10;eXBlc10ueG1sUEsBAi0AFAAGAAgAAAAhADj9If/WAAAAlAEAAAsAAAAAAAAAAAAAAAAALwEAAF9y&#10;ZWxzLy5yZWxzUEsBAi0AFAAGAAgAAAAhAJ5U91W8AQAA8gMAAA4AAAAAAAAAAAAAAAAALgIAAGRy&#10;cy9lMm9Eb2MueG1sUEsBAi0AFAAGAAgAAAAhAOALYTvdAAAACQEAAA8AAAAAAAAAAAAAAAAAFgQA&#10;AGRycy9kb3ducmV2LnhtbFBLBQYAAAAABAAEAPMAAAAgBQAAAAA=&#10;" strokecolor="#4472c4 [3204]" strokeweight=".5pt">
                <v:stroke dashstyle="1 1" joinstyle="miter"/>
              </v:line>
            </w:pict>
          </mc:Fallback>
        </mc:AlternateContent>
      </w:r>
      <w:r w:rsidR="0024428F" w:rsidRPr="00943B34">
        <w:rPr>
          <w:color w:val="000000" w:themeColor="text1"/>
        </w:rPr>
        <w:t>CH</w:t>
      </w:r>
      <w:r w:rsidR="0024428F" w:rsidRPr="001E6499">
        <w:rPr>
          <w:color w:val="000000" w:themeColor="text1"/>
          <w:vertAlign w:val="subscript"/>
        </w:rPr>
        <w:t>3</w:t>
      </w:r>
      <w:r w:rsidR="0024428F" w:rsidRPr="00943B34">
        <w:rPr>
          <w:color w:val="000000" w:themeColor="text1"/>
        </w:rPr>
        <w:t>CHO+2[Ag(NH</w:t>
      </w:r>
      <w:r w:rsidR="0024428F" w:rsidRPr="001E6499">
        <w:rPr>
          <w:color w:val="000000" w:themeColor="text1"/>
          <w:vertAlign w:val="subscript"/>
        </w:rPr>
        <w:t>3</w:t>
      </w:r>
      <w:r w:rsidR="0024428F" w:rsidRPr="00943B34">
        <w:rPr>
          <w:color w:val="000000" w:themeColor="text1"/>
        </w:rPr>
        <w:t>)</w:t>
      </w:r>
      <w:r w:rsidR="0024428F" w:rsidRPr="001E6499">
        <w:rPr>
          <w:color w:val="000000" w:themeColor="text1"/>
          <w:vertAlign w:val="subscript"/>
        </w:rPr>
        <w:t>2</w:t>
      </w:r>
      <w:r w:rsidR="0024428F" w:rsidRPr="00943B34">
        <w:rPr>
          <w:color w:val="000000" w:themeColor="text1"/>
        </w:rPr>
        <w:t xml:space="preserve">]OH </w:t>
      </w:r>
      <w:r w:rsidR="00CF083F" w:rsidRPr="00CF083F">
        <w:rPr>
          <w:color w:val="000000" w:themeColor="text1"/>
          <w:position w:val="-6"/>
        </w:rPr>
        <w:object w:dxaOrig="680" w:dyaOrig="380" w14:anchorId="62D18D6A">
          <v:shape id="_x0000_i1029" type="#_x0000_t75" style="width:34.5pt;height:19.5pt" o:ole="">
            <v:imagedata r:id="rId17" o:title=""/>
          </v:shape>
          <o:OLEObject Type="Embed" ProgID="Equation.DSMT4" ShapeID="_x0000_i1029" DrawAspect="Content" ObjectID="_1753685333" r:id="rId19"/>
        </w:object>
      </w:r>
      <w:r w:rsidR="0024428F" w:rsidRPr="00943B34">
        <w:rPr>
          <w:color w:val="000000" w:themeColor="text1"/>
        </w:rPr>
        <w:t xml:space="preserve"> </w:t>
      </w:r>
      <w:r w:rsidR="0024428F" w:rsidRPr="00A41DB8">
        <w:rPr>
          <w:color w:val="FFFFFF" w:themeColor="background1"/>
        </w:rPr>
        <w:t>CH</w:t>
      </w:r>
      <w:r w:rsidR="0024428F" w:rsidRPr="00A41DB8">
        <w:rPr>
          <w:color w:val="FFFFFF" w:themeColor="background1"/>
          <w:vertAlign w:val="subscript"/>
        </w:rPr>
        <w:t>3</w:t>
      </w:r>
      <w:r w:rsidR="0024428F" w:rsidRPr="00A41DB8">
        <w:rPr>
          <w:color w:val="FFFFFF" w:themeColor="background1"/>
        </w:rPr>
        <w:t>COONH</w:t>
      </w:r>
      <w:r w:rsidR="001E6499" w:rsidRPr="00A41DB8">
        <w:rPr>
          <w:color w:val="FFFFFF" w:themeColor="background1"/>
          <w:vertAlign w:val="subscript"/>
        </w:rPr>
        <w:t>4</w:t>
      </w:r>
      <w:r w:rsidR="001E6499" w:rsidRPr="00A41DB8">
        <w:rPr>
          <w:color w:val="FFFFFF" w:themeColor="background1"/>
        </w:rPr>
        <w:t xml:space="preserve"> </w:t>
      </w:r>
      <w:r w:rsidR="0024428F" w:rsidRPr="00A41DB8">
        <w:rPr>
          <w:color w:val="FFFFFF" w:themeColor="background1"/>
        </w:rPr>
        <w:t>+</w:t>
      </w:r>
      <w:r w:rsidR="001E6499" w:rsidRPr="00A41DB8">
        <w:rPr>
          <w:color w:val="FFFFFF" w:themeColor="background1"/>
        </w:rPr>
        <w:t xml:space="preserve"> </w:t>
      </w:r>
      <w:r w:rsidR="0024428F" w:rsidRPr="00A41DB8">
        <w:rPr>
          <w:color w:val="FFFFFF" w:themeColor="background1"/>
        </w:rPr>
        <w:t>2Ag + 3NH</w:t>
      </w:r>
      <w:r w:rsidR="0024428F" w:rsidRPr="00A41DB8">
        <w:rPr>
          <w:color w:val="FFFFFF" w:themeColor="background1"/>
          <w:vertAlign w:val="subscript"/>
        </w:rPr>
        <w:t>3</w:t>
      </w:r>
      <w:r w:rsidR="0024428F" w:rsidRPr="00A41DB8">
        <w:rPr>
          <w:color w:val="FFFFFF" w:themeColor="background1"/>
        </w:rPr>
        <w:t xml:space="preserve"> + H</w:t>
      </w:r>
      <w:r w:rsidR="0024428F" w:rsidRPr="00A41DB8">
        <w:rPr>
          <w:color w:val="FFFFFF" w:themeColor="background1"/>
          <w:vertAlign w:val="subscript"/>
        </w:rPr>
        <w:t>2</w:t>
      </w:r>
      <w:r w:rsidR="0024428F" w:rsidRPr="00A41DB8">
        <w:rPr>
          <w:color w:val="FFFFFF" w:themeColor="background1"/>
        </w:rPr>
        <w:t>O</w:t>
      </w:r>
    </w:p>
    <w:p w14:paraId="16CDBAAA" w14:textId="77777777" w:rsidR="0024428F" w:rsidRPr="00CA61BA" w:rsidRDefault="00CA61BA" w:rsidP="003742AB">
      <w:pPr>
        <w:pStyle w:val="NormalWeb"/>
        <w:spacing w:before="0" w:beforeAutospacing="0" w:afterAutospacing="0" w:line="276" w:lineRule="auto"/>
        <w:rPr>
          <w:color w:val="FFFFFF" w:themeColor="background1"/>
        </w:rPr>
      </w:pPr>
      <w:r>
        <w:rPr>
          <w:noProof/>
          <w:color w:val="000000" w:themeColor="text1"/>
          <w14:ligatures w14:val="standardContextual"/>
        </w:rPr>
        <mc:AlternateContent>
          <mc:Choice Requires="wps">
            <w:drawing>
              <wp:anchor distT="0" distB="0" distL="114300" distR="114300" simplePos="0" relativeHeight="251797504" behindDoc="0" locked="0" layoutInCell="1" allowOverlap="1" wp14:anchorId="1C2B1259" wp14:editId="3B6B96F5">
                <wp:simplePos x="0" y="0"/>
                <wp:positionH relativeFrom="column">
                  <wp:posOffset>71120</wp:posOffset>
                </wp:positionH>
                <wp:positionV relativeFrom="paragraph">
                  <wp:posOffset>346075</wp:posOffset>
                </wp:positionV>
                <wp:extent cx="4594860" cy="0"/>
                <wp:effectExtent l="0" t="0" r="0" b="0"/>
                <wp:wrapNone/>
                <wp:docPr id="116" name="Straight Connector 116"/>
                <wp:cNvGraphicFramePr/>
                <a:graphic xmlns:a="http://schemas.openxmlformats.org/drawingml/2006/main">
                  <a:graphicData uri="http://schemas.microsoft.com/office/word/2010/wordprocessingShape">
                    <wps:wsp>
                      <wps:cNvCnPr/>
                      <wps:spPr>
                        <a:xfrm>
                          <a:off x="0" y="0"/>
                          <a:ext cx="45948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EE5B54E" id="Straight Connector 116"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pt,27.25pt" to="367.4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MtqvAEAAPIDAAAOAAAAZHJzL2Uyb0RvYy54bWysU01v1DAQvSP1P1i+s8lWpSrRZnvoqr0g&#10;qID+ANcZbyz5Sx6zSf49Y2c3Cy0IgbhMYvu9mXnP483taA07QETtXcvXq5ozcNJ32u1b/vT1/u0N&#10;Z5iE64TxDlo+AfLb7cWbzRAauPS9Nx1ERkkcNkNoeZ9SaKoKZQ9W4MoHcHSofLQi0TLuqy6KgbJb&#10;U13W9XU1+NiF6CUg0u5uPuTbkl8pkOmTUgiJmZZTb6nEWOJzjtV2I5p9FKHX8tiG+IcurNCOii6p&#10;diIJ9i3qV6msltGjV2klva28UlpC0UBq1vULNV96EaBoIXMwLDbh/0srPx7u3GMkG4aADYbHmFWM&#10;Ktr8pf7YWMyaFrNgTEzS5tW791c31+SpPJ1VZ2KImB7AW5Z/Wm60yzpEIw4fMFExgp4gedu4HNEb&#10;3d1rY8oiTwDcmcgOgu5OSAkurfN9EfcnZE60E9jPQJxw59MRl/NWZ2HlL00G5pqfQTHdkZR16a3M&#10;3O8qGkfoTFPU30Ks/0w84jMVyjz+DXlhlMrepYVstfPxV9XTeDJJzfiTA7PubMGz76Zy5cUaGqzi&#10;6fER5Mn9cV3o56e6/Q4AAP//AwBQSwMEFAAGAAgAAAAhAPzr5JDcAAAACAEAAA8AAABkcnMvZG93&#10;bnJldi54bWxMj8FOwzAQRO9I/IO1SNyok9JSFOJUUIlKHAkgtTc33sYR9jrEbhv+nkU9wHF2RrNv&#10;yuXonTjiELtACvJJBgKpCaajVsH72/PNPYiYNBntAqGCb4ywrC4vSl2YcKJXPNapFVxCsdAKbEp9&#10;IWVsLHodJ6FHYm8fBq8Ty6GVZtAnLvdOTrPsTnrdEX+wuseVxeazPngF6+Zpj066r/XGfoR6O+Yv&#10;25VT6vpqfHwAkXBMf2H4xWd0qJhpFw5konCs8yknFcxncxDsL25nPGV3PsiqlP8HVD8AAAD//wMA&#10;UEsBAi0AFAAGAAgAAAAhALaDOJL+AAAA4QEAABMAAAAAAAAAAAAAAAAAAAAAAFtDb250ZW50X1R5&#10;cGVzXS54bWxQSwECLQAUAAYACAAAACEAOP0h/9YAAACUAQAACwAAAAAAAAAAAAAAAAAvAQAAX3Jl&#10;bHMvLnJlbHNQSwECLQAUAAYACAAAACEA6WjLarwBAADyAwAADgAAAAAAAAAAAAAAAAAuAgAAZHJz&#10;L2Uyb0RvYy54bWxQSwECLQAUAAYACAAAACEA/OvkkNwAAAAIAQAADwAAAAAAAAAAAAAAAAAWBAAA&#10;ZHJzL2Rvd25yZXYueG1sUEsFBgAAAAAEAAQA8wAAAB8FAAAAAA==&#10;" strokecolor="#4472c4 [3204]" strokeweight=".5pt">
                <v:stroke dashstyle="1 1" joinstyle="miter"/>
              </v:line>
            </w:pict>
          </mc:Fallback>
        </mc:AlternateContent>
      </w:r>
      <w:r w:rsidR="0024428F" w:rsidRPr="00943B34">
        <w:rPr>
          <w:color w:val="000000" w:themeColor="text1"/>
        </w:rPr>
        <w:t>Phản ứng tạo thành lớp bạc sáng bóng b</w:t>
      </w:r>
      <w:r w:rsidR="003D74D8">
        <w:rPr>
          <w:color w:val="000000" w:themeColor="text1"/>
        </w:rPr>
        <w:t>á</w:t>
      </w:r>
      <w:r w:rsidR="0024428F" w:rsidRPr="00943B34">
        <w:rPr>
          <w:color w:val="000000" w:themeColor="text1"/>
        </w:rPr>
        <w:t>m vào b</w:t>
      </w:r>
      <w:r w:rsidR="003D74D8">
        <w:rPr>
          <w:color w:val="000000" w:themeColor="text1"/>
        </w:rPr>
        <w:t>ì</w:t>
      </w:r>
      <w:r w:rsidR="0024428F" w:rsidRPr="00943B34">
        <w:rPr>
          <w:color w:val="000000" w:themeColor="text1"/>
        </w:rPr>
        <w:t>nh phản ứng, vì vậy phản ứng này</w:t>
      </w:r>
      <w:r w:rsidR="003D74D8">
        <w:rPr>
          <w:color w:val="000000" w:themeColor="text1"/>
        </w:rPr>
        <w:t xml:space="preserve"> </w:t>
      </w:r>
      <w:r w:rsidR="0024428F" w:rsidRPr="00943B34">
        <w:rPr>
          <w:i/>
          <w:iCs/>
          <w:color w:val="000000" w:themeColor="text1"/>
        </w:rPr>
        <w:t xml:space="preserve">còn được gọi là </w:t>
      </w:r>
      <w:r w:rsidR="0024428F" w:rsidRPr="00CA61BA">
        <w:rPr>
          <w:i/>
          <w:iCs/>
          <w:color w:val="FFFFFF" w:themeColor="background1"/>
        </w:rPr>
        <w:t>phản ứng tráng bạc.</w:t>
      </w:r>
    </w:p>
    <w:p w14:paraId="6D7ECCF1" w14:textId="77777777" w:rsidR="0024428F" w:rsidRPr="00943B34" w:rsidRDefault="00F957BA"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95456" behindDoc="0" locked="0" layoutInCell="1" allowOverlap="1" wp14:anchorId="298AF871" wp14:editId="5369CCCF">
                <wp:simplePos x="0" y="0"/>
                <wp:positionH relativeFrom="margin">
                  <wp:posOffset>4734560</wp:posOffset>
                </wp:positionH>
                <wp:positionV relativeFrom="paragraph">
                  <wp:posOffset>153670</wp:posOffset>
                </wp:positionV>
                <wp:extent cx="2004060" cy="0"/>
                <wp:effectExtent l="0" t="0" r="0" b="0"/>
                <wp:wrapNone/>
                <wp:docPr id="115" name="Straight Connector 115"/>
                <wp:cNvGraphicFramePr/>
                <a:graphic xmlns:a="http://schemas.openxmlformats.org/drawingml/2006/main">
                  <a:graphicData uri="http://schemas.microsoft.com/office/word/2010/wordprocessingShape">
                    <wps:wsp>
                      <wps:cNvCnPr/>
                      <wps:spPr>
                        <a:xfrm flipV="1">
                          <a:off x="0" y="0"/>
                          <a:ext cx="20040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0DE5CE9" id="Straight Connector 115" o:spid="_x0000_s1026" style="position:absolute;flip:y;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2.8pt,12.1pt" to="530.6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pA/wQEAAPwDAAAOAAAAZHJzL2Uyb0RvYy54bWysU8lu2zAQvRfoPxC815SDIigEyznESC5F&#10;G3S7M9TQIsANHNaS/r5Dyla6Ay1yIbjMezPvzXB3MznLTpDQBN/x7abhDLwKvfHHjn/+dPfqDWeY&#10;pe+lDR46PgPym/3LF7sxtnAVhmB7SIxIPLZj7PiQc2yFQDWAk7gJETw96pCczHRMR9EnORK7s+Kq&#10;aa7FGFIfU1CASLeH5ZHvK7/WoPJ7rREysx2n2nJdU10fyyr2O9kek4yDUecy5H9U4aTxlHSlOsgs&#10;2ddkfqFyRqWAQeeNCk4ErY2CqoHUbJuf1HwcZISqhczBuNqEz0er3p1u/UMiG8aILcaHVFRMOjmm&#10;rYlfqKdVF1XKpmrbvNoGU2aKLqkPr5trcldd3sRCUahiwnwPwbGy6bg1viiSrTy9xUxpKfQSUq6t&#10;LysGa/o7Y209lFmAW5vYSVIXpVLg87Z0jrA/RBaig8RhCcQZDyGf4wqveJJYd3m2sOT8AJqZnqQs&#10;Yuv0/Smj9RRdYJrqW4FNFfVX4Dm+QKFO5r+AV0TNHHxewc74kH6XPU8Xk/QSf3Fg0V0seAz9XJtf&#10;raERq56ev0OZ4e/PFf70afffAAAA//8DAFBLAwQUAAYACAAAACEAtdtTTd4AAAAKAQAADwAAAGRy&#10;cy9kb3ducmV2LnhtbEyPPU/DMBCG90r9D9YhsbVOozSUEKeqKhBMSJQubE58xCn2OYrdJvx7XDHA&#10;dh+P3nuu3E7WsAsOvnMkYLVMgCE1TnXUCji+Py02wHyQpKRxhAK+0cO2ms9KWSg30hteDqFlMYR8&#10;IQXoEPqCc99otNIvXY8Ud59usDLEdmi5GuQYw63haZLk3MqO4gUte9xrbL4OZyvguU5H87F7fDlp&#10;fb8+vWrL68wKcXsz7R6ABZzCHwxX/agOVXSq3ZmUZ0bAXbbOIyogzVJgVyDJV7Gqfye8Kvn/F6of&#10;AAAA//8DAFBLAQItABQABgAIAAAAIQC2gziS/gAAAOEBAAATAAAAAAAAAAAAAAAAAAAAAABbQ29u&#10;dGVudF9UeXBlc10ueG1sUEsBAi0AFAAGAAgAAAAhADj9If/WAAAAlAEAAAsAAAAAAAAAAAAAAAAA&#10;LwEAAF9yZWxzLy5yZWxzUEsBAi0AFAAGAAgAAAAhAGsOkD/BAQAA/AMAAA4AAAAAAAAAAAAAAAAA&#10;LgIAAGRycy9lMm9Eb2MueG1sUEsBAi0AFAAGAAgAAAAhALXbU03eAAAACgEAAA8AAAAAAAAAAAAA&#10;AAAAGwQAAGRycy9kb3ducmV2LnhtbFBLBQYAAAAABAAEAPMAAAAmBQAAAAA=&#10;" strokecolor="#4472c4 [3204]" strokeweight=".5pt">
                <v:stroke dashstyle="1 1" joinstyle="miter"/>
                <w10:wrap anchorx="margin"/>
              </v:line>
            </w:pict>
          </mc:Fallback>
        </mc:AlternateContent>
      </w:r>
      <w:r>
        <w:rPr>
          <w:noProof/>
          <w:color w:val="000000" w:themeColor="text1"/>
          <w14:ligatures w14:val="standardContextual"/>
        </w:rPr>
        <mc:AlternateContent>
          <mc:Choice Requires="wps">
            <w:drawing>
              <wp:anchor distT="0" distB="0" distL="114300" distR="114300" simplePos="0" relativeHeight="251793408" behindDoc="0" locked="0" layoutInCell="1" allowOverlap="1" wp14:anchorId="1CE2FF29" wp14:editId="4B639931">
                <wp:simplePos x="0" y="0"/>
                <wp:positionH relativeFrom="margin">
                  <wp:align>left</wp:align>
                </wp:positionH>
                <wp:positionV relativeFrom="paragraph">
                  <wp:posOffset>344170</wp:posOffset>
                </wp:positionV>
                <wp:extent cx="2461260" cy="7620"/>
                <wp:effectExtent l="0" t="0" r="34290" b="30480"/>
                <wp:wrapNone/>
                <wp:docPr id="114" name="Straight Connector 114"/>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66E1E472" id="Straight Connector 114" o:spid="_x0000_s1026" style="position:absolute;z-index:251793408;visibility:visible;mso-wrap-style:square;mso-wrap-distance-left:9pt;mso-wrap-distance-top:0;mso-wrap-distance-right:9pt;mso-wrap-distance-bottom:0;mso-position-horizontal:left;mso-position-horizontal-relative:margin;mso-position-vertical:absolute;mso-position-vertical-relative:text" from="0,27.1pt" to="193.8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vshr+N0AAAAGAQAADwAAAGRycy9k&#10;b3ducmV2LnhtbEyPQU8CMRCF7yb8h2ZMvEkXBCTrdgmSSOKRVRO5le2w3dhO122B9d8znvQ47728&#10;902xGrwTZ+xjG0jBZJyBQKqDaalR8P72cr8EEZMmo10gVPCDEVbl6KbQuQkX2uG5So3gEoq5VmBT&#10;6nIpY23R6zgOHRJ7x9B7nfjsG2l6feFy7+Q0yxbS65Z4weoONxbrr+rkFWzr5yM66b63n/YjVPth&#10;8rrfOKXubof1E4iEQ/oLwy8+o0PJTIdwIhOFU8CPJAXz2RQEuw/LxwWIAwvzGciykP/xyysAAAD/&#10;/wMAUEsBAi0AFAAGAAgAAAAhALaDOJL+AAAA4QEAABMAAAAAAAAAAAAAAAAAAAAAAFtDb250ZW50&#10;X1R5cGVzXS54bWxQSwECLQAUAAYACAAAACEAOP0h/9YAAACUAQAACwAAAAAAAAAAAAAAAAAvAQAA&#10;X3JlbHMvLnJlbHNQSwECLQAUAAYACAAAACEAiqxFOb4BAAD1AwAADgAAAAAAAAAAAAAAAAAuAgAA&#10;ZHJzL2Uyb0RvYy54bWxQSwECLQAUAAYACAAAACEAvshr+N0AAAAGAQAADwAAAAAAAAAAAAAAAAAY&#10;BAAAZHJzL2Rvd25yZXYueG1sUEsFBgAAAAAEAAQA8wAAACIFAAAAAA==&#10;" strokecolor="#4472c4 [3204]" strokeweight=".5pt">
                <v:stroke dashstyle="1 1" joinstyle="miter"/>
                <w10:wrap anchorx="margin"/>
              </v:line>
            </w:pict>
          </mc:Fallback>
        </mc:AlternateContent>
      </w:r>
      <w:r w:rsidR="0024428F" w:rsidRPr="00943B34">
        <w:rPr>
          <w:color w:val="000000" w:themeColor="text1"/>
        </w:rPr>
        <w:t xml:space="preserve">Ketone không bị oxi hoá bởi thuốc thử Tollens, vì vậy có thể dùng thuốc thử </w:t>
      </w:r>
      <w:r w:rsidR="0024428F" w:rsidRPr="00F957BA">
        <w:rPr>
          <w:color w:val="FFFFFF" w:themeColor="background1"/>
        </w:rPr>
        <w:t xml:space="preserve">Tollens để phân biệt aldehyde </w:t>
      </w:r>
      <w:r w:rsidR="0024428F" w:rsidRPr="00CA61BA">
        <w:rPr>
          <w:color w:val="FFFFFF" w:themeColor="background1"/>
        </w:rPr>
        <w:t xml:space="preserve">với ketone </w:t>
      </w:r>
      <w:r w:rsidR="0024428F" w:rsidRPr="00943B34">
        <w:rPr>
          <w:color w:val="000000" w:themeColor="text1"/>
        </w:rPr>
        <w:t>và các hợp chất khác.</w:t>
      </w:r>
    </w:p>
    <w:p w14:paraId="34893ACE" w14:textId="77777777" w:rsidR="0024428F" w:rsidRPr="003D74D8" w:rsidRDefault="0024428F" w:rsidP="003742AB">
      <w:pPr>
        <w:pStyle w:val="NormalWeb"/>
        <w:spacing w:before="0" w:beforeAutospacing="0" w:afterAutospacing="0" w:line="276" w:lineRule="auto"/>
        <w:rPr>
          <w:b/>
          <w:bCs/>
          <w:color w:val="000000" w:themeColor="text1"/>
        </w:rPr>
      </w:pPr>
      <w:r w:rsidRPr="003D74D8">
        <w:rPr>
          <w:b/>
          <w:bCs/>
          <w:i/>
          <w:iCs/>
          <w:color w:val="000000" w:themeColor="text1"/>
        </w:rPr>
        <w:t>c) Oxi hoá aldehyde bằng copper(II) hydroxide</w:t>
      </w:r>
    </w:p>
    <w:p w14:paraId="0FA1B10E" w14:textId="77777777" w:rsidR="0024428F" w:rsidRPr="00943B34" w:rsidRDefault="0024428F" w:rsidP="003742AB">
      <w:pPr>
        <w:pStyle w:val="NormalWeb"/>
        <w:spacing w:before="0" w:beforeAutospacing="0" w:afterAutospacing="0" w:line="276" w:lineRule="auto"/>
        <w:rPr>
          <w:color w:val="000000" w:themeColor="text1"/>
        </w:rPr>
      </w:pPr>
      <w:r w:rsidRPr="00943B34">
        <w:rPr>
          <w:color w:val="000000" w:themeColor="text1"/>
        </w:rPr>
        <w:t>Aldehyde có thể bị oxi hoả bởi copper(II) hydroxide Cu(OH)</w:t>
      </w:r>
      <w:r w:rsidR="003D74D8">
        <w:rPr>
          <w:color w:val="000000" w:themeColor="text1"/>
          <w:vertAlign w:val="subscript"/>
        </w:rPr>
        <w:t>2</w:t>
      </w:r>
      <w:r w:rsidRPr="00943B34">
        <w:rPr>
          <w:color w:val="000000" w:themeColor="text1"/>
        </w:rPr>
        <w:t>, trong môi trường kiềm khi đun nóng tạo thành kết tủa copper(I) oxide (Cu</w:t>
      </w:r>
      <w:r w:rsidR="003D74D8">
        <w:rPr>
          <w:color w:val="000000" w:themeColor="text1"/>
          <w:vertAlign w:val="subscript"/>
        </w:rPr>
        <w:t>2</w:t>
      </w:r>
      <w:r w:rsidRPr="00943B34">
        <w:rPr>
          <w:color w:val="000000" w:themeColor="text1"/>
        </w:rPr>
        <w:t>O) màu đỏ gạch:</w:t>
      </w:r>
    </w:p>
    <w:p w14:paraId="49120CC0" w14:textId="77777777" w:rsidR="0024428F"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34016" behindDoc="0" locked="0" layoutInCell="1" allowOverlap="1" wp14:anchorId="46F8C9B6" wp14:editId="515F2DF2">
                <wp:simplePos x="0" y="0"/>
                <wp:positionH relativeFrom="column">
                  <wp:posOffset>2303780</wp:posOffset>
                </wp:positionH>
                <wp:positionV relativeFrom="paragraph">
                  <wp:posOffset>182245</wp:posOffset>
                </wp:positionV>
                <wp:extent cx="2461260" cy="7620"/>
                <wp:effectExtent l="0" t="0" r="34290" b="30480"/>
                <wp:wrapNone/>
                <wp:docPr id="85" name="Straight Connector 85"/>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51CBED12" id="Straight Connector 85"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181.4pt,14.35pt" to="375.2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Kc33sd8AAAAJAQAADwAAAGRycy9k&#10;b3ducmV2LnhtbEyPzU7DMBCE70i8g7VI3KjTAP0JcSqoRCWODSDRmxtv4wh7HWK3DW/PcoLjzo5m&#10;vilXo3fihEPsAimYTjIQSE0wHbUK3l6fbxYgYtJktAuECr4xwqq6vCh1YcKZtniqUys4hGKhFdiU&#10;+kLK2Fj0Ok5Cj8S/Qxi8TnwOrTSDPnO4dzLPspn0uiNusLrHtcXmsz56BZvm6YBOuq/Nh30P9W6c&#10;vuzWTqnrq/HxAUTCMf2Z4Ref0aFipn04konCKbid5YyeFOSLOQg2zO+zOxB7FpZLkFUp/y+ofgAA&#10;AP//AwBQSwECLQAUAAYACAAAACEAtoM4kv4AAADhAQAAEwAAAAAAAAAAAAAAAAAAAAAAW0NvbnRl&#10;bnRfVHlwZXNdLnhtbFBLAQItABQABgAIAAAAIQA4/SH/1gAAAJQBAAALAAAAAAAAAAAAAAAAAC8B&#10;AABfcmVscy8ucmVsc1BLAQItABQABgAIAAAAIQCKrEU5vgEAAPUDAAAOAAAAAAAAAAAAAAAAAC4C&#10;AABkcnMvZTJvRG9jLnhtbFBLAQItABQABgAIAAAAIQApzfex3wAAAAkBAAAPAAAAAAAAAAAAAAAA&#10;ABgEAABkcnMvZG93bnJldi54bWxQSwUGAAAAAAQABADzAAAAJAUAAAAA&#10;" strokecolor="#4472c4 [3204]" strokeweight=".5pt">
                <v:stroke dashstyle="1 1" joinstyle="miter"/>
              </v:line>
            </w:pict>
          </mc:Fallback>
        </mc:AlternateContent>
      </w:r>
      <w:r w:rsidR="0024428F" w:rsidRPr="00943B34">
        <w:rPr>
          <w:color w:val="000000" w:themeColor="text1"/>
        </w:rPr>
        <w:t>RCHO + 2Cu(OH)</w:t>
      </w:r>
      <w:r w:rsidR="003D74D8">
        <w:rPr>
          <w:color w:val="000000" w:themeColor="text1"/>
          <w:vertAlign w:val="subscript"/>
        </w:rPr>
        <w:t>2</w:t>
      </w:r>
      <w:r w:rsidR="0024428F" w:rsidRPr="00943B34">
        <w:rPr>
          <w:color w:val="000000" w:themeColor="text1"/>
        </w:rPr>
        <w:t xml:space="preserve"> + NaOH</w:t>
      </w:r>
      <w:r w:rsidR="003D74D8">
        <w:rPr>
          <w:color w:val="000000" w:themeColor="text1"/>
        </w:rPr>
        <w:t xml:space="preserve"> </w:t>
      </w:r>
      <w:r w:rsidR="00CF083F" w:rsidRPr="00CF083F">
        <w:rPr>
          <w:color w:val="000000" w:themeColor="text1"/>
          <w:position w:val="-6"/>
        </w:rPr>
        <w:object w:dxaOrig="680" w:dyaOrig="380" w14:anchorId="4B728D28">
          <v:shape id="_x0000_i1030" type="#_x0000_t75" style="width:34.5pt;height:19.5pt" o:ole="">
            <v:imagedata r:id="rId17" o:title=""/>
          </v:shape>
          <o:OLEObject Type="Embed" ProgID="Equation.DSMT4" ShapeID="_x0000_i1030" DrawAspect="Content" ObjectID="_1753685334" r:id="rId20"/>
        </w:object>
      </w:r>
      <w:r w:rsidR="0024428F" w:rsidRPr="00943B34">
        <w:rPr>
          <w:color w:val="000000" w:themeColor="text1"/>
        </w:rPr>
        <w:t xml:space="preserve"> </w:t>
      </w:r>
      <w:r w:rsidR="0024428F" w:rsidRPr="00DF2C15">
        <w:rPr>
          <w:color w:val="FFFFFF" w:themeColor="background1"/>
        </w:rPr>
        <w:t>RCOONa + Cu</w:t>
      </w:r>
      <w:r w:rsidR="003D74D8" w:rsidRPr="00DF2C15">
        <w:rPr>
          <w:color w:val="FFFFFF" w:themeColor="background1"/>
          <w:vertAlign w:val="subscript"/>
        </w:rPr>
        <w:t>2</w:t>
      </w:r>
      <w:r w:rsidR="0024428F" w:rsidRPr="00DF2C15">
        <w:rPr>
          <w:color w:val="FFFFFF" w:themeColor="background1"/>
        </w:rPr>
        <w:t>O +</w:t>
      </w:r>
      <w:r w:rsidR="003D74D8" w:rsidRPr="00DF2C15">
        <w:rPr>
          <w:color w:val="FFFFFF" w:themeColor="background1"/>
        </w:rPr>
        <w:t xml:space="preserve"> </w:t>
      </w:r>
      <w:r w:rsidR="0024428F" w:rsidRPr="00DF2C15">
        <w:rPr>
          <w:color w:val="FFFFFF" w:themeColor="background1"/>
        </w:rPr>
        <w:t>3H</w:t>
      </w:r>
      <w:r w:rsidR="003D74D8" w:rsidRPr="00DF2C15">
        <w:rPr>
          <w:color w:val="FFFFFF" w:themeColor="background1"/>
          <w:vertAlign w:val="subscript"/>
        </w:rPr>
        <w:t>2</w:t>
      </w:r>
      <w:r w:rsidR="0024428F" w:rsidRPr="00DF2C15">
        <w:rPr>
          <w:color w:val="FFFFFF" w:themeColor="background1"/>
        </w:rPr>
        <w:t>0</w:t>
      </w:r>
    </w:p>
    <w:p w14:paraId="547FF119" w14:textId="77777777" w:rsidR="003D74D8" w:rsidRDefault="003D74D8"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color w:val="000000" w:themeColor="text1"/>
        </w:rPr>
        <w:t xml:space="preserve">?Viết phương trình hoá học của phản ứng giữa </w:t>
      </w:r>
      <w:r w:rsidR="00AA15CD">
        <w:rPr>
          <w:color w:val="000000" w:themeColor="text1"/>
        </w:rPr>
        <w:t>H-</w:t>
      </w:r>
      <w:r w:rsidRPr="00AA15CD">
        <w:rPr>
          <w:color w:val="000000" w:themeColor="text1"/>
        </w:rPr>
        <w:t>CHO</w:t>
      </w:r>
      <w:r>
        <w:rPr>
          <w:color w:val="000000" w:themeColor="text1"/>
        </w:rPr>
        <w:t xml:space="preserve"> với các tác nhân sau</w:t>
      </w:r>
    </w:p>
    <w:p w14:paraId="4B5133A2" w14:textId="77777777" w:rsidR="003D74D8" w:rsidRDefault="003D74D8"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color w:val="000000" w:themeColor="text1"/>
        </w:rPr>
        <w:t>a/. Thuốc thử Tollens</w:t>
      </w:r>
      <w:r>
        <w:rPr>
          <w:color w:val="000000" w:themeColor="text1"/>
        </w:rPr>
        <w:tab/>
      </w:r>
      <w:r>
        <w:rPr>
          <w:color w:val="000000" w:themeColor="text1"/>
        </w:rPr>
        <w:tab/>
        <w:t xml:space="preserve">b/.  </w:t>
      </w:r>
      <w:r w:rsidRPr="00943B34">
        <w:rPr>
          <w:color w:val="000000" w:themeColor="text1"/>
        </w:rPr>
        <w:t>Cu(OH)</w:t>
      </w:r>
      <w:r>
        <w:rPr>
          <w:color w:val="000000" w:themeColor="text1"/>
          <w:vertAlign w:val="subscript"/>
        </w:rPr>
        <w:t>2</w:t>
      </w:r>
      <w:r>
        <w:rPr>
          <w:color w:val="000000" w:themeColor="text1"/>
        </w:rPr>
        <w:t>/NaOH</w:t>
      </w:r>
    </w:p>
    <w:p w14:paraId="0536A8BE" w14:textId="77777777" w:rsidR="00AA15CD" w:rsidRDefault="00AA15CD" w:rsidP="003742AB">
      <w:pPr>
        <w:pStyle w:val="NormalWeb"/>
        <w:spacing w:before="0" w:beforeAutospacing="0" w:afterAutospacing="0" w:line="276" w:lineRule="auto"/>
        <w:rPr>
          <w:color w:val="000000" w:themeColor="text1"/>
        </w:rPr>
      </w:pPr>
      <w:r>
        <w:rPr>
          <w:color w:val="000000" w:themeColor="text1"/>
        </w:rPr>
        <w:t xml:space="preserve">Trả lời: </w:t>
      </w:r>
    </w:p>
    <w:p w14:paraId="1CF4412A" w14:textId="77777777" w:rsidR="00AA15CD" w:rsidRDefault="00AA15CD" w:rsidP="003742AB">
      <w:pPr>
        <w:pStyle w:val="NormalWeb"/>
        <w:spacing w:before="0" w:beforeAutospacing="0" w:afterAutospacing="0" w:line="276" w:lineRule="auto"/>
        <w:rPr>
          <w:color w:val="000000" w:themeColor="text1"/>
        </w:rPr>
      </w:pPr>
      <w:r>
        <w:rPr>
          <w:color w:val="000000" w:themeColor="text1"/>
        </w:rPr>
        <w:t>a/. Thuốc thử Tollens</w:t>
      </w:r>
    </w:p>
    <w:p w14:paraId="6174AE50" w14:textId="77777777" w:rsidR="00AA15CD" w:rsidRPr="00943B34"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36064" behindDoc="0" locked="0" layoutInCell="1" allowOverlap="1" wp14:anchorId="049E151F" wp14:editId="3F9CF4B8">
                <wp:simplePos x="0" y="0"/>
                <wp:positionH relativeFrom="margin">
                  <wp:align>center</wp:align>
                </wp:positionH>
                <wp:positionV relativeFrom="paragraph">
                  <wp:posOffset>208280</wp:posOffset>
                </wp:positionV>
                <wp:extent cx="2461260" cy="7620"/>
                <wp:effectExtent l="0" t="0" r="34290" b="30480"/>
                <wp:wrapNone/>
                <wp:docPr id="86" name="Straight Connector 86"/>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5526E91D" id="Straight Connector 86" o:spid="_x0000_s1026" style="position:absolute;z-index:251736064;visibility:visible;mso-wrap-style:square;mso-wrap-distance-left:9pt;mso-wrap-distance-top:0;mso-wrap-distance-right:9pt;mso-wrap-distance-bottom:0;mso-position-horizontal:center;mso-position-horizontal-relative:margin;mso-position-vertical:absolute;mso-position-vertical-relative:text" from="0,16.4pt" to="193.8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l5t7LNwAAAAGAQAADwAAAGRycy9k&#10;b3ducmV2LnhtbEyPwW7CMBBE70j9B2srcSsOUFEU4qAWCaQem7YS3Ey8xFHtdRobSP++21O57WhG&#10;M2+L9eCduGAf20AKppMMBFIdTEuNgo/37cMSREyajHaBUMEPRliXd6NC5yZc6Q0vVWoEl1DMtQKb&#10;UpdLGWuLXsdJ6JDYO4Xe68Syb6Tp9ZXLvZOzLFtIr1viBas73Fisv6qzV7CrX07opPve7e1nqA7D&#10;9PWwcUqN74fnFYiEQ/oPwx8+o0PJTMdwJhOFU8CPJAXzGfOzO18+LUAc+XjMQJaFvMUvfwEAAP//&#10;AwBQSwECLQAUAAYACAAAACEAtoM4kv4AAADhAQAAEwAAAAAAAAAAAAAAAAAAAAAAW0NvbnRlbnRf&#10;VHlwZXNdLnhtbFBLAQItABQABgAIAAAAIQA4/SH/1gAAAJQBAAALAAAAAAAAAAAAAAAAAC8BAABf&#10;cmVscy8ucmVsc1BLAQItABQABgAIAAAAIQCKrEU5vgEAAPUDAAAOAAAAAAAAAAAAAAAAAC4CAABk&#10;cnMvZTJvRG9jLnhtbFBLAQItABQABgAIAAAAIQCXm3ss3AAAAAYBAAAPAAAAAAAAAAAAAAAAABgE&#10;AABkcnMvZG93bnJldi54bWxQSwUGAAAAAAQABADzAAAAIQUAAAAA&#10;" strokecolor="#4472c4 [3204]" strokeweight=".5pt">
                <v:stroke dashstyle="1 1" joinstyle="miter"/>
                <w10:wrap anchorx="margin"/>
              </v:line>
            </w:pict>
          </mc:Fallback>
        </mc:AlternateContent>
      </w:r>
      <w:r w:rsidR="00AA15CD">
        <w:rPr>
          <w:color w:val="000000" w:themeColor="text1"/>
        </w:rPr>
        <w:t>H-</w:t>
      </w:r>
      <w:r w:rsidR="00AA15CD" w:rsidRPr="00943B34">
        <w:rPr>
          <w:color w:val="000000" w:themeColor="text1"/>
        </w:rPr>
        <w:t>CHO+2[Ag(NH</w:t>
      </w:r>
      <w:r w:rsidR="00AA15CD" w:rsidRPr="001E6499">
        <w:rPr>
          <w:color w:val="000000" w:themeColor="text1"/>
          <w:vertAlign w:val="subscript"/>
        </w:rPr>
        <w:t>3</w:t>
      </w:r>
      <w:r w:rsidR="00AA15CD" w:rsidRPr="00943B34">
        <w:rPr>
          <w:color w:val="000000" w:themeColor="text1"/>
        </w:rPr>
        <w:t>)</w:t>
      </w:r>
      <w:r w:rsidR="00AA15CD" w:rsidRPr="001E6499">
        <w:rPr>
          <w:color w:val="000000" w:themeColor="text1"/>
          <w:vertAlign w:val="subscript"/>
        </w:rPr>
        <w:t>2</w:t>
      </w:r>
      <w:r w:rsidR="00AA15CD" w:rsidRPr="00943B34">
        <w:rPr>
          <w:color w:val="000000" w:themeColor="text1"/>
        </w:rPr>
        <w:t xml:space="preserve">]OH </w:t>
      </w:r>
      <w:r w:rsidR="00CF083F" w:rsidRPr="00CF083F">
        <w:rPr>
          <w:color w:val="000000" w:themeColor="text1"/>
          <w:position w:val="-6"/>
        </w:rPr>
        <w:object w:dxaOrig="680" w:dyaOrig="380" w14:anchorId="03650200">
          <v:shape id="_x0000_i1031" type="#_x0000_t75" style="width:34.5pt;height:19.5pt" o:ole="">
            <v:imagedata r:id="rId17" o:title=""/>
          </v:shape>
          <o:OLEObject Type="Embed" ProgID="Equation.DSMT4" ShapeID="_x0000_i1031" DrawAspect="Content" ObjectID="_1753685335" r:id="rId21"/>
        </w:object>
      </w:r>
      <w:r w:rsidR="00AA15CD" w:rsidRPr="00943B34">
        <w:rPr>
          <w:color w:val="000000" w:themeColor="text1"/>
        </w:rPr>
        <w:t xml:space="preserve"> </w:t>
      </w:r>
      <w:r w:rsidR="00AA15CD" w:rsidRPr="00F957BA">
        <w:rPr>
          <w:color w:val="FFFFFF" w:themeColor="background1"/>
        </w:rPr>
        <w:t>H-COONH</w:t>
      </w:r>
      <w:r w:rsidR="00AA15CD" w:rsidRPr="00F957BA">
        <w:rPr>
          <w:color w:val="FFFFFF" w:themeColor="background1"/>
          <w:vertAlign w:val="subscript"/>
        </w:rPr>
        <w:t>4</w:t>
      </w:r>
      <w:r w:rsidR="00AA15CD" w:rsidRPr="00F957BA">
        <w:rPr>
          <w:color w:val="FFFFFF" w:themeColor="background1"/>
        </w:rPr>
        <w:t xml:space="preserve"> + 2Ag + 3NH</w:t>
      </w:r>
      <w:r w:rsidR="00AA15CD" w:rsidRPr="00F957BA">
        <w:rPr>
          <w:color w:val="FFFFFF" w:themeColor="background1"/>
          <w:vertAlign w:val="subscript"/>
        </w:rPr>
        <w:t>3</w:t>
      </w:r>
      <w:r w:rsidR="00AA15CD" w:rsidRPr="00F957BA">
        <w:rPr>
          <w:color w:val="FFFFFF" w:themeColor="background1"/>
        </w:rPr>
        <w:t xml:space="preserve"> + H</w:t>
      </w:r>
      <w:r w:rsidR="00AA15CD" w:rsidRPr="00F957BA">
        <w:rPr>
          <w:color w:val="FFFFFF" w:themeColor="background1"/>
          <w:vertAlign w:val="subscript"/>
        </w:rPr>
        <w:t>2</w:t>
      </w:r>
      <w:r w:rsidR="00AA15CD" w:rsidRPr="00F957BA">
        <w:rPr>
          <w:color w:val="FFFFFF" w:themeColor="background1"/>
        </w:rPr>
        <w:t>O</w:t>
      </w:r>
    </w:p>
    <w:p w14:paraId="54502CE5" w14:textId="77777777" w:rsidR="00AA15CD" w:rsidRDefault="00AA15CD" w:rsidP="003742AB">
      <w:pPr>
        <w:pStyle w:val="NormalWeb"/>
        <w:spacing w:before="0" w:beforeAutospacing="0" w:afterAutospacing="0" w:line="276" w:lineRule="auto"/>
        <w:rPr>
          <w:color w:val="000000" w:themeColor="text1"/>
        </w:rPr>
      </w:pPr>
      <w:r>
        <w:rPr>
          <w:color w:val="000000" w:themeColor="text1"/>
        </w:rPr>
        <w:t xml:space="preserve">b/.  </w:t>
      </w:r>
      <w:r w:rsidRPr="00943B34">
        <w:rPr>
          <w:color w:val="000000" w:themeColor="text1"/>
        </w:rPr>
        <w:t>Cu(OH)</w:t>
      </w:r>
      <w:r>
        <w:rPr>
          <w:color w:val="000000" w:themeColor="text1"/>
          <w:vertAlign w:val="subscript"/>
        </w:rPr>
        <w:t>2</w:t>
      </w:r>
      <w:r>
        <w:rPr>
          <w:color w:val="000000" w:themeColor="text1"/>
        </w:rPr>
        <w:t>/NaOH</w:t>
      </w:r>
    </w:p>
    <w:p w14:paraId="22D7345F" w14:textId="77777777" w:rsidR="00AA15CD" w:rsidRPr="00F957BA" w:rsidRDefault="00DF2C15" w:rsidP="003742AB">
      <w:pPr>
        <w:pStyle w:val="NormalWeb"/>
        <w:spacing w:before="0" w:beforeAutospacing="0" w:afterAutospacing="0" w:line="276" w:lineRule="auto"/>
        <w:rPr>
          <w:color w:val="FFFFFF" w:themeColor="background1"/>
        </w:rPr>
      </w:pPr>
      <w:r>
        <w:rPr>
          <w:noProof/>
          <w:color w:val="000000" w:themeColor="text1"/>
          <w14:ligatures w14:val="standardContextual"/>
        </w:rPr>
        <mc:AlternateContent>
          <mc:Choice Requires="wps">
            <w:drawing>
              <wp:anchor distT="0" distB="0" distL="114300" distR="114300" simplePos="0" relativeHeight="251738112" behindDoc="0" locked="0" layoutInCell="1" allowOverlap="1" wp14:anchorId="550A7498" wp14:editId="0D27C6B6">
                <wp:simplePos x="0" y="0"/>
                <wp:positionH relativeFrom="margin">
                  <wp:posOffset>2190115</wp:posOffset>
                </wp:positionH>
                <wp:positionV relativeFrom="paragraph">
                  <wp:posOffset>214630</wp:posOffset>
                </wp:positionV>
                <wp:extent cx="2461260" cy="7620"/>
                <wp:effectExtent l="0" t="0" r="34290" b="30480"/>
                <wp:wrapNone/>
                <wp:docPr id="87" name="Straight Connector 87"/>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68736B8C" id="Straight Connector 87" o:spid="_x0000_s1026" style="position:absolute;z-index:251738112;visibility:visible;mso-wrap-style:square;mso-wrap-distance-left:9pt;mso-wrap-distance-top:0;mso-wrap-distance-right:9pt;mso-wrap-distance-bottom:0;mso-position-horizontal:absolute;mso-position-horizontal-relative:margin;mso-position-vertical:absolute;mso-position-vertical-relative:text" from="172.45pt,16.9pt" to="366.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ttCsUt8AAAAJAQAADwAAAGRycy9k&#10;b3ducmV2LnhtbEyPzU7DMBCE70i8g7VI3KjTpuUnxKmgEpU4EqjU3tx4G0fY6xC7bXh7lhPcdndG&#10;s9+Uy9E7ccIhdoEUTCcZCKQmmI5aBR/vLzf3IGLSZLQLhAq+McKyurwodWHCmd7wVKdWcAjFQiuw&#10;KfWFlLGx6HWchB6JtUMYvE68Dq00gz5zuHdylmW30uuO+IPVPa4sNp/10StYN88HdNJ9rbd2E+rd&#10;OH3drZxS11fj0yOIhGP6M8MvPqNDxUz7cCQThVOQz+cPbOUh5wpsuMtnCxB7PiwykFUp/zeofgAA&#10;AP//AwBQSwECLQAUAAYACAAAACEAtoM4kv4AAADhAQAAEwAAAAAAAAAAAAAAAAAAAAAAW0NvbnRl&#10;bnRfVHlwZXNdLnhtbFBLAQItABQABgAIAAAAIQA4/SH/1gAAAJQBAAALAAAAAAAAAAAAAAAAAC8B&#10;AABfcmVscy8ucmVsc1BLAQItABQABgAIAAAAIQCKrEU5vgEAAPUDAAAOAAAAAAAAAAAAAAAAAC4C&#10;AABkcnMvZTJvRG9jLnhtbFBLAQItABQABgAIAAAAIQC20KxS3wAAAAkBAAAPAAAAAAAAAAAAAAAA&#10;ABgEAABkcnMvZG93bnJldi54bWxQSwUGAAAAAAQABADzAAAAJAUAAAAA&#10;" strokecolor="#4472c4 [3204]" strokeweight=".5pt">
                <v:stroke dashstyle="1 1" joinstyle="miter"/>
                <w10:wrap anchorx="margin"/>
              </v:line>
            </w:pict>
          </mc:Fallback>
        </mc:AlternateContent>
      </w:r>
      <w:r w:rsidR="00AA15CD">
        <w:rPr>
          <w:color w:val="000000" w:themeColor="text1"/>
        </w:rPr>
        <w:t>H-</w:t>
      </w:r>
      <w:r w:rsidR="00AA15CD" w:rsidRPr="00943B34">
        <w:rPr>
          <w:color w:val="000000" w:themeColor="text1"/>
        </w:rPr>
        <w:t>CHO + 2Cu(OH)</w:t>
      </w:r>
      <w:r w:rsidR="00AA15CD">
        <w:rPr>
          <w:color w:val="000000" w:themeColor="text1"/>
          <w:vertAlign w:val="subscript"/>
        </w:rPr>
        <w:t>2</w:t>
      </w:r>
      <w:r w:rsidR="00AA15CD" w:rsidRPr="00943B34">
        <w:rPr>
          <w:color w:val="000000" w:themeColor="text1"/>
        </w:rPr>
        <w:t xml:space="preserve"> + NaOH</w:t>
      </w:r>
      <w:r w:rsidR="00AA15CD">
        <w:rPr>
          <w:color w:val="000000" w:themeColor="text1"/>
        </w:rPr>
        <w:t xml:space="preserve"> </w:t>
      </w:r>
      <w:r w:rsidR="00CF083F" w:rsidRPr="00CF083F">
        <w:rPr>
          <w:color w:val="000000" w:themeColor="text1"/>
          <w:position w:val="-6"/>
        </w:rPr>
        <w:object w:dxaOrig="680" w:dyaOrig="380" w14:anchorId="49FEDF47">
          <v:shape id="_x0000_i1032" type="#_x0000_t75" style="width:34.5pt;height:19.5pt" o:ole="">
            <v:imagedata r:id="rId17" o:title=""/>
          </v:shape>
          <o:OLEObject Type="Embed" ProgID="Equation.DSMT4" ShapeID="_x0000_i1032" DrawAspect="Content" ObjectID="_1753685336" r:id="rId22"/>
        </w:object>
      </w:r>
      <w:r w:rsidR="00AA15CD" w:rsidRPr="00943B34">
        <w:rPr>
          <w:color w:val="000000" w:themeColor="text1"/>
        </w:rPr>
        <w:t xml:space="preserve"> </w:t>
      </w:r>
      <w:r w:rsidR="00AA15CD" w:rsidRPr="00F957BA">
        <w:rPr>
          <w:color w:val="FFFFFF" w:themeColor="background1"/>
        </w:rPr>
        <w:t>H-COONa + Cu</w:t>
      </w:r>
      <w:r w:rsidR="00AA15CD" w:rsidRPr="00F957BA">
        <w:rPr>
          <w:color w:val="FFFFFF" w:themeColor="background1"/>
          <w:vertAlign w:val="subscript"/>
        </w:rPr>
        <w:t>2</w:t>
      </w:r>
      <w:r w:rsidR="00AA15CD" w:rsidRPr="00F957BA">
        <w:rPr>
          <w:color w:val="FFFFFF" w:themeColor="background1"/>
        </w:rPr>
        <w:t>O + 3H</w:t>
      </w:r>
      <w:r w:rsidR="00AA15CD" w:rsidRPr="00F957BA">
        <w:rPr>
          <w:color w:val="FFFFFF" w:themeColor="background1"/>
          <w:vertAlign w:val="subscript"/>
        </w:rPr>
        <w:t>2</w:t>
      </w:r>
      <w:r w:rsidR="00AA15CD" w:rsidRPr="00F957BA">
        <w:rPr>
          <w:color w:val="FFFFFF" w:themeColor="background1"/>
        </w:rPr>
        <w:t>0</w:t>
      </w:r>
    </w:p>
    <w:p w14:paraId="3500D88F" w14:textId="77777777" w:rsidR="00F6423D" w:rsidRDefault="00F6423D" w:rsidP="003742AB">
      <w:pPr>
        <w:pStyle w:val="NormalWeb"/>
        <w:spacing w:before="0" w:beforeAutospacing="0" w:afterAutospacing="0" w:line="276" w:lineRule="auto"/>
        <w:rPr>
          <w:b/>
          <w:bCs/>
          <w:color w:val="0070C0"/>
          <w:sz w:val="32"/>
          <w:szCs w:val="32"/>
        </w:rPr>
      </w:pPr>
      <w:r>
        <w:rPr>
          <w:b/>
          <w:bCs/>
          <w:color w:val="0070C0"/>
          <w:sz w:val="32"/>
          <w:szCs w:val="32"/>
        </w:rPr>
        <w:t>3</w:t>
      </w:r>
      <w:r w:rsidRPr="00F6423D">
        <w:rPr>
          <w:b/>
          <w:bCs/>
          <w:color w:val="0070C0"/>
          <w:sz w:val="32"/>
          <w:szCs w:val="32"/>
        </w:rPr>
        <w:t xml:space="preserve">. Phản ứng </w:t>
      </w:r>
      <w:r>
        <w:rPr>
          <w:b/>
          <w:bCs/>
          <w:color w:val="0070C0"/>
          <w:sz w:val="32"/>
          <w:szCs w:val="32"/>
        </w:rPr>
        <w:t>cộng</w:t>
      </w:r>
    </w:p>
    <w:p w14:paraId="7C80BAB1" w14:textId="77777777" w:rsidR="00F43284" w:rsidRPr="00F43284" w:rsidRDefault="00F43284" w:rsidP="003742AB">
      <w:pPr>
        <w:pStyle w:val="NormalWeb"/>
        <w:spacing w:before="0" w:beforeAutospacing="0" w:afterAutospacing="0" w:line="276" w:lineRule="auto"/>
        <w:rPr>
          <w:color w:val="0070C0"/>
        </w:rPr>
      </w:pPr>
      <w:r w:rsidRPr="00F43284">
        <w:rPr>
          <w:noProof/>
          <w:color w:val="000000" w:themeColor="text1"/>
        </w:rPr>
        <w:drawing>
          <wp:anchor distT="0" distB="0" distL="114300" distR="114300" simplePos="0" relativeHeight="251662336" behindDoc="0" locked="0" layoutInCell="1" allowOverlap="1" wp14:anchorId="51C8723F" wp14:editId="11D3B15B">
            <wp:simplePos x="0" y="0"/>
            <wp:positionH relativeFrom="column">
              <wp:posOffset>1480820</wp:posOffset>
            </wp:positionH>
            <wp:positionV relativeFrom="paragraph">
              <wp:posOffset>213995</wp:posOffset>
            </wp:positionV>
            <wp:extent cx="2606266" cy="472481"/>
            <wp:effectExtent l="0" t="0" r="3810"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606266" cy="472481"/>
                    </a:xfrm>
                    <a:prstGeom prst="rect">
                      <a:avLst/>
                    </a:prstGeom>
                  </pic:spPr>
                </pic:pic>
              </a:graphicData>
            </a:graphic>
          </wp:anchor>
        </w:drawing>
      </w:r>
      <w:r>
        <w:rPr>
          <w:b/>
          <w:bCs/>
          <w:color w:val="0070C0"/>
          <w:sz w:val="32"/>
          <w:szCs w:val="32"/>
        </w:rPr>
        <w:tab/>
      </w:r>
      <w:r w:rsidRPr="00F43284">
        <w:t xml:space="preserve">Hợp chất </w:t>
      </w:r>
      <w:r>
        <w:t>carbonyl có thể tham gia phản ứng cộng với HCN vào liên kết đôi C=O</w:t>
      </w:r>
    </w:p>
    <w:p w14:paraId="718702D9" w14:textId="77777777" w:rsidR="00F43284" w:rsidRDefault="00F43284" w:rsidP="003742AB">
      <w:pPr>
        <w:pStyle w:val="NormalWeb"/>
        <w:spacing w:before="0" w:beforeAutospacing="0" w:afterAutospacing="0" w:line="276" w:lineRule="auto"/>
        <w:rPr>
          <w:color w:val="000000" w:themeColor="text1"/>
        </w:rPr>
      </w:pPr>
    </w:p>
    <w:p w14:paraId="6385240F" w14:textId="77777777" w:rsidR="00F43284" w:rsidRDefault="00F43284" w:rsidP="003742AB">
      <w:pPr>
        <w:pStyle w:val="NormalWeb"/>
        <w:spacing w:before="0" w:beforeAutospacing="0" w:afterAutospacing="0" w:line="276" w:lineRule="auto"/>
        <w:rPr>
          <w:color w:val="000000" w:themeColor="text1"/>
        </w:rPr>
      </w:pPr>
    </w:p>
    <w:p w14:paraId="05C53C94" w14:textId="77777777" w:rsidR="00F43284" w:rsidRDefault="002D2D60" w:rsidP="003742AB">
      <w:pPr>
        <w:pStyle w:val="NormalWeb"/>
        <w:spacing w:before="0" w:beforeAutospacing="0" w:afterAutospacing="0" w:line="276" w:lineRule="auto"/>
        <w:rPr>
          <w:color w:val="000000" w:themeColor="text1"/>
        </w:rPr>
      </w:pPr>
      <w:r>
        <w:rPr>
          <w:color w:val="000000" w:themeColor="text1"/>
        </w:rPr>
        <w:t>Ví dụ :</w:t>
      </w:r>
    </w:p>
    <w:p w14:paraId="7AB1A72B" w14:textId="77777777" w:rsidR="002D2D60"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40160" behindDoc="0" locked="0" layoutInCell="1" allowOverlap="1" wp14:anchorId="0147BB11" wp14:editId="37E027D5">
                <wp:simplePos x="0" y="0"/>
                <wp:positionH relativeFrom="margin">
                  <wp:posOffset>1946275</wp:posOffset>
                </wp:positionH>
                <wp:positionV relativeFrom="paragraph">
                  <wp:posOffset>152400</wp:posOffset>
                </wp:positionV>
                <wp:extent cx="2461260" cy="7620"/>
                <wp:effectExtent l="0" t="0" r="34290" b="30480"/>
                <wp:wrapNone/>
                <wp:docPr id="88" name="Straight Connector 88"/>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7309C0D" id="Straight Connector 88" o:spid="_x0000_s1026" style="position:absolute;z-index:251740160;visibility:visible;mso-wrap-style:square;mso-wrap-distance-left:9pt;mso-wrap-distance-top:0;mso-wrap-distance-right:9pt;mso-wrap-distance-bottom:0;mso-position-horizontal:absolute;mso-position-horizontal-relative:margin;mso-position-vertical:absolute;mso-position-vertical-relative:text" from="153.25pt,12pt" to="347.0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LpsM2t4AAAAJAQAADwAAAGRycy9k&#10;b3ducmV2LnhtbEyPwU7DMAyG70i8Q2Qkbixt2apRmk4wiUkcKSBtt6zx2orEKU22lbfHnMbR9qff&#10;31+uJmfFCcfQe1KQzhIQSI03PbUKPt5f7pYgQtRktPWECn4wwKq6vip1YfyZ3vBUx1ZwCIVCK+hi&#10;HAopQ9Oh02HmByS+HfzodORxbKUZ9ZnDnZVZkuTS6Z74Q6cHXHfYfNVHp2DTPB/QSvu92Xafvt5N&#10;6etubZW6vZmeHkFEnOIFhj99VoeKnfb+SCYIq+A+yReMKsjm3ImB/GGegtjzYpGBrEr5v0H1CwAA&#10;//8DAFBLAQItABQABgAIAAAAIQC2gziS/gAAAOEBAAATAAAAAAAAAAAAAAAAAAAAAABbQ29udGVu&#10;dF9UeXBlc10ueG1sUEsBAi0AFAAGAAgAAAAhADj9If/WAAAAlAEAAAsAAAAAAAAAAAAAAAAALwEA&#10;AF9yZWxzLy5yZWxzUEsBAi0AFAAGAAgAAAAhAIqsRTm+AQAA9QMAAA4AAAAAAAAAAAAAAAAALgIA&#10;AGRycy9lMm9Eb2MueG1sUEsBAi0AFAAGAAgAAAAhAC6bDNreAAAACQEAAA8AAAAAAAAAAAAAAAAA&#10;GAQAAGRycy9kb3ducmV2LnhtbFBLBQYAAAAABAAEAPMAAAAjBQAAAAA=&#10;" strokecolor="#4472c4 [3204]" strokeweight=".5pt">
                <v:stroke dashstyle="1 1" joinstyle="miter"/>
                <w10:wrap anchorx="margin"/>
              </v:line>
            </w:pict>
          </mc:Fallback>
        </mc:AlternateContent>
      </w:r>
      <w:r w:rsidR="002D2D60">
        <w:rPr>
          <w:color w:val="000000" w:themeColor="text1"/>
        </w:rPr>
        <w:t xml:space="preserve">        CH</w:t>
      </w:r>
      <w:r w:rsidR="002D2D60">
        <w:rPr>
          <w:color w:val="000000" w:themeColor="text1"/>
          <w:vertAlign w:val="subscript"/>
        </w:rPr>
        <w:t>3</w:t>
      </w:r>
      <w:r w:rsidR="002D2D60">
        <w:rPr>
          <w:color w:val="000000" w:themeColor="text1"/>
        </w:rPr>
        <w:t xml:space="preserve">-CH=O + HCN  </w:t>
      </w:r>
      <w:r w:rsidR="002D2D60" w:rsidRPr="00E14EDF">
        <w:rPr>
          <w:color w:val="000000" w:themeColor="text1"/>
          <w:position w:val="-6"/>
        </w:rPr>
        <w:object w:dxaOrig="320" w:dyaOrig="220" w14:anchorId="2D64FA1C">
          <v:shape id="_x0000_i1033" type="#_x0000_t75" style="width:16.5pt;height:10.5pt" o:ole="">
            <v:imagedata r:id="rId13" o:title=""/>
          </v:shape>
          <o:OLEObject Type="Embed" ProgID="Equation.DSMT4" ShapeID="_x0000_i1033" DrawAspect="Content" ObjectID="_1753685337" r:id="rId24"/>
        </w:object>
      </w:r>
      <w:r w:rsidR="002D2D60">
        <w:rPr>
          <w:color w:val="000000" w:themeColor="text1"/>
        </w:rPr>
        <w:t xml:space="preserve"> </w:t>
      </w:r>
      <w:r w:rsidR="002D2D60" w:rsidRPr="00F957BA">
        <w:rPr>
          <w:color w:val="FFFFFF" w:themeColor="background1"/>
        </w:rPr>
        <w:t>CH</w:t>
      </w:r>
      <w:r w:rsidR="002D2D60" w:rsidRPr="00F957BA">
        <w:rPr>
          <w:color w:val="FFFFFF" w:themeColor="background1"/>
          <w:vertAlign w:val="subscript"/>
        </w:rPr>
        <w:t>3</w:t>
      </w:r>
      <w:r w:rsidR="002D2D60" w:rsidRPr="00F957BA">
        <w:rPr>
          <w:color w:val="FFFFFF" w:themeColor="background1"/>
        </w:rPr>
        <w:t>- CH(CN)-OH</w:t>
      </w:r>
    </w:p>
    <w:p w14:paraId="0C671FAD" w14:textId="77777777" w:rsidR="002D2D60" w:rsidRDefault="002D2D60" w:rsidP="003742AB">
      <w:pPr>
        <w:pStyle w:val="NormalWeb"/>
        <w:spacing w:before="0" w:beforeAutospacing="0" w:afterAutospacing="0" w:line="276" w:lineRule="auto"/>
        <w:rPr>
          <w:color w:val="000000" w:themeColor="text1"/>
        </w:rPr>
      </w:pPr>
      <w:r>
        <w:rPr>
          <w:color w:val="000000" w:themeColor="text1"/>
        </w:rPr>
        <w:t xml:space="preserve">      </w:t>
      </w:r>
    </w:p>
    <w:p w14:paraId="6B36D77B" w14:textId="77777777" w:rsidR="002D2D60" w:rsidRPr="002D2D60"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42208" behindDoc="0" locked="0" layoutInCell="1" allowOverlap="1" wp14:anchorId="15DBE069" wp14:editId="2F3CE6A0">
                <wp:simplePos x="0" y="0"/>
                <wp:positionH relativeFrom="margin">
                  <wp:posOffset>2997835</wp:posOffset>
                </wp:positionH>
                <wp:positionV relativeFrom="paragraph">
                  <wp:posOffset>142875</wp:posOffset>
                </wp:positionV>
                <wp:extent cx="2461260" cy="7620"/>
                <wp:effectExtent l="0" t="0" r="34290" b="30480"/>
                <wp:wrapNone/>
                <wp:docPr id="89" name="Straight Connector 89"/>
                <wp:cNvGraphicFramePr/>
                <a:graphic xmlns:a="http://schemas.openxmlformats.org/drawingml/2006/main">
                  <a:graphicData uri="http://schemas.microsoft.com/office/word/2010/wordprocessingShape">
                    <wps:wsp>
                      <wps:cNvCnPr/>
                      <wps:spPr>
                        <a:xfrm>
                          <a:off x="0" y="0"/>
                          <a:ext cx="246126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2B9CE202" id="Straight Connector 89" o:spid="_x0000_s1026" style="position:absolute;z-index:251742208;visibility:visible;mso-wrap-style:square;mso-wrap-distance-left:9pt;mso-wrap-distance-top:0;mso-wrap-distance-right:9pt;mso-wrap-distance-bottom:0;mso-position-horizontal:absolute;mso-position-horizontal-relative:margin;mso-position-vertical:absolute;mso-position-vertical-relative:text" from="236.05pt,11.25pt" to="429.8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U5vgEAAPUDAAAOAAAAZHJzL2Uyb0RvYy54bWysU8uu0zAQ3SPxD5b3NA+hgqKmd3GrywbB&#10;FY8P8HXGjSW/5DFN8veM3TblKQRiM4ntc2bmHI93d7M17AQRtXc9bzY1Z+CkH7Q79vzzp4cXrznD&#10;JNwgjHfQ8wWQ3+2fP9tNoYPWj94MEBklcdhNoedjSqGrKpQjWIEbH8DRofLRikTLeKyGKCbKbk3V&#10;1vW2mnwcQvQSEGn3cD7k+5JfKZDpvVIIiZmeU2+pxFjiU47Vfie6YxRh1PLShviHLqzQjoquqQ4i&#10;CfYl6p9SWS2jR6/SRnpbeaW0hKKB1DT1D2o+jiJA0ULmYFhtwv+XVr473bvHSDZMATsMjzGrmFW0&#10;+Uv9sbmYtaxmwZyYpM325bZpt+SppLNX27Z4Wd24IWJ6A96y/NNzo12WIjpxeouJ6hH0CsnbxuWI&#10;3ujhQRtTFnkI4N5EdhJ0fUJKcKnJV0bc75A50UHgeAbiggefLrict7ppK39pMXCu+QEU0wOpaUpv&#10;Zex+V9E4Qmeaov5WYv1n4gWfqVBG8m/IK6NU9i6tZKudj7+qnuarSeqMvzpw1p0tePLDUm69WEOz&#10;VTy9vIM8vN+uC/32WvdfAQAA//8DAFBLAwQUAAYACAAAACEAPo4trd8AAAAJAQAADwAAAGRycy9k&#10;b3ducmV2LnhtbEyPwU7DMAyG70i8Q2QkbixtYXQrTSeYxCSOFJC2W9Z6TUXilCbbyttjTnC0/en3&#10;95eryVlxwjH0nhSkswQEUuPbnjoF72/PNwsQIWpqtfWECr4xwKq6vCh10fozveKpjp3gEAqFVmBi&#10;HAopQ2PQ6TDzAxLfDn50OvI4drId9ZnDnZVZktxLp3viD0YPuDbYfNZHp2DTPB3QSvu12ZoPX++m&#10;9GW3tkpdX02PDyAiTvEPhl99VoeKnfb+SG0QVsFdnqWMKsiyOQgGFvNlDmLPi9scZFXK/w2qHwAA&#10;AP//AwBQSwECLQAUAAYACAAAACEAtoM4kv4AAADhAQAAEwAAAAAAAAAAAAAAAAAAAAAAW0NvbnRl&#10;bnRfVHlwZXNdLnhtbFBLAQItABQABgAIAAAAIQA4/SH/1gAAAJQBAAALAAAAAAAAAAAAAAAAAC8B&#10;AABfcmVscy8ucmVsc1BLAQItABQABgAIAAAAIQCKrEU5vgEAAPUDAAAOAAAAAAAAAAAAAAAAAC4C&#10;AABkcnMvZTJvRG9jLnhtbFBLAQItABQABgAIAAAAIQA+ji2t3wAAAAkBAAAPAAAAAAAAAAAAAAAA&#10;ABgEAABkcnMvZG93bnJldi54bWxQSwUGAAAAAAQABADzAAAAJAUAAAAA&#10;" strokecolor="#4472c4 [3204]" strokeweight=".5pt">
                <v:stroke dashstyle="1 1" joinstyle="miter"/>
                <w10:wrap anchorx="margin"/>
              </v:line>
            </w:pict>
          </mc:Fallback>
        </mc:AlternateContent>
      </w:r>
      <w:r w:rsidR="002D2D60">
        <w:rPr>
          <w:color w:val="000000" w:themeColor="text1"/>
        </w:rPr>
        <w:t xml:space="preserve">       CH</w:t>
      </w:r>
      <w:r w:rsidR="002D2D60">
        <w:rPr>
          <w:color w:val="000000" w:themeColor="text1"/>
          <w:vertAlign w:val="subscript"/>
        </w:rPr>
        <w:t>3</w:t>
      </w:r>
      <w:r w:rsidR="002D2D60">
        <w:rPr>
          <w:color w:val="000000" w:themeColor="text1"/>
        </w:rPr>
        <w:t xml:space="preserve"> – CO – CH</w:t>
      </w:r>
      <w:r w:rsidR="002D2D60">
        <w:rPr>
          <w:color w:val="000000" w:themeColor="text1"/>
          <w:vertAlign w:val="subscript"/>
        </w:rPr>
        <w:t>3</w:t>
      </w:r>
      <w:r w:rsidR="002D2D60">
        <w:rPr>
          <w:color w:val="000000" w:themeColor="text1"/>
        </w:rPr>
        <w:t xml:space="preserve"> </w:t>
      </w:r>
      <w:r w:rsidR="003D28BD">
        <w:rPr>
          <w:color w:val="000000" w:themeColor="text1"/>
        </w:rPr>
        <w:t xml:space="preserve">   </w:t>
      </w:r>
      <w:r w:rsidR="002D2D60">
        <w:rPr>
          <w:color w:val="000000" w:themeColor="text1"/>
        </w:rPr>
        <w:t xml:space="preserve">+ </w:t>
      </w:r>
      <w:r w:rsidR="003D28BD">
        <w:rPr>
          <w:color w:val="000000" w:themeColor="text1"/>
        </w:rPr>
        <w:t xml:space="preserve">   </w:t>
      </w:r>
      <w:r w:rsidR="002D2D60">
        <w:rPr>
          <w:color w:val="000000" w:themeColor="text1"/>
        </w:rPr>
        <w:t xml:space="preserve">HCN  </w:t>
      </w:r>
      <w:r w:rsidR="003D28BD">
        <w:rPr>
          <w:color w:val="000000" w:themeColor="text1"/>
        </w:rPr>
        <w:t xml:space="preserve">      </w:t>
      </w:r>
      <w:r w:rsidR="002D2D60" w:rsidRPr="00E14EDF">
        <w:rPr>
          <w:color w:val="000000" w:themeColor="text1"/>
          <w:position w:val="-6"/>
        </w:rPr>
        <w:object w:dxaOrig="320" w:dyaOrig="220" w14:anchorId="4E6850BB">
          <v:shape id="_x0000_i1034" type="#_x0000_t75" style="width:16.5pt;height:10.5pt" o:ole="">
            <v:imagedata r:id="rId13" o:title=""/>
          </v:shape>
          <o:OLEObject Type="Embed" ProgID="Equation.DSMT4" ShapeID="_x0000_i1034" DrawAspect="Content" ObjectID="_1753685338" r:id="rId25"/>
        </w:object>
      </w:r>
      <w:r w:rsidR="003D28BD">
        <w:rPr>
          <w:color w:val="000000" w:themeColor="text1"/>
        </w:rPr>
        <w:t xml:space="preserve"> </w:t>
      </w:r>
    </w:p>
    <w:p w14:paraId="31F58D42" w14:textId="77777777" w:rsidR="002D2D60" w:rsidRPr="002D2D60" w:rsidRDefault="002D2D60" w:rsidP="003742AB">
      <w:pPr>
        <w:pStyle w:val="NormalWeb"/>
        <w:spacing w:before="0" w:beforeAutospacing="0" w:afterAutospacing="0" w:line="276" w:lineRule="auto"/>
        <w:rPr>
          <w:color w:val="000000" w:themeColor="text1"/>
        </w:rPr>
      </w:pPr>
    </w:p>
    <w:p w14:paraId="3438F551" w14:textId="77777777" w:rsidR="00DC7E1E" w:rsidRDefault="00DC7E1E" w:rsidP="003742AB">
      <w:pPr>
        <w:pStyle w:val="NormalWeb"/>
        <w:spacing w:before="0" w:beforeAutospacing="0" w:afterAutospacing="0" w:line="276" w:lineRule="auto"/>
        <w:rPr>
          <w:b/>
          <w:bCs/>
          <w:color w:val="0070C0"/>
          <w:sz w:val="32"/>
          <w:szCs w:val="32"/>
        </w:rPr>
      </w:pPr>
      <w:r>
        <w:rPr>
          <w:b/>
          <w:bCs/>
          <w:color w:val="0070C0"/>
          <w:sz w:val="32"/>
          <w:szCs w:val="32"/>
        </w:rPr>
        <w:t>4</w:t>
      </w:r>
      <w:r w:rsidRPr="00F6423D">
        <w:rPr>
          <w:b/>
          <w:bCs/>
          <w:color w:val="0070C0"/>
          <w:sz w:val="32"/>
          <w:szCs w:val="32"/>
        </w:rPr>
        <w:t xml:space="preserve">. Phản ứng </w:t>
      </w:r>
      <w:r>
        <w:rPr>
          <w:b/>
          <w:bCs/>
          <w:color w:val="0070C0"/>
          <w:sz w:val="32"/>
          <w:szCs w:val="32"/>
        </w:rPr>
        <w:t>tạo iodfom</w:t>
      </w:r>
    </w:p>
    <w:p w14:paraId="08280430" w14:textId="77777777" w:rsidR="00DC7E1E" w:rsidRPr="00FC6E33" w:rsidRDefault="00DC7E1E" w:rsidP="003742AB">
      <w:pPr>
        <w:pStyle w:val="NormalWeb"/>
        <w:spacing w:before="0" w:beforeAutospacing="0" w:afterAutospacing="0" w:line="276" w:lineRule="auto"/>
        <w:rPr>
          <w:color w:val="000000" w:themeColor="text1"/>
        </w:rPr>
      </w:pPr>
      <w:r w:rsidRPr="00FC6E33">
        <w:rPr>
          <w:color w:val="000000" w:themeColor="text1"/>
        </w:rPr>
        <w:t>Các hợp chất aldehyde, ketone có nhóm methyl cạnh nhóm carbonyl có thể phản ứng với I</w:t>
      </w:r>
      <w:r w:rsidRPr="00FC6E33">
        <w:rPr>
          <w:color w:val="000000" w:themeColor="text1"/>
          <w:vertAlign w:val="subscript"/>
        </w:rPr>
        <w:t>2</w:t>
      </w:r>
      <w:r w:rsidRPr="00FC6E33">
        <w:rPr>
          <w:color w:val="000000" w:themeColor="text1"/>
        </w:rPr>
        <w:t xml:space="preserve"> trong môi trường kiểm.</w:t>
      </w:r>
    </w:p>
    <w:p w14:paraId="02355E2A" w14:textId="77777777" w:rsidR="00DC7E1E" w:rsidRPr="00FC6E33"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44256" behindDoc="0" locked="0" layoutInCell="1" allowOverlap="1" wp14:anchorId="12EDF026" wp14:editId="4D22AFF4">
                <wp:simplePos x="0" y="0"/>
                <wp:positionH relativeFrom="margin">
                  <wp:posOffset>2669540</wp:posOffset>
                </wp:positionH>
                <wp:positionV relativeFrom="paragraph">
                  <wp:posOffset>134620</wp:posOffset>
                </wp:positionV>
                <wp:extent cx="2491740" cy="15240"/>
                <wp:effectExtent l="0" t="0" r="22860" b="22860"/>
                <wp:wrapNone/>
                <wp:docPr id="90" name="Straight Connector 90"/>
                <wp:cNvGraphicFramePr/>
                <a:graphic xmlns:a="http://schemas.openxmlformats.org/drawingml/2006/main">
                  <a:graphicData uri="http://schemas.microsoft.com/office/word/2010/wordprocessingShape">
                    <wps:wsp>
                      <wps:cNvCnPr/>
                      <wps:spPr>
                        <a:xfrm flipV="1">
                          <a:off x="0" y="0"/>
                          <a:ext cx="2491740" cy="1524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40F1AD6" id="Straight Connector 90" o:spid="_x0000_s1026" style="position:absolute;flip:y;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10.2pt,10.6pt" to="406.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zLHxQEAAAAEAAAOAAAAZHJzL2Uyb0RvYy54bWysU8mO1DAQvSPxD5bvdJLWsEWdnsO0hguC&#10;EQzcPU65Y8mbXKaT/D1lpzvDLoG4lLy8elXvuby7nqxhJ4iovet4s6k5Ayd9r92x45/ub5+94gyT&#10;cL0w3kHHZ0B+vX/6ZDeGFrZ+8KaHyIjEYTuGjg8phbaqUA5gBW58AEeXykcrEm3jseqjGIndmmpb&#10;1y+q0cc+RC8BkU4PyyXfF36lQKb3SiEkZjpOvaUSY4kPOVb7nWiPUYRBy3Mb4h+6sEI7KrpSHUQS&#10;7EvUP1FZLaNHr9JGelt5pbSEooHUNPUPaj4OIkDRQuZgWG3C/0cr351u3F0kG8aALYa7mFVMKlqm&#10;jA6f6U2LLuqUTcW2ebUNpsQkHW6vXjcvr8hdSXfN8y0tia9aaDJdiJjegLcsLzputMuqRCtObzEt&#10;0AskHxuXI3qj+1ttTNnkeYAbE9lJ0EsKKcGl5lzmO2QmOggcFiDOePDpjMu81aPMskqzgaXmB1BM&#10;9yRnEVwm8HcVjSN0TlPU35pYF1F/TDzjcyqU6fyb5DWjVPYurclWOx9/VT1NF5PUgr84sOjOFjz4&#10;fi4DUKyhMStPd/4SeY6/3Zf0x4+7/woAAP//AwBQSwMEFAAGAAgAAAAhAMjsw8PdAAAACQEAAA8A&#10;AABkcnMvZG93bnJldi54bWxMj8FOwzAMhu9IvENkJG4sbSjTKE2nCYHghMTgwi1tTNPROFWTreXt&#10;MSc42v70+/ur7eIHccIp9oE05KsMBFIbbE+dhve3x6sNiJgMWTMEQg3fGGFbn59VprRhplc87VMn&#10;OIRiaTS4lMZSytg69CauwojEt88weZN4nDppJzNzuB+kyrK19KYn/uDMiPcO26/90Wt4atQ8fOwe&#10;ng/O3d4cXpyXTeG1vrxYdncgEi7pD4ZffVaHmp2acCQbxaChUFnBqAaVKxAMbHLFXRpeXK9B1pX8&#10;36D+AQAA//8DAFBLAQItABQABgAIAAAAIQC2gziS/gAAAOEBAAATAAAAAAAAAAAAAAAAAAAAAABb&#10;Q29udGVudF9UeXBlc10ueG1sUEsBAi0AFAAGAAgAAAAhADj9If/WAAAAlAEAAAsAAAAAAAAAAAAA&#10;AAAALwEAAF9yZWxzLy5yZWxzUEsBAi0AFAAGAAgAAAAhAJQLMsfFAQAAAAQAAA4AAAAAAAAAAAAA&#10;AAAALgIAAGRycy9lMm9Eb2MueG1sUEsBAi0AFAAGAAgAAAAhAMjsw8PdAAAACQEAAA8AAAAAAAAA&#10;AAAAAAAAHwQAAGRycy9kb3ducmV2LnhtbFBLBQYAAAAABAAEAPMAAAApBQAAAAA=&#10;" strokecolor="#4472c4 [3204]" strokeweight=".5pt">
                <v:stroke dashstyle="1 1" joinstyle="miter"/>
                <w10:wrap anchorx="margin"/>
              </v:line>
            </w:pict>
          </mc:Fallback>
        </mc:AlternateContent>
      </w:r>
      <w:r w:rsidR="00DC7E1E" w:rsidRPr="00FC6E33">
        <w:rPr>
          <w:color w:val="000000" w:themeColor="text1"/>
        </w:rPr>
        <w:t>Vi du: C</w:t>
      </w:r>
      <w:r w:rsidR="00DC7E1E" w:rsidRPr="00FC6E33">
        <w:rPr>
          <w:color w:val="000000" w:themeColor="text1"/>
          <w:vertAlign w:val="subscript"/>
        </w:rPr>
        <w:t>2</w:t>
      </w:r>
      <w:r w:rsidR="00DC7E1E" w:rsidRPr="00FC6E33">
        <w:rPr>
          <w:color w:val="000000" w:themeColor="text1"/>
        </w:rPr>
        <w:t>H</w:t>
      </w:r>
      <w:r w:rsidR="00DC7E1E" w:rsidRPr="00FC6E33">
        <w:rPr>
          <w:color w:val="000000" w:themeColor="text1"/>
          <w:vertAlign w:val="subscript"/>
        </w:rPr>
        <w:t>5</w:t>
      </w:r>
      <w:r w:rsidR="00DC7E1E" w:rsidRPr="00FC6E33">
        <w:rPr>
          <w:color w:val="000000" w:themeColor="text1"/>
        </w:rPr>
        <w:t>-CO-CH</w:t>
      </w:r>
      <w:r w:rsidR="00DC7E1E" w:rsidRPr="00FC6E33">
        <w:rPr>
          <w:color w:val="000000" w:themeColor="text1"/>
          <w:vertAlign w:val="subscript"/>
        </w:rPr>
        <w:t>3</w:t>
      </w:r>
      <w:r w:rsidR="00DC7E1E" w:rsidRPr="00FC6E33">
        <w:rPr>
          <w:color w:val="000000" w:themeColor="text1"/>
        </w:rPr>
        <w:t xml:space="preserve"> + 3I</w:t>
      </w:r>
      <w:r w:rsidR="00DC7E1E" w:rsidRPr="00FC6E33">
        <w:rPr>
          <w:color w:val="000000" w:themeColor="text1"/>
          <w:vertAlign w:val="subscript"/>
        </w:rPr>
        <w:t>2</w:t>
      </w:r>
      <w:r w:rsidR="00DC7E1E" w:rsidRPr="00FC6E33">
        <w:rPr>
          <w:color w:val="000000" w:themeColor="text1"/>
        </w:rPr>
        <w:t xml:space="preserve"> + 4NaOH </w:t>
      </w:r>
      <w:r w:rsidR="00DC7E1E" w:rsidRPr="00FC6E33">
        <w:rPr>
          <w:color w:val="000000" w:themeColor="text1"/>
          <w:position w:val="-6"/>
        </w:rPr>
        <w:object w:dxaOrig="320" w:dyaOrig="220" w14:anchorId="46C50ECA">
          <v:shape id="_x0000_i1035" type="#_x0000_t75" style="width:16.5pt;height:10.5pt" o:ole="">
            <v:imagedata r:id="rId13" o:title=""/>
          </v:shape>
          <o:OLEObject Type="Embed" ProgID="Equation.DSMT4" ShapeID="_x0000_i1035" DrawAspect="Content" ObjectID="_1753685339" r:id="rId26"/>
        </w:object>
      </w:r>
      <w:r w:rsidR="00DC7E1E" w:rsidRPr="00FC6E33">
        <w:rPr>
          <w:color w:val="000000" w:themeColor="text1"/>
        </w:rPr>
        <w:t xml:space="preserve"> </w:t>
      </w:r>
      <w:r w:rsidR="00DC7E1E" w:rsidRPr="00F957BA">
        <w:rPr>
          <w:color w:val="FFFFFF" w:themeColor="background1"/>
        </w:rPr>
        <w:t>C</w:t>
      </w:r>
      <w:r w:rsidR="00DC7E1E" w:rsidRPr="00F957BA">
        <w:rPr>
          <w:color w:val="FFFFFF" w:themeColor="background1"/>
          <w:vertAlign w:val="subscript"/>
        </w:rPr>
        <w:t>2</w:t>
      </w:r>
      <w:r w:rsidR="00DC7E1E" w:rsidRPr="00F957BA">
        <w:rPr>
          <w:color w:val="FFFFFF" w:themeColor="background1"/>
        </w:rPr>
        <w:t>H</w:t>
      </w:r>
      <w:r w:rsidR="00DC7E1E" w:rsidRPr="00F957BA">
        <w:rPr>
          <w:color w:val="FFFFFF" w:themeColor="background1"/>
          <w:vertAlign w:val="subscript"/>
        </w:rPr>
        <w:t>5</w:t>
      </w:r>
      <w:r w:rsidR="00DC7E1E" w:rsidRPr="00F957BA">
        <w:rPr>
          <w:color w:val="FFFFFF" w:themeColor="background1"/>
        </w:rPr>
        <w:t xml:space="preserve"> – COONa +  CHI</w:t>
      </w:r>
      <w:r w:rsidR="00DC7E1E" w:rsidRPr="00F957BA">
        <w:rPr>
          <w:color w:val="FFFFFF" w:themeColor="background1"/>
          <w:vertAlign w:val="subscript"/>
        </w:rPr>
        <w:t>3</w:t>
      </w:r>
      <w:r w:rsidR="00DC7E1E" w:rsidRPr="00F957BA">
        <w:rPr>
          <w:color w:val="FFFFFF" w:themeColor="background1"/>
        </w:rPr>
        <w:t xml:space="preserve"> + 3NaI + 3H</w:t>
      </w:r>
      <w:r w:rsidR="00DC7E1E" w:rsidRPr="00F957BA">
        <w:rPr>
          <w:color w:val="FFFFFF" w:themeColor="background1"/>
          <w:vertAlign w:val="subscript"/>
        </w:rPr>
        <w:t>2</w:t>
      </w:r>
      <w:r w:rsidR="00DC7E1E" w:rsidRPr="00F957BA">
        <w:rPr>
          <w:color w:val="FFFFFF" w:themeColor="background1"/>
        </w:rPr>
        <w:t>0</w:t>
      </w:r>
    </w:p>
    <w:p w14:paraId="546A11A0" w14:textId="77777777" w:rsidR="00BB1005" w:rsidRPr="00FC6E33" w:rsidRDefault="00DC7E1E" w:rsidP="00BB1005">
      <w:pPr>
        <w:pStyle w:val="NormalWeb"/>
        <w:spacing w:before="0" w:beforeAutospacing="0" w:afterAutospacing="0" w:line="276" w:lineRule="auto"/>
        <w:rPr>
          <w:color w:val="000000" w:themeColor="text1"/>
        </w:rPr>
      </w:pPr>
      <w:r w:rsidRPr="00FC6E33">
        <w:rPr>
          <w:color w:val="000000" w:themeColor="text1"/>
        </w:rPr>
        <w:t xml:space="preserve">                                 </w:t>
      </w:r>
      <w:r w:rsidR="00FC6E33" w:rsidRPr="00FC6E33">
        <w:rPr>
          <w:color w:val="000000" w:themeColor="text1"/>
        </w:rPr>
        <w:t xml:space="preserve">                        </w:t>
      </w:r>
      <w:r w:rsidR="00BB1005">
        <w:rPr>
          <w:color w:val="000000" w:themeColor="text1"/>
        </w:rPr>
        <w:t xml:space="preserve">              </w:t>
      </w:r>
      <w:r w:rsidR="00FC6E33" w:rsidRPr="00FC6E33">
        <w:rPr>
          <w:color w:val="000000" w:themeColor="text1"/>
        </w:rPr>
        <w:t xml:space="preserve">     </w:t>
      </w:r>
      <w:r w:rsidRPr="00FC6E33">
        <w:rPr>
          <w:color w:val="000000" w:themeColor="text1"/>
        </w:rPr>
        <w:t>Iodoform</w:t>
      </w:r>
      <w:r w:rsidR="00BB1005" w:rsidRPr="00FC6E33">
        <w:rPr>
          <w:color w:val="000000" w:themeColor="text1"/>
        </w:rPr>
        <w:t xml:space="preserve"> (kết tủa màu vàng)</w:t>
      </w:r>
    </w:p>
    <w:p w14:paraId="043312F4" w14:textId="77777777" w:rsidR="00FC6E33" w:rsidRPr="00FC6E33" w:rsidRDefault="00FC6E33" w:rsidP="003742AB">
      <w:pPr>
        <w:pStyle w:val="NormalWeb"/>
        <w:spacing w:before="0" w:beforeAutospacing="0" w:afterAutospacing="0" w:line="276" w:lineRule="auto"/>
        <w:rPr>
          <w:color w:val="000000" w:themeColor="text1"/>
        </w:rPr>
      </w:pPr>
    </w:p>
    <w:p w14:paraId="366ACD5E" w14:textId="77777777" w:rsidR="00DC7E1E" w:rsidRPr="00FC6E33" w:rsidRDefault="00DF2C15" w:rsidP="003742AB">
      <w:pPr>
        <w:pStyle w:val="NormalWeb"/>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46304" behindDoc="0" locked="0" layoutInCell="1" allowOverlap="1" wp14:anchorId="10D52B7C" wp14:editId="5CF1EE31">
                <wp:simplePos x="0" y="0"/>
                <wp:positionH relativeFrom="margin">
                  <wp:posOffset>2425700</wp:posOffset>
                </wp:positionH>
                <wp:positionV relativeFrom="paragraph">
                  <wp:posOffset>150495</wp:posOffset>
                </wp:positionV>
                <wp:extent cx="2499360" cy="0"/>
                <wp:effectExtent l="0" t="0" r="0" b="0"/>
                <wp:wrapNone/>
                <wp:docPr id="91" name="Straight Connector 91"/>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559B8F2" id="Straight Connector 91" o:spid="_x0000_s1026" style="position:absolute;flip:y;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91pt,11.85pt" to="387.8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ESxqUPfAAAACQEAAA8A&#10;AABkcnMvZG93bnJldi54bWxMj8FOwzAQRO9I/IO1lbhRpylt2hCnqhAITpVauPTmxEucYq+j2G3C&#10;32PEgR5nZzT7ptiM1rAL9r51JGA2TYAh1U611Aj4eH+5XwHzQZKSxhEK+EYPm/L2ppC5cgPt8XII&#10;DYsl5HMpQIfQ5Zz7WqOVfuo6pOh9ut7KEGXfcNXLIZZbw9MkWXIrW4oftOzwSWP9dThbAa9VOpjj&#10;9vntpPV6cdppy6sHK8TdZNw+Ags4hv8w/OJHdCgjU+XOpDwzAuarNG4JAtJ5BiwGsmyxBFb9HXhZ&#10;8OsF5Q8AAAD//wMAUEsBAi0AFAAGAAgAAAAhALaDOJL+AAAA4QEAABMAAAAAAAAAAAAAAAAAAAAA&#10;AFtDb250ZW50X1R5cGVzXS54bWxQSwECLQAUAAYACAAAACEAOP0h/9YAAACUAQAACwAAAAAAAAAA&#10;AAAAAAAvAQAAX3JlbHMvLnJlbHNQSwECLQAUAAYACAAAACEAm3Ef6cUBAAD8AwAADgAAAAAAAAAA&#10;AAAAAAAuAgAAZHJzL2Uyb0RvYy54bWxQSwECLQAUAAYACAAAACEARLGpQ98AAAAJAQAADwAAAAAA&#10;AAAAAAAAAAAfBAAAZHJzL2Rvd25yZXYueG1sUEsFBgAAAAAEAAQA8wAAACsFAAAAAA==&#10;" strokecolor="#4472c4 [3204]" strokeweight=".5pt">
                <v:stroke dashstyle="1 1" joinstyle="miter"/>
                <w10:wrap anchorx="margin"/>
              </v:line>
            </w:pict>
          </mc:Fallback>
        </mc:AlternateContent>
      </w:r>
      <w:r w:rsidR="00FC6E33" w:rsidRPr="00FC6E33">
        <w:rPr>
          <w:color w:val="000000" w:themeColor="text1"/>
        </w:rPr>
        <w:t xml:space="preserve">            </w:t>
      </w:r>
      <w:r w:rsidR="00DC7E1E" w:rsidRPr="00FC6E33">
        <w:rPr>
          <w:color w:val="000000" w:themeColor="text1"/>
        </w:rPr>
        <w:t>CH</w:t>
      </w:r>
      <w:r w:rsidR="00DC7E1E" w:rsidRPr="00FC6E33">
        <w:rPr>
          <w:color w:val="000000" w:themeColor="text1"/>
          <w:vertAlign w:val="subscript"/>
        </w:rPr>
        <w:t>3</w:t>
      </w:r>
      <w:r w:rsidR="00DC7E1E" w:rsidRPr="00FC6E33">
        <w:rPr>
          <w:color w:val="000000" w:themeColor="text1"/>
        </w:rPr>
        <w:t>-CHO + 3I</w:t>
      </w:r>
      <w:r w:rsidR="00FC6E33" w:rsidRPr="00FC6E33">
        <w:rPr>
          <w:color w:val="000000" w:themeColor="text1"/>
          <w:vertAlign w:val="subscript"/>
        </w:rPr>
        <w:t>2</w:t>
      </w:r>
      <w:r w:rsidR="00DC7E1E" w:rsidRPr="00FC6E33">
        <w:rPr>
          <w:color w:val="000000" w:themeColor="text1"/>
        </w:rPr>
        <w:t xml:space="preserve"> + 4NaOH </w:t>
      </w:r>
      <w:r w:rsidR="00FC6E33" w:rsidRPr="00FC6E33">
        <w:rPr>
          <w:color w:val="000000" w:themeColor="text1"/>
          <w:position w:val="-6"/>
        </w:rPr>
        <w:object w:dxaOrig="320" w:dyaOrig="220" w14:anchorId="484BA5D7">
          <v:shape id="_x0000_i1036" type="#_x0000_t75" style="width:16.5pt;height:10.5pt" o:ole="">
            <v:imagedata r:id="rId13" o:title=""/>
          </v:shape>
          <o:OLEObject Type="Embed" ProgID="Equation.DSMT4" ShapeID="_x0000_i1036" DrawAspect="Content" ObjectID="_1753685340" r:id="rId27"/>
        </w:object>
      </w:r>
      <w:r w:rsidR="00DC7E1E" w:rsidRPr="00FC6E33">
        <w:rPr>
          <w:color w:val="000000" w:themeColor="text1"/>
        </w:rPr>
        <w:t xml:space="preserve"> </w:t>
      </w:r>
      <w:r w:rsidR="00DC7E1E" w:rsidRPr="00F957BA">
        <w:rPr>
          <w:color w:val="FFFFFF" w:themeColor="background1"/>
        </w:rPr>
        <w:t>H-COONa + CHI</w:t>
      </w:r>
      <w:r w:rsidR="00FC6E33" w:rsidRPr="00F957BA">
        <w:rPr>
          <w:color w:val="FFFFFF" w:themeColor="background1"/>
          <w:vertAlign w:val="subscript"/>
        </w:rPr>
        <w:t>3</w:t>
      </w:r>
      <w:r w:rsidR="00DC7E1E" w:rsidRPr="00F957BA">
        <w:rPr>
          <w:color w:val="FFFFFF" w:themeColor="background1"/>
        </w:rPr>
        <w:t xml:space="preserve"> + 3NaI + </w:t>
      </w:r>
      <w:r w:rsidR="004527D6" w:rsidRPr="00F957BA">
        <w:rPr>
          <w:color w:val="FFFFFF" w:themeColor="background1"/>
        </w:rPr>
        <w:t>3</w:t>
      </w:r>
      <w:r w:rsidR="00DC7E1E" w:rsidRPr="00F957BA">
        <w:rPr>
          <w:color w:val="FFFFFF" w:themeColor="background1"/>
        </w:rPr>
        <w:t>H</w:t>
      </w:r>
      <w:r w:rsidR="00FC6E33" w:rsidRPr="00F957BA">
        <w:rPr>
          <w:color w:val="FFFFFF" w:themeColor="background1"/>
          <w:vertAlign w:val="subscript"/>
        </w:rPr>
        <w:t>2</w:t>
      </w:r>
      <w:r w:rsidR="00DC7E1E" w:rsidRPr="00F957BA">
        <w:rPr>
          <w:color w:val="FFFFFF" w:themeColor="background1"/>
        </w:rPr>
        <w:t>O</w:t>
      </w:r>
    </w:p>
    <w:p w14:paraId="3A5567DD" w14:textId="77777777" w:rsidR="00DC7E1E" w:rsidRPr="004527D6" w:rsidRDefault="00DC7E1E" w:rsidP="003742AB">
      <w:pPr>
        <w:pStyle w:val="NormalWeb"/>
        <w:spacing w:before="0" w:beforeAutospacing="0" w:afterAutospacing="0" w:line="276" w:lineRule="auto"/>
        <w:rPr>
          <w:color w:val="000000" w:themeColor="text1"/>
        </w:rPr>
      </w:pPr>
      <w:r w:rsidRPr="00FC6E33">
        <w:rPr>
          <w:color w:val="000000" w:themeColor="text1"/>
        </w:rPr>
        <w:t>Phản ứng tạo sản phẩm kết tủa iodoform nên phản ứng này được gọi là phản ứng iodoform và được dùng để nhận biết các aldehyde, ketone có nhóm methyl cạnh nhóm carbony</w:t>
      </w:r>
      <w:r w:rsidR="00FC6E33">
        <w:rPr>
          <w:color w:val="000000" w:themeColor="text1"/>
        </w:rPr>
        <w:t>l</w:t>
      </w:r>
      <w:r w:rsidR="004527D6">
        <w:rPr>
          <w:color w:val="000000" w:themeColor="text1"/>
        </w:rPr>
        <w:t xml:space="preserve"> (CH</w:t>
      </w:r>
      <w:r w:rsidR="004527D6">
        <w:rPr>
          <w:color w:val="000000" w:themeColor="text1"/>
          <w:vertAlign w:val="subscript"/>
        </w:rPr>
        <w:t>3</w:t>
      </w:r>
      <w:r w:rsidR="004527D6">
        <w:rPr>
          <w:color w:val="000000" w:themeColor="text1"/>
        </w:rPr>
        <w:t>-CO-)</w:t>
      </w:r>
    </w:p>
    <w:p w14:paraId="797E6585" w14:textId="77777777" w:rsidR="00FC6E33" w:rsidRPr="00FC6E33" w:rsidRDefault="00FC6E33"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sidRPr="00FC6E33">
        <w:rPr>
          <w:color w:val="000000" w:themeColor="text1"/>
        </w:rPr>
        <w:t>?</w:t>
      </w:r>
      <w:r w:rsidR="00DC7E1E" w:rsidRPr="00FC6E33">
        <w:rPr>
          <w:color w:val="000000" w:themeColor="text1"/>
        </w:rPr>
        <w:t xml:space="preserve"> Hoàn thành các phản ứng sau:</w:t>
      </w:r>
    </w:p>
    <w:p w14:paraId="0109902A" w14:textId="77777777" w:rsidR="00DC7E1E" w:rsidRPr="00FC6E33"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48352" behindDoc="0" locked="0" layoutInCell="1" allowOverlap="1" wp14:anchorId="1926135B" wp14:editId="64C15343">
                <wp:simplePos x="0" y="0"/>
                <wp:positionH relativeFrom="margin">
                  <wp:posOffset>1412240</wp:posOffset>
                </wp:positionH>
                <wp:positionV relativeFrom="paragraph">
                  <wp:posOffset>158750</wp:posOffset>
                </wp:positionV>
                <wp:extent cx="2499360" cy="0"/>
                <wp:effectExtent l="0" t="0" r="0" b="0"/>
                <wp:wrapNone/>
                <wp:docPr id="92" name="Straight Connector 92"/>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4DEE414" id="Straight Connector 92" o:spid="_x0000_s1026" style="position:absolute;flip:y;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1.2pt,12.5pt" to="30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NOepADcAAAACQEAAA8A&#10;AABkcnMvZG93bnJldi54bWxMj0FPwzAMhe9I/IfISNxYumiroGs6TQgEJyQGF25p4zUdjVM12Vr+&#10;PUYc4PZsPz1/r9zOvhdnHGMXSMNykYFAaoLtqNXw/vZ4cwsiJkPW9IFQwxdG2FaXF6UpbJjoFc/7&#10;1AoOoVgYDS6loZAyNg69iYswIPHtEEZvEo9jK+1oJg73vVRZlktvOuIPzgx477D53J+8hqdaTf3H&#10;7uH56Nzd+vjivKxXXuvrq3m3AZFwTn9m+MFndKiYqQ4nslH0GpRSK7ayWHMnNuTLnEX9u5BVKf83&#10;qL4BAAD//wMAUEsBAi0AFAAGAAgAAAAhALaDOJL+AAAA4QEAABMAAAAAAAAAAAAAAAAAAAAAAFtD&#10;b250ZW50X1R5cGVzXS54bWxQSwECLQAUAAYACAAAACEAOP0h/9YAAACUAQAACwAAAAAAAAAAAAAA&#10;AAAvAQAAX3JlbHMvLnJlbHNQSwECLQAUAAYACAAAACEAm3Ef6cUBAAD8AwAADgAAAAAAAAAAAAAA&#10;AAAuAgAAZHJzL2Uyb0RvYy54bWxQSwECLQAUAAYACAAAACEA056kANwAAAAJAQAADwAAAAAAAAAA&#10;AAAAAAAfBAAAZHJzL2Rvd25yZXYueG1sUEsFBgAAAAAEAAQA8wAAACgFAAAAAA==&#10;" strokecolor="#4472c4 [3204]" strokeweight=".5pt">
                <v:stroke dashstyle="1 1" joinstyle="miter"/>
                <w10:wrap anchorx="margin"/>
              </v:line>
            </w:pict>
          </mc:Fallback>
        </mc:AlternateContent>
      </w:r>
      <w:r w:rsidR="00DC7E1E" w:rsidRPr="00FC6E33">
        <w:rPr>
          <w:color w:val="000000" w:themeColor="text1"/>
        </w:rPr>
        <w:t xml:space="preserve"> a) HCHO + HCN →</w:t>
      </w:r>
      <w:r w:rsidR="00FC6E33">
        <w:rPr>
          <w:color w:val="000000" w:themeColor="text1"/>
        </w:rPr>
        <w:t xml:space="preserve"> </w:t>
      </w:r>
      <w:r w:rsidR="00FC6E33" w:rsidRPr="00DF2C15">
        <w:rPr>
          <w:color w:val="E7E6E6" w:themeColor="background2"/>
        </w:rPr>
        <w:t>CH</w:t>
      </w:r>
      <w:r w:rsidR="00FC6E33" w:rsidRPr="00DF2C15">
        <w:rPr>
          <w:color w:val="E7E6E6" w:themeColor="background2"/>
          <w:vertAlign w:val="subscript"/>
        </w:rPr>
        <w:t>2</w:t>
      </w:r>
      <w:r w:rsidR="00FC6E33" w:rsidRPr="00DF2C15">
        <w:rPr>
          <w:color w:val="E7E6E6" w:themeColor="background2"/>
        </w:rPr>
        <w:t>(CN)-OH</w:t>
      </w:r>
    </w:p>
    <w:p w14:paraId="66EC3DA6" w14:textId="77777777" w:rsidR="00DC7E1E" w:rsidRPr="00DF2C15"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E7E6E6" w:themeColor="background2"/>
        </w:rPr>
      </w:pPr>
      <w:r>
        <w:rPr>
          <w:noProof/>
          <w:color w:val="000000" w:themeColor="text1"/>
          <w14:ligatures w14:val="standardContextual"/>
        </w:rPr>
        <mc:AlternateContent>
          <mc:Choice Requires="wps">
            <w:drawing>
              <wp:anchor distT="0" distB="0" distL="114300" distR="114300" simplePos="0" relativeHeight="251750400" behindDoc="0" locked="0" layoutInCell="1" allowOverlap="1" wp14:anchorId="67A41CEF" wp14:editId="1DF6F6BC">
                <wp:simplePos x="0" y="0"/>
                <wp:positionH relativeFrom="margin">
                  <wp:posOffset>2700020</wp:posOffset>
                </wp:positionH>
                <wp:positionV relativeFrom="paragraph">
                  <wp:posOffset>152400</wp:posOffset>
                </wp:positionV>
                <wp:extent cx="2499360" cy="0"/>
                <wp:effectExtent l="0" t="0" r="0" b="0"/>
                <wp:wrapNone/>
                <wp:docPr id="93" name="Straight Connector 93"/>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E0A02D1" id="Straight Connector 93" o:spid="_x0000_s1026" style="position:absolute;flip:y;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12.6pt,12pt" to="409.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KKvARLcAAAACQEAAA8A&#10;AABkcnMvZG93bnJldi54bWxMj8FOwzAMhu9IvENkJG4sXdShUppOEwLBCYnBhVvamKajcaomW8vb&#10;Y8QBjrY//f7+arv4QZxwin0gDetVBgKpDbanTsPb68NVASImQ9YMgVDDF0bY1udnlSltmOkFT/vU&#10;CQ6hWBoNLqWxlDK2Dr2JqzAi8e0jTN4kHqdO2snMHO4HqbLsWnrTE39wZsQ7h+3n/ug1PDZqHt53&#10;908H5242h2fnZZN7rS8vlt0tiIRL+oPhR5/VoWanJhzJRjFoyNVGMapB5dyJgWJdcJfmdyHrSv5v&#10;UH8DAAD//wMAUEsBAi0AFAAGAAgAAAAhALaDOJL+AAAA4QEAABMAAAAAAAAAAAAAAAAAAAAAAFtD&#10;b250ZW50X1R5cGVzXS54bWxQSwECLQAUAAYACAAAACEAOP0h/9YAAACUAQAACwAAAAAAAAAAAAAA&#10;AAAvAQAAX3JlbHMvLnJlbHNQSwECLQAUAAYACAAAACEAm3Ef6cUBAAD8AwAADgAAAAAAAAAAAAAA&#10;AAAuAgAAZHJzL2Uyb0RvYy54bWxQSwECLQAUAAYACAAAACEAoq8BEtwAAAAJAQAADwAAAAAAAAAA&#10;AAAAAAAfBAAAZHJzL2Rvd25yZXYueG1sUEsFBgAAAAAEAAQA8wAAACgFAAAAAA==&#10;" strokecolor="#4472c4 [3204]" strokeweight=".5pt">
                <v:stroke dashstyle="1 1" joinstyle="miter"/>
                <w10:wrap anchorx="margin"/>
              </v:line>
            </w:pict>
          </mc:Fallback>
        </mc:AlternateContent>
      </w:r>
      <w:r w:rsidR="00FC6E33" w:rsidRPr="00FC6E33">
        <w:rPr>
          <w:color w:val="000000" w:themeColor="text1"/>
        </w:rPr>
        <w:t xml:space="preserve"> </w:t>
      </w:r>
      <w:r w:rsidR="00DC7E1E" w:rsidRPr="00FC6E33">
        <w:rPr>
          <w:color w:val="000000" w:themeColor="text1"/>
        </w:rPr>
        <w:t>b) CH</w:t>
      </w:r>
      <w:r w:rsidR="00DC7E1E" w:rsidRPr="00FC6E33">
        <w:rPr>
          <w:color w:val="000000" w:themeColor="text1"/>
          <w:vertAlign w:val="subscript"/>
        </w:rPr>
        <w:t>3</w:t>
      </w:r>
      <w:r w:rsidR="00DC7E1E" w:rsidRPr="00FC6E33">
        <w:rPr>
          <w:color w:val="000000" w:themeColor="text1"/>
        </w:rPr>
        <w:t>COCH(CH</w:t>
      </w:r>
      <w:r w:rsidR="00DC7E1E" w:rsidRPr="00FC6E33">
        <w:rPr>
          <w:color w:val="000000" w:themeColor="text1"/>
          <w:vertAlign w:val="subscript"/>
        </w:rPr>
        <w:t>3</w:t>
      </w:r>
      <w:r w:rsidR="00DC7E1E" w:rsidRPr="00FC6E33">
        <w:rPr>
          <w:color w:val="000000" w:themeColor="text1"/>
        </w:rPr>
        <w:t>)</w:t>
      </w:r>
      <w:r w:rsidR="00DC7E1E" w:rsidRPr="00FC6E33">
        <w:rPr>
          <w:color w:val="000000" w:themeColor="text1"/>
          <w:vertAlign w:val="subscript"/>
        </w:rPr>
        <w:t>2</w:t>
      </w:r>
      <w:r w:rsidR="00FC6E33">
        <w:rPr>
          <w:color w:val="000000" w:themeColor="text1"/>
          <w:vertAlign w:val="subscript"/>
        </w:rPr>
        <w:t xml:space="preserve">  </w:t>
      </w:r>
      <w:r w:rsidR="00DC7E1E" w:rsidRPr="00FC6E33">
        <w:rPr>
          <w:color w:val="000000" w:themeColor="text1"/>
        </w:rPr>
        <w:t>+</w:t>
      </w:r>
      <w:r w:rsidR="00FC6E33">
        <w:rPr>
          <w:color w:val="000000" w:themeColor="text1"/>
        </w:rPr>
        <w:t xml:space="preserve">  </w:t>
      </w:r>
      <w:r w:rsidR="00FC6E33" w:rsidRPr="00DF2C15">
        <w:rPr>
          <w:color w:val="E7E6E6" w:themeColor="background2"/>
        </w:rPr>
        <w:t>3</w:t>
      </w:r>
      <w:r w:rsidR="00FC6E33" w:rsidRPr="00FC6E33">
        <w:rPr>
          <w:color w:val="000000" w:themeColor="text1"/>
        </w:rPr>
        <w:t>I</w:t>
      </w:r>
      <w:r w:rsidR="00FC6E33" w:rsidRPr="00FC6E33">
        <w:rPr>
          <w:color w:val="000000" w:themeColor="text1"/>
          <w:vertAlign w:val="subscript"/>
        </w:rPr>
        <w:t>2</w:t>
      </w:r>
      <w:r w:rsidR="00FC6E33">
        <w:rPr>
          <w:color w:val="000000" w:themeColor="text1"/>
          <w:vertAlign w:val="subscript"/>
        </w:rPr>
        <w:t xml:space="preserve">  </w:t>
      </w:r>
      <w:r w:rsidR="00DC7E1E" w:rsidRPr="00FC6E33">
        <w:rPr>
          <w:color w:val="000000" w:themeColor="text1"/>
        </w:rPr>
        <w:t>+</w:t>
      </w:r>
      <w:r w:rsidR="00FC6E33">
        <w:rPr>
          <w:color w:val="000000" w:themeColor="text1"/>
        </w:rPr>
        <w:t xml:space="preserve">  </w:t>
      </w:r>
      <w:r w:rsidR="00DC7E1E" w:rsidRPr="00FC6E33">
        <w:rPr>
          <w:color w:val="000000" w:themeColor="text1"/>
        </w:rPr>
        <w:t xml:space="preserve"> </w:t>
      </w:r>
      <w:r w:rsidR="00FC6E33" w:rsidRPr="00DF2C15">
        <w:rPr>
          <w:color w:val="E7E6E6" w:themeColor="background2"/>
        </w:rPr>
        <w:t>4</w:t>
      </w:r>
      <w:r w:rsidR="00DC7E1E" w:rsidRPr="00FC6E33">
        <w:rPr>
          <w:color w:val="000000" w:themeColor="text1"/>
        </w:rPr>
        <w:t>NaOH →</w:t>
      </w:r>
      <w:r w:rsidR="00FC6E33">
        <w:rPr>
          <w:color w:val="000000" w:themeColor="text1"/>
        </w:rPr>
        <w:t xml:space="preserve"> </w:t>
      </w:r>
      <w:r w:rsidR="00FC6E33" w:rsidRPr="00DF2C15">
        <w:rPr>
          <w:color w:val="E7E6E6" w:themeColor="background2"/>
        </w:rPr>
        <w:t>(CH</w:t>
      </w:r>
      <w:r w:rsidR="00FC6E33" w:rsidRPr="00DF2C15">
        <w:rPr>
          <w:color w:val="E7E6E6" w:themeColor="background2"/>
          <w:vertAlign w:val="subscript"/>
        </w:rPr>
        <w:t>3</w:t>
      </w:r>
      <w:r w:rsidR="00FC6E33" w:rsidRPr="00DF2C15">
        <w:rPr>
          <w:color w:val="E7E6E6" w:themeColor="background2"/>
        </w:rPr>
        <w:t>)</w:t>
      </w:r>
      <w:r w:rsidR="00FC6E33" w:rsidRPr="00DF2C15">
        <w:rPr>
          <w:color w:val="E7E6E6" w:themeColor="background2"/>
          <w:vertAlign w:val="subscript"/>
        </w:rPr>
        <w:t>2</w:t>
      </w:r>
      <w:r w:rsidR="00FC6E33" w:rsidRPr="00DF2C15">
        <w:rPr>
          <w:color w:val="E7E6E6" w:themeColor="background2"/>
        </w:rPr>
        <w:t>CH-COONa + CHI</w:t>
      </w:r>
      <w:r w:rsidR="00FC6E33" w:rsidRPr="00DF2C15">
        <w:rPr>
          <w:color w:val="E7E6E6" w:themeColor="background2"/>
          <w:vertAlign w:val="subscript"/>
        </w:rPr>
        <w:t>3</w:t>
      </w:r>
      <w:r w:rsidR="00FC6E33" w:rsidRPr="00DF2C15">
        <w:rPr>
          <w:color w:val="E7E6E6" w:themeColor="background2"/>
        </w:rPr>
        <w:t xml:space="preserve"> + 3NaI + 3H</w:t>
      </w:r>
      <w:r w:rsidR="00FC6E33" w:rsidRPr="00DF2C15">
        <w:rPr>
          <w:color w:val="E7E6E6" w:themeColor="background2"/>
          <w:vertAlign w:val="subscript"/>
        </w:rPr>
        <w:t>2</w:t>
      </w:r>
      <w:r w:rsidR="00FC6E33" w:rsidRPr="00DF2C15">
        <w:rPr>
          <w:color w:val="E7E6E6" w:themeColor="background2"/>
        </w:rPr>
        <w:t>0</w:t>
      </w:r>
    </w:p>
    <w:p w14:paraId="1005F176" w14:textId="77777777" w:rsidR="00DC7E1E" w:rsidRPr="00FC6E33" w:rsidRDefault="00DC7E1E"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sidRPr="00FC6E33">
        <w:rPr>
          <w:color w:val="000000" w:themeColor="text1"/>
        </w:rPr>
        <w:t>6. Trong các hợp chất sau, hợp chất nào tham gia phản ứng iodoform?</w:t>
      </w:r>
    </w:p>
    <w:p w14:paraId="4F0CE6E0" w14:textId="77777777" w:rsidR="00DC7E1E" w:rsidRPr="00FC6E33"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52448" behindDoc="0" locked="0" layoutInCell="1" allowOverlap="1" wp14:anchorId="26645214" wp14:editId="71ADA38D">
                <wp:simplePos x="0" y="0"/>
                <wp:positionH relativeFrom="margin">
                  <wp:posOffset>840740</wp:posOffset>
                </wp:positionH>
                <wp:positionV relativeFrom="paragraph">
                  <wp:posOffset>163830</wp:posOffset>
                </wp:positionV>
                <wp:extent cx="2499360" cy="0"/>
                <wp:effectExtent l="0" t="0" r="0" b="0"/>
                <wp:wrapNone/>
                <wp:docPr id="94" name="Straight Connector 94"/>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9C5CCB6" id="Straight Connector 94" o:spid="_x0000_s1026" style="position:absolute;flip:y;z-index:251752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6.2pt,12.9pt" to="26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DD6TlzcAAAACQEAAA8A&#10;AABkcnMvZG93bnJldi54bWxMj8FOwzAQRO9I/IO1SNyoQ2iqEuJUFQLBCYnCpTcnXuIUex3FbhP+&#10;nkUc4DizT7Mz1Wb2TpxwjH0gBdeLDARSG0xPnYL3t8erNYiYNBntAqGCL4ywqc/PKl2aMNErnnap&#10;ExxCsdQKbEpDKWVsLXodF2FA4ttHGL1OLMdOmlFPHO6dzLNsJb3uiT9YPeC9xfZzd/QKnpp8cvvt&#10;w/PB2tvi8GK9bJZeqcuLeXsHIuGc/mD4qc/VoeZOTTiSicKxvsmXjCrIC57AQJGveFzza8i6kv8X&#10;1N8AAAD//wMAUEsBAi0AFAAGAAgAAAAhALaDOJL+AAAA4QEAABMAAAAAAAAAAAAAAAAAAAAAAFtD&#10;b250ZW50X1R5cGVzXS54bWxQSwECLQAUAAYACAAAACEAOP0h/9YAAACUAQAACwAAAAAAAAAAAAAA&#10;AAAvAQAAX3JlbHMvLnJlbHNQSwECLQAUAAYACAAAACEAm3Ef6cUBAAD8AwAADgAAAAAAAAAAAAAA&#10;AAAuAgAAZHJzL2Uyb0RvYy54bWxQSwECLQAUAAYACAAAACEAMPpOXNwAAAAJAQAADwAAAAAAAAAA&#10;AAAAAAAfBAAAZHJzL2Rvd25yZXYueG1sUEsFBgAAAAAEAAQA8wAAACgFAAAAAA==&#10;" strokecolor="#4472c4 [3204]" strokeweight=".5pt">
                <v:stroke dashstyle="1 1" joinstyle="miter"/>
                <w10:wrap anchorx="margin"/>
              </v:line>
            </w:pict>
          </mc:Fallback>
        </mc:AlternateContent>
      </w:r>
      <w:r w:rsidR="00DC7E1E" w:rsidRPr="00FC6E33">
        <w:rPr>
          <w:color w:val="000000" w:themeColor="text1"/>
        </w:rPr>
        <w:t>a) methanal</w:t>
      </w:r>
      <w:r w:rsidR="004527D6">
        <w:rPr>
          <w:color w:val="000000" w:themeColor="text1"/>
        </w:rPr>
        <w:t xml:space="preserve">                                 </w:t>
      </w:r>
      <w:r w:rsidR="004527D6" w:rsidRPr="00DF2C15">
        <w:rPr>
          <w:color w:val="E7E6E6" w:themeColor="background2"/>
        </w:rPr>
        <w:t>H-CHO  không</w:t>
      </w:r>
    </w:p>
    <w:p w14:paraId="3D020341" w14:textId="77777777" w:rsidR="00DC7E1E" w:rsidRPr="004527D6"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54496" behindDoc="0" locked="0" layoutInCell="1" allowOverlap="1" wp14:anchorId="2D6853B5" wp14:editId="1660076B">
                <wp:simplePos x="0" y="0"/>
                <wp:positionH relativeFrom="margin">
                  <wp:posOffset>871220</wp:posOffset>
                </wp:positionH>
                <wp:positionV relativeFrom="paragraph">
                  <wp:posOffset>149860</wp:posOffset>
                </wp:positionV>
                <wp:extent cx="2499360" cy="0"/>
                <wp:effectExtent l="0" t="0" r="0" b="0"/>
                <wp:wrapNone/>
                <wp:docPr id="95" name="Straight Connector 95"/>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8D7E7D3" id="Straight Connector 95" o:spid="_x0000_s1026" style="position:absolute;flip:y;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8.6pt,11.8pt" to="265.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HJaJlncAAAACQEAAA8A&#10;AABkcnMvZG93bnJldi54bWxMj8FOwzAQRO9I/IO1SNyoQ0ILhDhVhUBwqkThws2JlzjFXkex24S/&#10;ZxEHOM7s0+xMtZ69E0ccYx9IweUiA4HUBtNTp+Dt9fHiBkRMmox2gVDBF0ZY16cnlS5NmOgFj7vU&#10;CQ6hWGoFNqWhlDK2Fr2OizAg8e0jjF4nlmMnzagnDvdO5lm2kl73xB+sHvDeYvu5O3gFT00+uffN&#10;w/Pe2tvlfmu9bK68Uudn8+YORMI5/cHwU5+rQ82dmnAgE4VjXVznjCrIixUIBpZFxluaX0PWlfy/&#10;oP4GAAD//wMAUEsBAi0AFAAGAAgAAAAhALaDOJL+AAAA4QEAABMAAAAAAAAAAAAAAAAAAAAAAFtD&#10;b250ZW50X1R5cGVzXS54bWxQSwECLQAUAAYACAAAACEAOP0h/9YAAACUAQAACwAAAAAAAAAAAAAA&#10;AAAvAQAAX3JlbHMvLnJlbHNQSwECLQAUAAYACAAAACEAm3Ef6cUBAAD8AwAADgAAAAAAAAAAAAAA&#10;AAAuAgAAZHJzL2Uyb0RvYy54bWxQSwECLQAUAAYACAAAACEAclomWdwAAAAJAQAADwAAAAAAAAAA&#10;AAAAAAAfBAAAZHJzL2Rvd25yZXYueG1sUEsFBgAAAAAEAAQA8wAAACgFAAAAAA==&#10;" strokecolor="#4472c4 [3204]" strokeweight=".5pt">
                <v:stroke dashstyle="1 1" joinstyle="miter"/>
                <w10:wrap anchorx="margin"/>
              </v:line>
            </w:pict>
          </mc:Fallback>
        </mc:AlternateContent>
      </w:r>
      <w:r w:rsidR="00DC7E1E" w:rsidRPr="00FC6E33">
        <w:rPr>
          <w:color w:val="000000" w:themeColor="text1"/>
        </w:rPr>
        <w:t>c) butanone;</w:t>
      </w:r>
      <w:r w:rsidR="004527D6">
        <w:rPr>
          <w:color w:val="000000" w:themeColor="text1"/>
        </w:rPr>
        <w:t xml:space="preserve">         </w:t>
      </w:r>
      <w:r w:rsidR="004527D6" w:rsidRPr="00DF2C15">
        <w:rPr>
          <w:color w:val="E7E6E6" w:themeColor="background2"/>
        </w:rPr>
        <w:t>CH</w:t>
      </w:r>
      <w:r w:rsidR="004527D6" w:rsidRPr="00DF2C15">
        <w:rPr>
          <w:color w:val="E7E6E6" w:themeColor="background2"/>
          <w:vertAlign w:val="subscript"/>
        </w:rPr>
        <w:t>3</w:t>
      </w:r>
      <w:r w:rsidR="004527D6" w:rsidRPr="00DF2C15">
        <w:rPr>
          <w:color w:val="E7E6E6" w:themeColor="background2"/>
        </w:rPr>
        <w:t>COCH</w:t>
      </w:r>
      <w:r w:rsidR="004527D6" w:rsidRPr="00DF2C15">
        <w:rPr>
          <w:color w:val="E7E6E6" w:themeColor="background2"/>
          <w:vertAlign w:val="subscript"/>
        </w:rPr>
        <w:t>2</w:t>
      </w:r>
      <w:r w:rsidR="004527D6" w:rsidRPr="00DF2C15">
        <w:rPr>
          <w:color w:val="E7E6E6" w:themeColor="background2"/>
        </w:rPr>
        <w:t>CH</w:t>
      </w:r>
      <w:r w:rsidR="004527D6" w:rsidRPr="00DF2C15">
        <w:rPr>
          <w:color w:val="E7E6E6" w:themeColor="background2"/>
          <w:vertAlign w:val="subscript"/>
        </w:rPr>
        <w:t xml:space="preserve">3 </w:t>
      </w:r>
      <w:r w:rsidR="004527D6" w:rsidRPr="00DF2C15">
        <w:rPr>
          <w:color w:val="E7E6E6" w:themeColor="background2"/>
        </w:rPr>
        <w:t>+  3I</w:t>
      </w:r>
      <w:r w:rsidR="004527D6" w:rsidRPr="00DF2C15">
        <w:rPr>
          <w:color w:val="E7E6E6" w:themeColor="background2"/>
          <w:vertAlign w:val="subscript"/>
        </w:rPr>
        <w:t xml:space="preserve">2  </w:t>
      </w:r>
      <w:r w:rsidR="004527D6" w:rsidRPr="00DF2C15">
        <w:rPr>
          <w:color w:val="E7E6E6" w:themeColor="background2"/>
        </w:rPr>
        <w:t>+   4NaOH → CH</w:t>
      </w:r>
      <w:r w:rsidR="004527D6" w:rsidRPr="00DF2C15">
        <w:rPr>
          <w:color w:val="E7E6E6" w:themeColor="background2"/>
          <w:vertAlign w:val="subscript"/>
        </w:rPr>
        <w:t>3</w:t>
      </w:r>
      <w:r w:rsidR="004527D6" w:rsidRPr="00DF2C15">
        <w:rPr>
          <w:color w:val="E7E6E6" w:themeColor="background2"/>
        </w:rPr>
        <w:t>-CH</w:t>
      </w:r>
      <w:r w:rsidR="004527D6" w:rsidRPr="00DF2C15">
        <w:rPr>
          <w:color w:val="E7E6E6" w:themeColor="background2"/>
          <w:vertAlign w:val="subscript"/>
        </w:rPr>
        <w:t>2</w:t>
      </w:r>
      <w:r w:rsidR="004527D6" w:rsidRPr="00DF2C15">
        <w:rPr>
          <w:color w:val="E7E6E6" w:themeColor="background2"/>
        </w:rPr>
        <w:t>COONa + CHI</w:t>
      </w:r>
      <w:r w:rsidR="004527D6" w:rsidRPr="00DF2C15">
        <w:rPr>
          <w:color w:val="E7E6E6" w:themeColor="background2"/>
          <w:vertAlign w:val="subscript"/>
        </w:rPr>
        <w:t>3</w:t>
      </w:r>
      <w:r w:rsidR="004527D6" w:rsidRPr="00DF2C15">
        <w:rPr>
          <w:color w:val="E7E6E6" w:themeColor="background2"/>
        </w:rPr>
        <w:t xml:space="preserve"> + 3NaI + 3H</w:t>
      </w:r>
      <w:r w:rsidR="004527D6" w:rsidRPr="00DF2C15">
        <w:rPr>
          <w:color w:val="E7E6E6" w:themeColor="background2"/>
          <w:vertAlign w:val="subscript"/>
        </w:rPr>
        <w:t>2</w:t>
      </w:r>
      <w:r w:rsidR="004527D6" w:rsidRPr="00DF2C15">
        <w:rPr>
          <w:color w:val="E7E6E6" w:themeColor="background2"/>
        </w:rPr>
        <w:t>0</w:t>
      </w:r>
    </w:p>
    <w:p w14:paraId="1143B353" w14:textId="77777777" w:rsidR="00DC7E1E" w:rsidRPr="00FC6E33"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56544" behindDoc="0" locked="0" layoutInCell="1" allowOverlap="1" wp14:anchorId="7D096457" wp14:editId="6C5B60F4">
                <wp:simplePos x="0" y="0"/>
                <wp:positionH relativeFrom="margin">
                  <wp:posOffset>787400</wp:posOffset>
                </wp:positionH>
                <wp:positionV relativeFrom="paragraph">
                  <wp:posOffset>167005</wp:posOffset>
                </wp:positionV>
                <wp:extent cx="2499360" cy="0"/>
                <wp:effectExtent l="0" t="0" r="0" b="0"/>
                <wp:wrapNone/>
                <wp:docPr id="96" name="Straight Connector 96"/>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5C8DB90" id="Straight Connector 96" o:spid="_x0000_s1026" style="position:absolute;flip:y;z-index:251756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2pt,13.15pt" to="258.8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OGVKqfdAAAACQEAAA8A&#10;AABkcnMvZG93bnJldi54bWxMj8FOwzAQRO9I/IO1SNyo09AGCHGqCoHghEThws2JlzjFXkex24S/&#10;ZxEHOM7saPZNtZm9E0ccYx9IwXKRgUBqg+mpU/D2+nBxDSImTUa7QKjgCyNs6tOTSpcmTPSCx13q&#10;BJdQLLUCm9JQShlbi17HRRiQ+PYRRq8Ty7GTZtQTl3sn8ywrpNc98QerB7yz2H7uDl7BY5NP7n17&#10;/7S39ma9f7ZeNiuv1PnZvL0FkXBOf2H4wWd0qJmpCQcyUTjW+Yq3JAV5cQmCA+vlVQGi+TVkXcn/&#10;C+pvAAAA//8DAFBLAQItABQABgAIAAAAIQC2gziS/gAAAOEBAAATAAAAAAAAAAAAAAAAAAAAAABb&#10;Q29udGVudF9UeXBlc10ueG1sUEsBAi0AFAAGAAgAAAAhADj9If/WAAAAlAEAAAsAAAAAAAAAAAAA&#10;AAAALwEAAF9yZWxzLy5yZWxzUEsBAi0AFAAGAAgAAAAhAJtxH+nFAQAA/AMAAA4AAAAAAAAAAAAA&#10;AAAALgIAAGRycy9lMm9Eb2MueG1sUEsBAi0AFAAGAAgAAAAhAOGVKqfdAAAACQEAAA8AAAAAAAAA&#10;AAAAAAAAHwQAAGRycy9kb3ducmV2LnhtbFBLBQYAAAAABAAEAPMAAAApBQAAAAA=&#10;" strokecolor="#4472c4 [3204]" strokeweight=".5pt">
                <v:stroke dashstyle="1 1" joinstyle="miter"/>
                <w10:wrap anchorx="margin"/>
              </v:line>
            </w:pict>
          </mc:Fallback>
        </mc:AlternateContent>
      </w:r>
      <w:r w:rsidR="00DC7E1E" w:rsidRPr="00FC6E33">
        <w:rPr>
          <w:color w:val="000000" w:themeColor="text1"/>
        </w:rPr>
        <w:t>b) ethanal;</w:t>
      </w:r>
      <w:r w:rsidR="004527D6">
        <w:rPr>
          <w:color w:val="000000" w:themeColor="text1"/>
        </w:rPr>
        <w:t xml:space="preserve">          </w:t>
      </w:r>
      <w:r w:rsidR="004527D6" w:rsidRPr="00DF2C15">
        <w:rPr>
          <w:color w:val="E7E6E6" w:themeColor="background2"/>
        </w:rPr>
        <w:t>CH</w:t>
      </w:r>
      <w:r w:rsidR="004527D6" w:rsidRPr="00DF2C15">
        <w:rPr>
          <w:color w:val="E7E6E6" w:themeColor="background2"/>
          <w:vertAlign w:val="subscript"/>
        </w:rPr>
        <w:t>3</w:t>
      </w:r>
      <w:r w:rsidR="004527D6" w:rsidRPr="00DF2C15">
        <w:rPr>
          <w:color w:val="E7E6E6" w:themeColor="background2"/>
        </w:rPr>
        <w:t>-CHO + 3I</w:t>
      </w:r>
      <w:r w:rsidR="004527D6" w:rsidRPr="00DF2C15">
        <w:rPr>
          <w:color w:val="E7E6E6" w:themeColor="background2"/>
          <w:vertAlign w:val="subscript"/>
        </w:rPr>
        <w:t>2</w:t>
      </w:r>
      <w:r w:rsidR="004527D6" w:rsidRPr="00DF2C15">
        <w:rPr>
          <w:color w:val="E7E6E6" w:themeColor="background2"/>
        </w:rPr>
        <w:t xml:space="preserve"> + 4NaOH  H-COONa + CHI</w:t>
      </w:r>
      <w:r w:rsidR="004527D6" w:rsidRPr="00DF2C15">
        <w:rPr>
          <w:color w:val="E7E6E6" w:themeColor="background2"/>
          <w:vertAlign w:val="subscript"/>
        </w:rPr>
        <w:t>3</w:t>
      </w:r>
      <w:r w:rsidR="004527D6" w:rsidRPr="00DF2C15">
        <w:rPr>
          <w:color w:val="E7E6E6" w:themeColor="background2"/>
        </w:rPr>
        <w:t xml:space="preserve"> + 3NaI + 3H</w:t>
      </w:r>
      <w:r w:rsidR="004527D6" w:rsidRPr="00DF2C15">
        <w:rPr>
          <w:color w:val="E7E6E6" w:themeColor="background2"/>
          <w:vertAlign w:val="subscript"/>
        </w:rPr>
        <w:t>2</w:t>
      </w:r>
      <w:r w:rsidR="004527D6" w:rsidRPr="00DF2C15">
        <w:rPr>
          <w:color w:val="E7E6E6" w:themeColor="background2"/>
        </w:rPr>
        <w:t>O</w:t>
      </w:r>
    </w:p>
    <w:p w14:paraId="6D434167" w14:textId="77777777" w:rsidR="00DC7E1E" w:rsidRPr="004527D6" w:rsidRDefault="00DF2C15" w:rsidP="003742AB">
      <w:pPr>
        <w:pStyle w:val="NormalWeb"/>
        <w:pBdr>
          <w:top w:val="single" w:sz="4" w:space="1" w:color="auto"/>
          <w:left w:val="single" w:sz="4" w:space="4" w:color="auto"/>
          <w:bottom w:val="single" w:sz="4" w:space="1" w:color="auto"/>
          <w:right w:val="single" w:sz="4" w:space="4" w:color="auto"/>
        </w:pBdr>
        <w:shd w:val="clear" w:color="auto" w:fill="E7E6E6" w:themeFill="background2"/>
        <w:spacing w:before="0" w:beforeAutospacing="0" w:afterAutospacing="0" w:line="276" w:lineRule="auto"/>
        <w:rPr>
          <w:color w:val="000000" w:themeColor="text1"/>
        </w:rPr>
      </w:pPr>
      <w:r>
        <w:rPr>
          <w:noProof/>
          <w:color w:val="000000" w:themeColor="text1"/>
          <w14:ligatures w14:val="standardContextual"/>
        </w:rPr>
        <mc:AlternateContent>
          <mc:Choice Requires="wps">
            <w:drawing>
              <wp:anchor distT="0" distB="0" distL="114300" distR="114300" simplePos="0" relativeHeight="251758592" behindDoc="0" locked="0" layoutInCell="1" allowOverlap="1" wp14:anchorId="08A35A85" wp14:editId="7DD446C0">
                <wp:simplePos x="0" y="0"/>
                <wp:positionH relativeFrom="margin">
                  <wp:posOffset>1076960</wp:posOffset>
                </wp:positionH>
                <wp:positionV relativeFrom="paragraph">
                  <wp:posOffset>140335</wp:posOffset>
                </wp:positionV>
                <wp:extent cx="2499360" cy="0"/>
                <wp:effectExtent l="0" t="0" r="0" b="0"/>
                <wp:wrapNone/>
                <wp:docPr id="97" name="Straight Connector 97"/>
                <wp:cNvGraphicFramePr/>
                <a:graphic xmlns:a="http://schemas.openxmlformats.org/drawingml/2006/main">
                  <a:graphicData uri="http://schemas.microsoft.com/office/word/2010/wordprocessingShape">
                    <wps:wsp>
                      <wps:cNvCnPr/>
                      <wps:spPr>
                        <a:xfrm flipV="1">
                          <a:off x="0" y="0"/>
                          <a:ext cx="2499360" cy="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2406717" id="Straight Connector 97" o:spid="_x0000_s1026" style="position:absolute;flip:y;z-index:251758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4.8pt,11.05pt" to="281.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xQEAAPwDAAAOAAAAZHJzL2Uyb0RvYy54bWysU8tu2zAQvBfoPxC8x5KdImgEyznESC9F&#10;G7RN7gy1tAjwBS5rSX/fJWUrbfoAWvRC8LEzuzO73N6M1rAjRNTetXy9qjkDJ32n3aHlD1/uLt5y&#10;hkm4ThjvoOUTIL/ZvX61HUIDG99700FkROKwGULL+5RCU1Uoe7ACVz6Ao0floxWJjvFQdVEMxG5N&#10;tanrq2rwsQvRS0Ck2/38yHeFXymQ6aNSCImZllNtqayxrE95rXZb0RyiCL2WpzLEP1RhhXaUdKHa&#10;iyTY16h/orJaRo9epZX0tvJKaQlFA6lZ1y/UfO5FgKKFzMGw2IT/j1Z+ON66+0g2DAEbDPcxqxhV&#10;tEwZHR6pp0UXVcrGYtu02AZjYpIuN2+ury+vyF15fqtmikwVIqZ34C3Lm5Yb7bIi0Yjje0yUlkLP&#10;IfnauLyiN7q708aUQ54FuDWRHQV1UUgJLq1z5wj7Q2Qm2gvs50CccO/TKS7zVs8Syy5NBuacn0Ax&#10;3ZGUWWyZvt9lNI6iM0xRfQuwLqL+CDzFZyiUyfwb8IIomb1LC9hq5+OvsqfxbJKa488OzLqzBU++&#10;m0rzizU0YsXT03fIM/z9ucCfP+3uGwAAAP//AwBQSwMEFAAGAAgAAAAhAEg8XBPcAAAACQEAAA8A&#10;AABkcnMvZG93bnJldi54bWxMj8FOwzAMhu9IvENkJG4sXWAVK02nCYHghLTBhVvamKajcaomW8vb&#10;Y8QBjr/96ffncjP7XpxwjF0gDctFBgKpCbajVsPb6+PVLYiYDFnTB0INXxhhU52flaawYaIdnvap&#10;FVxCsTAaXEpDIWVsHHoTF2FA4t1HGL1JHMdW2tFMXO57qbIsl950xBecGfDeYfO5P3oNT7Wa+vft&#10;w/PBufXq8OK8rG+81pcX8/YORMI5/cHwo8/qULFTHY5ko+g55+ucUQ1KLUEwsMqvFYj6dyCrUv7/&#10;oPoGAAD//wMAUEsBAi0AFAAGAAgAAAAhALaDOJL+AAAA4QEAABMAAAAAAAAAAAAAAAAAAAAAAFtD&#10;b250ZW50X1R5cGVzXS54bWxQSwECLQAUAAYACAAAACEAOP0h/9YAAACUAQAACwAAAAAAAAAAAAAA&#10;AAAvAQAAX3JlbHMvLnJlbHNQSwECLQAUAAYACAAAACEAm3Ef6cUBAAD8AwAADgAAAAAAAAAAAAAA&#10;AAAuAgAAZHJzL2Uyb0RvYy54bWxQSwECLQAUAAYACAAAACEASDxcE9wAAAAJAQAADwAAAAAAAAAA&#10;AAAAAAAfBAAAZHJzL2Rvd25yZXYueG1sUEsFBgAAAAAEAAQA8wAAACgFAAAAAA==&#10;" strokecolor="#4472c4 [3204]" strokeweight=".5pt">
                <v:stroke dashstyle="1 1" joinstyle="miter"/>
                <w10:wrap anchorx="margin"/>
              </v:line>
            </w:pict>
          </mc:Fallback>
        </mc:AlternateContent>
      </w:r>
      <w:r w:rsidR="00DC7E1E" w:rsidRPr="00FC6E33">
        <w:rPr>
          <w:color w:val="000000" w:themeColor="text1"/>
        </w:rPr>
        <w:t>d) pentan-3-one</w:t>
      </w:r>
      <w:r w:rsidR="004527D6">
        <w:rPr>
          <w:color w:val="000000" w:themeColor="text1"/>
        </w:rPr>
        <w:t xml:space="preserve">   </w:t>
      </w:r>
      <w:r w:rsidR="004527D6" w:rsidRPr="00DF2C15">
        <w:rPr>
          <w:color w:val="E7E6E6" w:themeColor="background2"/>
        </w:rPr>
        <w:t>CH</w:t>
      </w:r>
      <w:r w:rsidR="004527D6" w:rsidRPr="00DF2C15">
        <w:rPr>
          <w:color w:val="E7E6E6" w:themeColor="background2"/>
          <w:vertAlign w:val="subscript"/>
        </w:rPr>
        <w:t xml:space="preserve">3 </w:t>
      </w:r>
      <w:r w:rsidR="004527D6" w:rsidRPr="00DF2C15">
        <w:rPr>
          <w:color w:val="E7E6E6" w:themeColor="background2"/>
        </w:rPr>
        <w:t>CH</w:t>
      </w:r>
      <w:r w:rsidR="004527D6" w:rsidRPr="00DF2C15">
        <w:rPr>
          <w:color w:val="E7E6E6" w:themeColor="background2"/>
          <w:vertAlign w:val="subscript"/>
        </w:rPr>
        <w:t xml:space="preserve">2 </w:t>
      </w:r>
      <w:r w:rsidR="004527D6" w:rsidRPr="00DF2C15">
        <w:rPr>
          <w:color w:val="E7E6E6" w:themeColor="background2"/>
        </w:rPr>
        <w:t>CO CH</w:t>
      </w:r>
      <w:r w:rsidR="004527D6" w:rsidRPr="00DF2C15">
        <w:rPr>
          <w:color w:val="E7E6E6" w:themeColor="background2"/>
          <w:vertAlign w:val="subscript"/>
        </w:rPr>
        <w:t>2</w:t>
      </w:r>
      <w:r w:rsidR="004527D6" w:rsidRPr="00DF2C15">
        <w:rPr>
          <w:color w:val="E7E6E6" w:themeColor="background2"/>
        </w:rPr>
        <w:t>CH</w:t>
      </w:r>
      <w:r w:rsidR="004527D6" w:rsidRPr="00DF2C15">
        <w:rPr>
          <w:color w:val="E7E6E6" w:themeColor="background2"/>
          <w:vertAlign w:val="subscript"/>
        </w:rPr>
        <w:t xml:space="preserve">3 </w:t>
      </w:r>
      <w:r w:rsidR="004527D6" w:rsidRPr="00DF2C15">
        <w:rPr>
          <w:color w:val="E7E6E6" w:themeColor="background2"/>
        </w:rPr>
        <w:t xml:space="preserve"> không</w:t>
      </w:r>
    </w:p>
    <w:p w14:paraId="48310CD8" w14:textId="77777777" w:rsidR="00680118" w:rsidRDefault="00680118" w:rsidP="003742AB">
      <w:pPr>
        <w:spacing w:after="0" w:line="276" w:lineRule="auto"/>
        <w:rPr>
          <w:b/>
          <w:bCs/>
          <w:color w:val="0070C0"/>
        </w:rPr>
      </w:pPr>
      <w:r>
        <w:rPr>
          <w:b/>
          <w:bCs/>
          <w:noProof/>
          <w:color w:val="0070C0"/>
        </w:rPr>
        <mc:AlternateContent>
          <mc:Choice Requires="wps">
            <w:drawing>
              <wp:anchor distT="0" distB="0" distL="114300" distR="114300" simplePos="0" relativeHeight="251673600" behindDoc="0" locked="0" layoutInCell="1" allowOverlap="1" wp14:anchorId="53AB3AEB" wp14:editId="6B003D48">
                <wp:simplePos x="0" y="0"/>
                <wp:positionH relativeFrom="column">
                  <wp:posOffset>3149600</wp:posOffset>
                </wp:positionH>
                <wp:positionV relativeFrom="paragraph">
                  <wp:posOffset>48260</wp:posOffset>
                </wp:positionV>
                <wp:extent cx="205740" cy="251460"/>
                <wp:effectExtent l="0" t="0" r="3810" b="0"/>
                <wp:wrapNone/>
                <wp:docPr id="26" name="Rectangle 26"/>
                <wp:cNvGraphicFramePr/>
                <a:graphic xmlns:a="http://schemas.openxmlformats.org/drawingml/2006/main">
                  <a:graphicData uri="http://schemas.microsoft.com/office/word/2010/wordprocessingShape">
                    <wps:wsp>
                      <wps:cNvSpPr/>
                      <wps:spPr>
                        <a:xfrm>
                          <a:off x="0" y="0"/>
                          <a:ext cx="205740" cy="251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220412A3" id="Rectangle 26" o:spid="_x0000_s1026" style="position:absolute;margin-left:248pt;margin-top:3.8pt;width:16.2pt;height:19.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EuewIAAF0FAAAOAAAAZHJzL2Uyb0RvYy54bWysVE1v2zAMvQ/YfxB0X20HSbsFdYqgRYcB&#10;RVesHXpWZCk2IIsapcTJfv0o+SNdV+wwLAdFMh8fySdSl1eH1rC9Qt+ALXlxlnOmrISqsduSf3+6&#10;/fCRMx+ErYQBq0p+VJ5frd6/u+zcUs2gBlMpZERi/bJzJa9DcMss87JWrfBn4JQlowZsRaAjbrMK&#10;RUfsrclmeX6edYCVQ5DKe/p60xv5KvFrrWT4qrVXgZmSU24hrZjWTVyz1aVYblG4upFDGuIfsmhF&#10;YynoRHUjgmA7bP6gahuJ4EGHMwltBlo3UqUaqJoif1XNYy2cSrWQON5NMvn/Ryvv94/uAUmGzvml&#10;p22s4qCxjf+UHzsksY6TWOoQmKSPs3xxMSdJJZlmi2J+nsTMTs4OffisoGVxU3Kku0gSif2dDxSQ&#10;oCMkxvJgmuq2MSYd4v2ra4NsL+jmNtsi3hR5/IYyNmItRK/eHL9kp0rSLhyNijhjvynNmirmnhJJ&#10;TXYKIqRUNhS9qRaV6mMvcvqN0ce0Ui6JMDJrij9xDwQjsicZufssB3x0ValHJ+f8b4n1zpNHigw2&#10;TM5tYwHfIjBU1RC5x48i9dJElTZQHR+QIfQT4p28beja7oQPDwJpJOimaczDV1q0ga7kMOw4qwF/&#10;vvU94qlTycpZRyNWcv9jJ1BxZr5Y6uFPxTw2UEiH+eJiRgd8adm8tNhdew3UCwU9KE6mbcQHM241&#10;QvtMr8E6RiWTsJJil1wGHA/XoR99ek+kWq8TjObQiXBnH52M5FHV2JZPh2eBbujdQE1/D+M4iuWr&#10;Fu6x0dPCehdAN6m/T7oOetMMp8YZ3pv4SLw8J9TpVVz9AgAA//8DAFBLAwQUAAYACAAAACEA2GwA&#10;XOAAAAAIAQAADwAAAGRycy9kb3ducmV2LnhtbEyPwU7DMBBE70j8g7VIXBB1SEpaQpwKkJC4cKBU&#10;iKMbL4nVeB3FbpLy9SwnOK7eauZNuZldJ0YcgvWk4GaRgECqvbHUKNi9P1+vQYSoyejOEyo4YYBN&#10;dX5W6sL4id5w3MZGcAiFQitoY+wLKUPdotNh4XskZl9+cDryOTTSDHricNfJNEly6bQlbmh1j08t&#10;1oft0Sl4PWXZy3iVHaadzRr7LT8fP1qv1OXF/HAPIuIc/57hV5/VoWKnvT+SCaJTsLzLeUtUsMpB&#10;ML9N10sQewarFGRVyv8Dqh8AAAD//wMAUEsBAi0AFAAGAAgAAAAhALaDOJL+AAAA4QEAABMAAAAA&#10;AAAAAAAAAAAAAAAAAFtDb250ZW50X1R5cGVzXS54bWxQSwECLQAUAAYACAAAACEAOP0h/9YAAACU&#10;AQAACwAAAAAAAAAAAAAAAAAvAQAAX3JlbHMvLnJlbHNQSwECLQAUAAYACAAAACEAl/1xLnsCAABd&#10;BQAADgAAAAAAAAAAAAAAAAAuAgAAZHJzL2Uyb0RvYy54bWxQSwECLQAUAAYACAAAACEA2GwAXOAA&#10;AAAIAQAADwAAAAAAAAAAAAAAAADVBAAAZHJzL2Rvd25yZXYueG1sUEsFBgAAAAAEAAQA8wAAAOIF&#10;AAAAAA==&#10;" fillcolor="white [3212]" stroked="f" strokeweight="1pt"/>
            </w:pict>
          </mc:Fallback>
        </mc:AlternateContent>
      </w:r>
      <w:r>
        <w:rPr>
          <w:b/>
          <w:bCs/>
          <w:color w:val="0070C0"/>
        </w:rPr>
        <w:t>V</w:t>
      </w:r>
      <w:r w:rsidRPr="00D21160">
        <w:rPr>
          <w:b/>
          <w:bCs/>
          <w:color w:val="0070C0"/>
        </w:rPr>
        <w:t>.</w:t>
      </w:r>
      <w:r>
        <w:rPr>
          <w:b/>
          <w:bCs/>
          <w:color w:val="0070C0"/>
        </w:rPr>
        <w:t xml:space="preserve"> ỨNG DỤNG </w:t>
      </w:r>
    </w:p>
    <w:p w14:paraId="1CC6A133" w14:textId="77777777" w:rsidR="00B16BBB" w:rsidRDefault="007F479A" w:rsidP="003742AB">
      <w:pPr>
        <w:spacing w:after="0" w:line="276" w:lineRule="auto"/>
        <w:rPr>
          <w:b/>
          <w:bCs/>
          <w:color w:val="0070C0"/>
        </w:rPr>
      </w:pPr>
      <w:r>
        <w:rPr>
          <w:b/>
          <w:bCs/>
          <w:noProof/>
          <w:color w:val="0070C0"/>
        </w:rPr>
        <mc:AlternateContent>
          <mc:Choice Requires="wpg">
            <w:drawing>
              <wp:anchor distT="0" distB="0" distL="114300" distR="114300" simplePos="0" relativeHeight="251683840" behindDoc="0" locked="0" layoutInCell="1" allowOverlap="1" wp14:anchorId="033BF34A" wp14:editId="2DF10260">
                <wp:simplePos x="0" y="0"/>
                <wp:positionH relativeFrom="column">
                  <wp:posOffset>-35560</wp:posOffset>
                </wp:positionH>
                <wp:positionV relativeFrom="paragraph">
                  <wp:posOffset>51435</wp:posOffset>
                </wp:positionV>
                <wp:extent cx="6873240" cy="1897380"/>
                <wp:effectExtent l="0" t="0" r="3810" b="7620"/>
                <wp:wrapNone/>
                <wp:docPr id="35" name="Group 35"/>
                <wp:cNvGraphicFramePr/>
                <a:graphic xmlns:a="http://schemas.openxmlformats.org/drawingml/2006/main">
                  <a:graphicData uri="http://schemas.microsoft.com/office/word/2010/wordprocessingGroup">
                    <wpg:wgp>
                      <wpg:cNvGrpSpPr/>
                      <wpg:grpSpPr>
                        <a:xfrm>
                          <a:off x="0" y="0"/>
                          <a:ext cx="6873240" cy="1897380"/>
                          <a:chOff x="0" y="0"/>
                          <a:chExt cx="6873240" cy="1897380"/>
                        </a:xfrm>
                      </wpg:grpSpPr>
                      <pic:pic xmlns:pic="http://schemas.openxmlformats.org/drawingml/2006/picture">
                        <pic:nvPicPr>
                          <pic:cNvPr id="28" name="Picture 28"/>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7620"/>
                            <a:ext cx="5093970" cy="1752600"/>
                          </a:xfrm>
                          <a:prstGeom prst="rect">
                            <a:avLst/>
                          </a:prstGeom>
                        </pic:spPr>
                      </pic:pic>
                      <pic:pic xmlns:pic="http://schemas.openxmlformats.org/drawingml/2006/picture">
                        <pic:nvPicPr>
                          <pic:cNvPr id="33" name="Picture 3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5113020" y="0"/>
                            <a:ext cx="1760220" cy="1463040"/>
                          </a:xfrm>
                          <a:prstGeom prst="rect">
                            <a:avLst/>
                          </a:prstGeom>
                        </pic:spPr>
                      </pic:pic>
                      <wps:wsp>
                        <wps:cNvPr id="34" name="Text Box 34"/>
                        <wps:cNvSpPr txBox="1"/>
                        <wps:spPr>
                          <a:xfrm>
                            <a:off x="5273040" y="1386840"/>
                            <a:ext cx="1348740" cy="510540"/>
                          </a:xfrm>
                          <a:prstGeom prst="rect">
                            <a:avLst/>
                          </a:prstGeom>
                          <a:noFill/>
                          <a:ln w="6350">
                            <a:noFill/>
                          </a:ln>
                        </wps:spPr>
                        <wps:txbx>
                          <w:txbxContent>
                            <w:p w14:paraId="11367379" w14:textId="77777777" w:rsidR="007F479A" w:rsidRPr="007F479A" w:rsidRDefault="007F479A">
                              <w:pPr>
                                <w:rPr>
                                  <w:sz w:val="24"/>
                                  <w:szCs w:val="24"/>
                                </w:rPr>
                              </w:pPr>
                              <w:r w:rsidRPr="007F479A">
                                <w:rPr>
                                  <w:sz w:val="24"/>
                                  <w:szCs w:val="24"/>
                                </w:rPr>
                                <w:t>Acetone dùng lau sơn móng t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3BF34A" id="Group 35" o:spid="_x0000_s1026" style="position:absolute;margin-left:-2.8pt;margin-top:4.05pt;width:541.2pt;height:149.4pt;z-index:251683840" coordsize="68732,18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da4ZjwMAABQKAAAOAAAAZHJzL2Uyb0RvYy54bWzUVt9v2zYQfh+w/4HQ&#10;e6NftuUIcQovWYICQWssGfpM05RFVCI5ko6V/vX7SEmOE7folu2lD5aPvCN59913R16879qGPHJj&#10;hZKLKD1LIsIlUxsht4voz4ebd/OIWEflhjZK8kX0xG30/vLXXy72uuSZqlWz4YZgE2nLvV5EtXO6&#10;jGPLat5Se6Y0l1BWyrTUYWi28cbQPXZvmzhLklm8V2ajjWLcWsxe98roMuxfVZy5T1VluSPNIoJv&#10;LnxN+K79N768oOXWUF0LNrhB3+BFS4XEoYetrqmjZGfEyVatYEZZVbkzptpYVZVgPMSAaNLkVTS3&#10;Ru10iGVb7rf6ABOgfYXTm7dlHx9vjb7XKwMk9noLLMLIx9JVpvX/8JJ0AbKnA2S8c4RhcjYv8mwC&#10;ZBl06fy8yOcDqKwG8ifrWP37D1bG48HxC3e0YCV+AwaQTjD4MVewyu0Mj4ZN2n+0R0vNl51+h3Rp&#10;6sRaNMI9BeohMd4p+bgSbGX6AeBcGSI2iygD8SVtQXmo/akEM8DYL/FW/RrqY7pT7IslUl3VVG75&#10;0mqwFmB66/ileRi+OHDdCH0jmsbnyctDaGD4K4Z8A52efdeK7VouXV9OhjeIUklbC20jYkrerjnC&#10;MR82wSFaWme4Y7U/sMLBf8BZ7+iRInj57JgPwYJg36VUMcsGzoysmibn+XkxsqqYZrMkWBy4AdyM&#10;dbdctcQL8A9uICG0pI93dnBoNBlg7H0IzsGlPhMQfhpG5flrRmHmp2ZU5t0/Is7/wKhpmuYJ6ERO&#10;W1VazJLMq0KrmszyBH2rp+7Y6UbGvJ1Ue417zI5liNFJIf6rVn1fU83Ba7/tc2/JJyMTHnzF/KY6&#10;gimEMpj5dk5ch/mhjfj575TgNCsCEB6wNJ/P5j0otBxrMc0n82Ls8NM0mf431GgplW9YIfONJHvc&#10;Ifk0CbV70KDOG4myffbbS65bd0OQa7V5QoxGofSRUavZjUAfuKPWrajBDY5JvErcJ3yqRuEQNUgR&#10;qZX5+q15b49sQRuRPV4Ei8j+taP+umg+SOTxPJ14GFwYTKaFp5I51qyPNXLXXik8OtLgXRC9vWtG&#10;sTKq/YzHy9KfChWVDGcvIjeKV65/p+Dxw/hyGYz6W+hO3mvcXWkAzXP2oftMjR5Y65C5j2pkzklH&#10;7G193Um13DlVidAuPcA9qgPuYHGQwtMD0ou3zfE4WD0/5i7/BgAA//8DAFBLAwQKAAAAAAAAACEA&#10;c7LMmxWIAwAViAMAFAAAAGRycy9tZWRpYS9pbWFnZTEucG5niVBORw0KGgoAAAANSUhEUgAAApEA&#10;AADiCAYAAAAWApyNAAAAAXNSR0IArs4c6QAAAARnQU1BAACxjwv8YQUAAAAJcEhZcwAAEnQAABJ0&#10;Ad5mH3gAAP+lSURBVHhe7P1ZkG1Jlp6HeUxniBNzxB0zb441V3XX0A1iMIgEQICikTKQMpJmfNCj&#10;XvSOF77RTK/Sk4xGyiQz0kTBaDKCoDA2ZhBjz11dVV1zVc6Zd4454sSJc06Evu/3vSPi3ryZebOR&#10;RWOL8BMee/Ltvnz5Wst/H/fM9gd75/t7p6WUTimzs+VsZlLOZ07xk1JmZrjXLZP5UsblrJydnZfO&#10;2WzpTObKwnSuzHE+nTkvp/PnZTJ7XubOz8psOSeuz96dTaf8J425BcicK+fn56FnRho5r6nyf+Ys&#10;Z9Xx7CPdR9H5ce/onjd/V+ORJt97nnd9b46g+Od2V/JMeTxxbXznxtnQk+efRMdV2v/X42bCp9ZV&#10;HkW+ZmbhyExkzvtnZ2ecn3nbAP4zaOM4fyIenXG0MvDJriZDivgzLmbQy1nSOTubIv8zyL/xV/lv&#10;aYoGhKArrqGDGHJsHTnhX9Wn0Bb3ZJjqfK7z2Yefyxu9NEzRzxn5ZDBpwnvf57PaFXiWZ627oqdt&#10;Ks/nyGN041n0Puveldg/pBs63oFPFzwiDJyu58/lnpXmRznTb3373ke9r8Tp2vDt/09yvtXG2b7B&#10;9YdkEvfErauxPyPshXs+Kp50xqf33affr/nUTyaTyMvcHBWO9xrZUteedk9m50o+P+R4lsBR1tz5&#10;eNfQGFl5Xvdpwj4PDf9zu09D/792n437X6IcfJxr6I1qqEuczI7RUez6g7sH54dHAEcAYQ2HwgZA&#10;Uik0xvSMymEaJaQyQyFnUWx9nhlqBlCn8ltpJJE8esI9rfQzvv9UwCfCXHnkfSvUGnetuC6et+88&#10;ET4Br95q3NU7z6oojKz6p9+tyXi30n41lFfSWK+uVEgcr773yc4wNeZP45Ld5lx39hRfn3za0gJ/&#10;cvvp9C7P21ieBFdXHLfr242xz70rabevNbc+HAt3rgT/JHdJxkdG+MnuI9MD6OCVnZlIu/JvBWYi&#10;85y3oN4IKogMKqpIMk8u3LPS+BS05nXSPUdZ0TRe1RuFlay6qezSqBNMXQAqaLqS8CWvqmw+6cyp&#10;eSS8D2MUDCQIbAMbV/X1/4ci4ab3robnPPzTQ6e3Gtc8veIuH36Yvo9z1Q7oPvze0yl4XfNWX2nT&#10;rBReuvaa543ty91LEuMM8UQKBv80jb1Zyu+8gnft5UWMF3zUV6fO2Uifpah9rE57jG/CVHeVH55c&#10;eXrl+rJY2+eWvmBN/hhLvZ/H+NZytbSdS4jxPZFGPa860jrP6/Nqp4n/3HQ4V26tdJC/KsM+q+WT&#10;EmhsiGUxi15dptTIdpN27FEyZBytNx7LogLQ3LMskfOr6ej8n3gveHHFhWZPDH+Zps5U4oyrDZd8&#10;tA2yp1xN7ilHTq1rn/3wGe5Jvf5Yl3K4qsNXHFEYj1n2eUKQt3P19Hnj/9fuM3K1nJ7XtVjr+dzz&#10;ylXrCI8817dMp/U671ZvPeTdXLVGogWR9+7unx8fAyIvDEEbiT0LjcHTCOA1fDUU9y+eASDLAucQ&#10;QuStMfpIZwQEqeFq2OZWXI7caK/juK4gEm/vY95o3NWXG1fjgLYYgKed9551X2dkH5UDU63vagQ9&#10;N3qv8g6H+l6e5KzGp/POR6X5Ua5995PdbBN1m0Itysv0Lump1OVZDEi9U91TRw55nqCX77fOt717&#10;YZAIF3PX8vzKK8+4lfPE8Iy4P8pd5usZET6va179sKuALfmi8omPsqDs58h3KkKvrZyaSiPG+hkV&#10;wrPS+BS0SoNRRGrQLwGsZRxghuKWGH6BrDSpm4JJTuPqSeVVI3VPpO0dKz4MgCm0lWvAUK2AanDD&#10;VW9cieeZZdXea4/yz9DyqHFePv1qjfDi/rOCPNsRKu9yCP91z3qz5t2mwQyAv3kF1/CkOfpm4iFv&#10;yae0twKLu3Ia9/R1jeFZ6T/tfLEBUJ7nlZruZRy5GafOzZ7ZYJeuSn8FkpXO1lV6rtxI/LjcqpJk&#10;TiurCHxRIVnu2u6r5d0cmgSq3udtgiv3+gTI8/b4LBCpDFQQ2dQdypYyIZBu9Yd7Vb4rDb5zQZ4g&#10;MudV/iLvVlicR2YjtwQIUDTPprXAf+siA5kGupLnhvWdRHThai/+084w0lMrzRp3Pct/k8k/4zQd&#10;n7f5uXTPirk63208f5fuSt6vuHPTfyadz3JGWGl/2iUG4jGqyAL/LNnzq3r6r93/TM4C+HAZfZQL&#10;iHxeEfjUrtU+HZIdAVEudFWe9LVu9JyzyCP+AkTe2zs/PhojXO0LuiaQAqzROFMxrbDMuPdVToQv&#10;Sq+RWODIM6+jVJ/sWtKMXtccqn41x6suRpUHuW0AT9qXdFfCJ4+J52qAxiXBZ9yPMxKp+rC7TFdW&#10;VsNSaW/eSXrehtkJnH/1FcPWp8/vnmbAx7i2VFp3cd5EcfXZJR2Xd+uZga+keTX5BLgay6VzmNXq&#10;oco5Jk+mNO+2UeR4eTuuPVc4n9ddNgqeTcu/mkOVAsYoWyu6poU+g9yfPwEilXueRc7NuTm5mrN/&#10;dWcvZ4CD+SVd6aopmHatGFOOobdW0iW9G7iWNQ1JuXyCvJQS5SQYVYZ9r8kD520vxlU5uZDnj5XJ&#10;q898p33/k93HxfphJ7iQuvrWJZC86rynd4rNKVDJ6TrSU+971r5fXTWkgXjpWbZcr7grWbnIFgFk&#10;R4Dd1QAf457VGEtETxx1ymKlUGrlZaW5uqvRVDmoIau7Sks9b3PcuhqS+J9lq5u4aj4v452J8a12&#10;70nndZu2znPDNuGa+qEiFzsmKIum7qjTdpRv5c7r5h3iuJrHcDjXAh5pQx+MN+mop+39K/WUtEbG&#10;1ReulfM2+sZ9NIhsdUJ3SZd3pCNXniRPV+No3+Huh+Jur5U0zi+DxtVh+6ffad56Jp3PcNKToE9H&#10;fuVgOvyk4iK8/qlXnukId7Vcntd92lcacj+V+58ljeflU+OenUYbQSOPT8X3oegJU/X3F+UuLCn5&#10;M50k2KTok/Zp26iC8pzw7/lApEbSf1aiKugsP5VTxW0rsmokTGRKa7VWHvXdj3NXDZtJXFw1JLQx&#10;tEcNcP09n6uGp337qrt679mxfVwavi3tFwULXa1i1eKoT6urx4veh1+Qa1N7nhTasB8Offnkw86w&#10;T4ZPj1XjAyK5Fy/Pr0TlaVsMT6fg9ZO9GJ/gCFqjaiL8DF1tpNScBEBS0aUcqbDsaa9Df6bbgkgq&#10;xEYmP3vXpoHcXDTg1EV7cWqlGY4LIn12RqWKoj4t7rXuqZXGVTeF5Clxe1fqa1w+uZof46vnT779&#10;Sa6RhedmS20cPq87S+9Z7UH7ZIdVmhk9BSI99ShQaJ3XjQ8wfwpEfoQTQE7mJjk+j5ulnNoe3w8V&#10;Vui76rRfV+zpFYY+QZvPm1cvyq4N2142ICT6mjPPBXQjrrVN3r30CfdUegF5l7c+xpmWcZqu/5Rd&#10;PS9HfgF16U3nYVN3SNXTUQc4Nzcr9e1R2ubhpXrBnegJPoFtbJmWZWs9JYBUX7xuKu0r7qNBZOuf&#10;fu71lXspG8JBz0zbiGvch9+sd2oPrbQ9GeL8zOkpT94LVyTjU7mW9iuOaI3axuMlWDV2aFYmP0Ui&#10;V8Tiud1TWf1E97+KND7i4bPuPi+m+sO4NJ3P03xO4jUlqaiUfJhM5CayTshPApH5cRmPwtrKU+gy&#10;PORQmAbB5KJAKu5cmcy6KMfKqWbY2D6UdQU4ySjETVVgGh5xV8O3FYXxGdqrq8bto1wMkD+CJjRG&#10;kUv/nnChoL3JO4k/3pv1hYTx9XpZQxj28sX89ypDTbm+jEVXexWqYX1u9ykl9unQlarG8fDiujnP&#10;tf8uiOTCNJvnLc89XgTykBfrMQspZpGKvFsfZPilOdflrIlTd/mkcc9Rnk86I6uENFThLs8+ydXU&#10;rqZZc6hcZQ4aZXUugJydkhOkHfkWQFYQaUB7PawMf5EgUlmxkvdoL39tpJ1BU9U7aYBOdQ+fDKRR&#10;R/gLuWzcE5fJKaAHXQUoqclWamkY8ky2Rq7bfNl7w1EO1cUNVSYuXCujvtKexBGmDdbeesJdCefp&#10;02GvJPH0PUHkBSiI84GB2oDcSZy1XCsQq7TXsNU/aUc495p3vFvfrK596wnX3Ei4gJSnQ7Xv19iq&#10;Q0+0kwGRTdgQ2j5vz8PtHKegaxcuGlp6Hdr2UY5NmJoN84fjQhvtE9MQDFZx8B8B1Vf8LKyL8QdE&#10;1neNpOGnYXJeY2ndbENH5RO+fdzqehJqvLfUo9BrfvEJhowKIMMz05UfDU8ukqtxXLXheRlZrBTY&#10;C2mjyXfQ0/Rs1jLIvOWms4MAzX2973HvIo3qPhlE6i7D1N7SVpbqMbwKoJVnvtOGl//1eOma95TJ&#10;i3DtW1w/TU/L65bHz+me0FFdosYyp0xI2wV5eSBPLJ9PF/+/dtU9zbWnSu8T3MfzvH2aOKMLrdzp&#10;nniKq9eXd7kfWb281zrvXn3b+m4WPbIhL35xJMZ6obE6TTyt97KVGa4/EUTysi1sSVfRZ+MVTxKk&#10;hTd7jjEg8TmVGuPocHZd2V0ruGrA6jFR4AUbueYvCtysLk24OQ1cfaeSW9/J6lR/PKv9A02YVGrc&#10;B8T4863E6Usmwf3kQaXxvjfxrhT16L2zaU0pcc9xzxWk3IcUaOWBj7meitRdMUjlC8kcoSlx6mpc&#10;RIJ3KJsjfGpeDV1Nign9XO5KwV0kw7n5TDrNdX3GP9LN2WVgQ8bHGaQ5vYg6/5o4cdLn7/I946/3&#10;coNDCxbtnZZn4T38zLmv5F/eyFHnrbbCrv8vj3EXcqc3zdxsrpqwxo+/qkgXeW3SblNLeK6ap82d&#10;9qq6J/nEc/+go1bSyv00PXXp75vt8XYHGVBxeCx4RM4FbLbIUokYwWfolO1ayQMlp3Ncd0gX2bPw&#10;ZptnUJXhdypT83N2UTk3eavqEcr0KTsemfXExbuRZSrZucSH3pouAaqMmDd7doxfHTLCqkuVf3gj&#10;xhm1K8ZdLW6YGKb66IrzWX3BstQlLo4Z7Wji0j1RPk1YXe5Dl4sudO2K7zZEeJKzSqPFOSWsvg1V&#10;5aGWdWTKKMma4ErgnrmiF0rCc4JfStPTznwaQQ1b3zGumsaFjTIOHqWnG75Lg3G28hy6Sf7imvDC&#10;jCmGaDprrxtv8GiO9+cpjzY3sW+GdASIa++eTeq5sVoc2rvIKAnMzJJ2aPPdpJC0QithztqCCC8q&#10;hTrTmfe2PMNbV1R++V7934aVd8m3jDNdaG6nOs3YyVBGhCFdX1e2ptjVdELUNCvAamjThnOXYsbZ&#10;kFMHyYN8JHNz6sLcuEzPAMPSRxx1mLup5NSH6ESTr9B06a7K2aVrwzwZVhcdia5IkLzzCI1ND3Pe&#10;aF6zjGVujq1r5OrZ6equ3ve9q/75XeXak856tN1VImIZR7zhyUfE722jah9/FNl/FN1HZPlj3VP5&#10;r5ftzSdK+tJ9ZDrPePAR/M2itsic7mqgZxSMp8pZI2u51Ty+aktbN4NMZFcddCrLLakbymwHeWmk&#10;KK+06aPD6nJ0DPfJPZGYJ4iPXdFwoShzxDqHUh7s3i/Dwx0inFRjTEWnAs9haRYWPNra1XhgfABf&#10;c/PzyUAFcFaM0zI+PS2T8Rg/jYAvLCwA5MwIKZOpKvBQxDvGEce1xnF6ZoWnUSItDKPXtq7kkRmv&#10;zDovE+gbjU5iTBfmO4lntolLGiYY3M78Qun1e2V2fq4c7O+Vk+EReYSeGN+qeNI3WFktc50e7/m2&#10;hDQVGOGmgNG08Ocwig0RGj7zIg8UL0FprZwunfkzLI8TV05yMH7yRIDUywY0nga0Jfkm7lx4z3e5&#10;9l7AumkaVw0c1/YyBVBwczJBCJr752cTysIFVlVYrRwViTn4YvkpQzMCbZ6Np5Q7981vyrTJc56G&#10;vJqg2Qhltcao6esStnGhRV7ztmVe7zb80PHE/CQJn+KbfOapDxK2DefF1eem7Tu+Jj/r+/VZEx5f&#10;KUiJB0COuW1vXX9pi3JfLmMAoyXZVkyGnDnrkCcrrM/WSWdonZ6VR4+H5RRiZuYWqLbIC0qoHDkE&#10;gcRRLugM2TmFJntPwwrjaPTBPMmBeVtGidP78hr5H5/gj7lWDsgXDcMMbRBfFvNQcet5EC9vMuzG&#10;u1U/1d2zMo8sdLsdX8r7c9y379R0IovKbc7hsnrlPYnEaV+myJUKkrLwXuKuchyd8mcmzTNCiXkp&#10;U2zH0dEh6RGOd6vM1zxLX91yiOp+pu1FrnHXtAmvHvAT+E4m09gGdeAcQJJetzCBGI2DGHThQMom&#10;l3GETBzemoseSg8ywXvj8WnOq90TAlVYLq1VFp0yYTnyLnYzYeBFt9dF3pBDjHmZX4SXFUguIGsd&#10;8oPBS5yzvHOGPGinZ7C9M5RDgBd5mxBmAg8WFrqUj2UjH6RpUobDk3I4HJaD42ob3TZtBrA6PgW6&#10;qefEoRCY74AO9KG30IlEwKLYu9nZBQPWrdfIi2qm3ae4SIP6BHpnpR8dkl/KyjlyNj0/hqaZ0ukg&#10;z1PoAf8JJOfmu7KMFCfQxPsAzYWOnRPkZSJ37ZGnHpEKEuuQzsbGYlld76Mfx+FdtSM8SCVnRgR9&#10;Guxa9jFon+CMpXWNxDRevVCmGh+Qa/zKJukKbC+ir7Lsr3V5lgx6YllfPotTrprTuPb9+mLjP8m1&#10;MTwRUy7TmaLumo7l1cbH/Y90bZINDarEh+L+I+WkvWbqOUThQ67m3xctK/no9aX7UJTNjefmGAHb&#10;OJ54JzJc06xy0j6lTEKOtDR3JUpgp1w2Yb2lT71fX8gzX0hjzCN6M7EumUHPO4N6LpNCkPHZGENu&#10;BJFp9PHg+UAkxhgDNYvx0oj5aod7v/Y3//vyvd//DYAWle0QK0D8vU6/bG6slRdfuF2Wl5cTlcCw&#10;1+uVpcFSGSwNQvjBwUHZ2d4p+3t75ejgsJwCJs2PYQUsGm1B4dERxgZDs7a+nuPpKcbvhEqv2Uus&#10;1+tTcXWpBE/L7u5e3llZXikdKrPT01E5ODwoe4DCvf1d4u6UrY1rZWlpOfk8PQW8Yvzcj+zmjRvl&#10;1q3byfHv/s5vlZ/86AfldHSM0bSVLKg6L4uD5fLqF75Q1jevkY4GGgMCzXNUzPMArImWGJoqQLUH&#10;oC04/slNFZXTirc0IPWej2MqGtZHsfmTlhhdX7KCasLmMYGt/hLG53jnuGlYa8wCBit/whm/79Rg&#10;1RHXYLFPRTxbth8/imGZAiYFz0eUzfHxUQC+FeLq6jJ53oRvK6mYrZiOCLdPuAUquk63V+YF/wKA&#10;ZM4EpFUjVYXWeAIeKkMMEJeglAUimCv/m88WmMbbqCD/dY9Qnb0PNU6Z6f0pZWSYOd7TZw9FM52k&#10;Kof8J00pF/IbwMH7Fdxo/D1auRPWeKmHJhwns93yha/+atm8+Sp5r5Vw7dkQRPI7t5Ik8GfsZmkN&#10;jkZn5f79vfJP/9nvlrsPDhC2HvWxSm5FAA3kw0rdxt0EmTwWOEFeAFVigU9NvpSh8Ez+C0CozCcn&#10;j9GbDwCp75fJaI9HQ8ICeog7vbLQMEfFLVhQVlKOgj1KTICmjo1OhmUECuh2OmVjfa0srSyVLkAC&#10;jQDwjKPT6mgPOekQRt200aezbNU/GyO8BEi2zGvZW04pCsuE6yl5rTJ1nvhnzsZl99HD8tZbb5YJ&#10;urxAHAvo4RlyrAxNJzRQkeH5hfmyQPnOWU+qoxEG+WPZ4bk/wa6YF21E2EOj1vQSMrIEPbzoq1MC&#10;aGf00iiUOCG2E20Yz/v9fuKWZukYwh/zaNzz2JMuQK9rIztFgTwmXxpo7CqAaQF6V9dWYo+M85RG&#10;yuzCalkfrJXeTLcsTHlxfF6GB0el2++WwepSmR8AALvEuThfljZXysuvvyrl6PFJOQUcd7qLNJKX&#10;oGm+7B8elQcPHpU333q7fO/7Pym//e3vl6PjU+zzallcXCnHw1PKU2AEfXjlbKo8wKjNjU3sfaeM&#10;jscJNzdHA4rfaHQaHez2OmVpuQ8POtj4w4DD+fl+WZjrJo+j8bCcjPYp51FZWVnEpixBI+W4fYQe&#10;L3C9Hj4ICMdnQ/g1Qz0yIB1tv3xfIJydEQulj0zdvLZa/vSf/pXyJ/7UN6EVMJwGgOXWgkhKpAWR&#10;TblX//EuQT1iNM2fcuJ76YVMM44GtI3IZpU5RR17K+0Jz0ne0K7EvtQ0c/BfaNNXLdUlBAm3aeti&#10;j3KC3SGuxpJ9rKvxVD256kIXR+NQ7i6fWi9VcPBhxxuJUNfko711cf853CeT/Wz3GaeRIJf/Er9n&#10;z5NMGy71KM5DuFhPqntGRC1g11+6q+fPcFeirXWm9l4sYKcS9kI84M94tWnm40o6CYOMJrxhvWd8&#10;HPnXhLn0DmPPUYc5WnA6nqMO6ZcO9mZ6jr6hS1WetXTWechWGoUV53yKnkhBpIaYljBc7M5Nyn/7&#10;X/8X5Tf++d8rSxivZcDcoDcoS4tLgI6Vsr62hpFYLv3eIgasWxYxrFYeZuRgf788evSoPHr4qBxh&#10;0Lw5b8XfAAfyBMNIkwdWOl3etRIyoAZRL3CQOo2zoGECqBwOj3MuWD0ZnZTtne2yt7drDsKEbqcC&#10;2S40qdymM4dRFVTevHGrbF27BkgYl3/w9/9O+fbv/jaV6nHpY9SzpxssGQxWymtf/HJZ27qeVvEp&#10;LW3j7VBJLkBnKjkCOlyk05SZhvfiyJMFYEUcZfSWhVjf4grvny/5DJ4rDDk3XI2shrdQ8QFLvOQQ&#10;p5Vb7hkbtxfckN0ThEhDZBo1tH4K4KdVT0X48MGDAMgz8n5KhTc8OoKXGHXudajQ1gHwm9dulOWV&#10;tVR4I+4LzB9vb6d3coGymSf/9lAm4dAPLQ3ttYcI2cHHNfelI/+ROd8I5VwGPHiSPxot9oDiWvCn&#10;97FAMiDQhz7jkPO861nlV+jhuvIMGvLokoet94GVgV4Kp8Q/Rj5GVNx/8s/8++XOq18rw1MNufmo&#10;ChWX+VeWuYl9dm4O4EbdXN7/YLf87V/7l+W9e1S+8wP0sZZ3jIq9weolCj0FSB4hl2jqZb4gKWBZ&#10;VgQ41nNhe5eKfHp6t+w8fqvcu/8mQOARz2m0zU9I2ykqAtD5Mk+FPYdvQWQqRVigbCo3p+OT6Jsg&#10;bmVlhYbiImGR8zMAHCDSRpY9Tp0OAAhdib7gbXh4VOcFj3OCS+StNgJquYajll+u+M99e1N7gLCZ&#10;6Wl59OBe+elPfgJYqenrJ4BBgkW2p4BLgdkiMXWxG+f46Kk9sfIG2dNrT+yB1w5NyOshSHx3JHhC&#10;1ohMsOv5hHf1LYBsJfnc3jSAl3T3aZxF3jlXX/YP9rk/l4a0HtwHkLQXT/1u9Bpn2dibqyQvYztv&#10;376NHo7LeNLl2Urp0ZhZWVgunbP5Mj4clX3s6EJvoSyuLZWF5Q4ePVzplJVba+WX/9g3Sn8woFE4&#10;osF3WlZWN2kEr0D3THnw8HG59+Bh+enP3ii/+3vfK7/5W98rh0enAL8VbCO28/SsjNMVSTkj1lPA&#10;+oSydGX2dWyfsnBE+kOA55y9jEjKGD6f0pAXPK5Cz2CpS+NkPyCyCwAWbGpbR6dHHI8Amtjd5V74&#10;srNzSMN1jNRShyxtRF7Gk+NyOj1GRs6Jbxn+L5AXeD9R13qkCy+RqVvXVsqf/wt/qvzZf/tPUj5H&#10;8LI2+O1RqTqp036Tn7C5ytHzOK35OXlO76K/yAp6nxEIdUSeCCI9P4+dgmUJG97585jL5l77PBUw&#10;eSHuhjDvxuXKf3mFtH1gzzPnkHDhcpqHT7q2of70k3pd/8eOepVL5fCjQGTjpD0H/rf+07qPif6Z&#10;7g+RxCemkTjlT67i1LdPlVTzbj3UuFodflZErY5fhLnqNEJPuathW7DIDc5r47j6GibhLs6tI9tn&#10;tbETIHnxvPGJuB4TV4MP7IyY0kA9OQVEzi6V3vJ1dL9LnOqR5X8FRPo/Mox7rjmRHrmyJ3KeBDu0&#10;vLpz4/L/+cv/9/L7v/0/lQ0M2DqtxbWllbK6vFpW1tZjLAcAtmUAmiBjjGE/OjwEfOyX3b09gOQB&#10;RmEYw22vRFrpKKE9EqYewMCvB4C0J2GKUTOzsuasEWB7QhTmWuHMYMSoFK0oePeQtI6OMViTU9Kf&#10;xzgtB0Rq3EXb8/P2jmC0AL0CyLX1jVRytpR/7W//zfJ7v/Mb5ex0WBapgOyD0HX7A4DE58ry2iat&#10;5JIeOQ2/PQcBkVRMCcm9FJSMzrnU+bN6p8Baw4CDVILlX67jclPea/gq7/2XM58RtBqnWlEZmelS&#10;rRkyMZnagpWxaXE9pwEk3KUXJJxTLidlF7BdW/BWuqfl+OgAMHkMWWeA/x5GfK2sbVyDh6vkeQpg&#10;GJXtvR0aAo+TmJW/+bfsKgUaXvLZ5ENaU0Ic/dXnCdg46Oe6DWPFq8wlr96nUklwrtv3zYNDfjW3&#10;NVwbJof8ry6hTFswoKxw3rqWovrPipwGTWSeCgu5HFFhDqm0/vz/7j8tr33hV8vh0LhVKhsEyJpA&#10;H8ovIvgMncOAgsgPAI9/7x/8Tvng/jH1zlKgqwstppYZjSdBpHOVHU4boRKhB3KSN8tBzgp80DWp&#10;VI+UmP4CFffZo3K4/255/PhtjMcD5OkIkAf4m5uWBZghgLTnCc2PrMl3I5FPiBa8VCrhFbrntY09&#10;hzOd4mJPIZAsadqQUM/T06jcIpvqe0Ak93xmgzHgkvu1UUm5Q2sdJrbBWPVWoBU9Io3dncfl7bff&#10;wpYcEy8VOenY+FmABsMIcgW/ffLfgVfnE3tQOaK7qpc8mgMpCSQjXwjOCRX2Y5j8/v5x7I36Lbgd&#10;I/tO4fAYm6hMkZd5fN9RGt41X91uLzImjxzS3d7eybWjJksAbEFkB6Ae+VFQ8cql7+odIfG4urqK&#10;rtnrtQz3V0oBRG0NNkvvvFOOtg8AfodlvtcpvXVAOza4s9YvM6vzpX9zUL72x36pXLt1k/hny8HB&#10;sFy/+SKgcoX4JjQYHpf7Dx4FRH77298rP/rBG+XkxGHjATwHoM1DP6DNDDg8Phof894RIG1S1gGj&#10;9jEfAyBHJ9oMh5qxJOos9qO/aE9kD5s7Wx4/3AZEwpvuFnEuxD6fnh7C9FHZ2FqEHzTQEPDHj/bL&#10;KeEW5pd4fz38np6dkN6wzHUEkUtNPmjoUqktzK3gB/Bwvmxt9Mqf+7N/vPxb+PF0n7gtMXmqTqqn&#10;DYPTE6kkPp/LW8o2Pr3VxKesZPEBoDHrAWaVeY6cZyYGZWaY2Bdlw2Tb8/h6Xa1hQ99TNJlujsri&#10;lXeD5uObAI3Ls6ecd1og+bQz9RZMXDjzia2/TP3Drk3nMr0Pp/uJ7tO+8tHkfLT7qDSMi2eX9HMj&#10;fKinF4l9ChqvvlsPTRxPuavA7UNOI/SUM3TKxz/tn+9TPjNZf0J4fGxiG18Tf1uuhsfAcQ8jhmxe&#10;hM2f5/U1r+qzFpeIaWbLUBBJo7W/8gJ62MOrR8qsdR6yH6vYgkgia0Dk3F/6S//Zfz4WGYWLVzgZ&#10;piPw5xh7XtJ804hGaabl3rtvACpH5fWXbpVFFH9Ay3CdFvStm7fLtes30oPlcMVgcbHcv3+/vPHG&#10;G+XevXvl6OgoFYHD3YJMk5to4PnZW+ncxD7eSuMQIOiw6VDASZhT/JiKYQxY1EDrYnyJb3g8LA8e&#10;PCjvvfdehrwdOt/Y3AgIdSjcYWYZ6LMZFHJxcUCLf7XcfuEOtKzAIioYGPrzN35W7t39gLIaY6hU&#10;dAsNBpLOIvmZBWyKyeeo8LAksjG+nX8Ur1FtCtsewlrg9VjnYdZwnvsowAmfYTLisbfE88mVa420&#10;BZ6wvGOMCkzCcr/1EwRoQmVXgbdCR8A4DRMH/kE2OTC+SfK9sEAlbmWJNRRATqcCiRl4VMuiTwVo&#10;RSDv7XVymsD+/h6GGyHVCCmBHJNnPETGR6hDbxVYz73XKkf1ghDplW57NMbwhwaN9Ia/51Q+p/Ge&#10;KxfSqUEwf6eAWocMT4YO3dV3nWfb8jQ8w8sP6Td+h+qVH+erxTfx24t1Rv4E02NkbXg6pRKdKZ//&#10;wjfL5tZLxIviRBcESjLRhkLl7mftyD35OS97ByflrXcelKMTcj/fR8EBGq1smDh0wLrIgRX07Owp&#10;BkFv784punpKTFR4Z0NsC3kbH8bPnI+AAzQmZmulaA9krwO47NJ4o/JepJIfdB027MQv9jinUdXt&#10;zPJccDBXBv1OWVnql5Vl/BINx769i+cZrhUkdHlfnY7+oUuCSA3nmMbdMcBvCK+VVY0eBRE/g27M&#10;wHsKspyfCvwod85nkZk5Bd/5fNgFy2tE2Y0o/8iP4eHBPIA0gFfDQnB1TdtmOZ5M4SmG0l0jgZfw&#10;EZhLeU5cNDXTzbMTwPjByVl5+PignI0FpvbEzhMPusa1c1RtbGtD5mfnS28OHthodsQlPY3kV5uE&#10;bEjT0cFRpYu8dxzmnwWIkN8Z9Zm4tMnSKpCeB7ydQevJ8ajs7x6W48OTMjuhwXveL+dH07I2v1x6&#10;E+jeH2bnmn4awoulAzLVnwNQp13KdBEwubJU5qFJULqyuZnG3gg+ncDjA2zwvYcPyvsfvAf/aCYR&#10;bjAQ2C2UGzeul5s3r2E7V8smvt8X8FPR0LDoL5KOQ+5pAFCe6L266P2V1QGN8UFZHDhvcYSd3yf/&#10;Dmf38Ja7FRvli3xiQjkiw5StI0jqmo2zzNuMRaL1hFx2us4NpazQ22Psu2Bybo6Gih5+LfLstdde&#10;wL/IO8hI5gpT7FFK0lQGFIJP60SAOfrnr8aULgHkV9rTA0khtAuEqsRx0hiE+h4/ovJo4ylhtL8S&#10;6R8PL3ziNl31uB6TVsIZvHl2xdd7T3vvf9h7H+nlaDkIBK7GpZPuj/AhoOGnSfxh3NNkfpL/w7hn&#10;xaPXeSQf9RZHbEnqovjmnsfn9PWfB2/ktHno8dK39V0ePeG5Z5l4vOJ9R3mxWHJPm8ffLDZEnwYC&#10;9zwqJpZQOoY84r02lxflbpgmXI5tHFfOM88X3Uxd7CtOm6FRCTKAhhZEmoZx8mJiMzVPuUfEH9kT&#10;Wf+rGBgMFNjepQUUpztzUv7FP/4b5f03vltubvTLOoBtdWUF0LiC4epTOYxoKR+lR/D4+Di9kBoz&#10;wWPtoocklQpD0KannDo8bcVvBT8lYwI/KwFBghXFrL0UgDfBhaDjAgDwbIIhCmggLuen9DGuPZv9&#10;xJsW7/ZOefjwYTmCnpvXb5UXXngRoLtWXrj9Yrl+/Tot6CVU66z83b/7a+Xbv/0bgImj4jz3EcbL&#10;tNY2r5XPffErZWXrBhVP7Umx9y6eRDKRX2ExQfMHjeYx5/7q7QhAisH7udEIT+MEW5X35CXGBJ/H&#10;NWyccfHLFe9abM6VS/EZF3Gkt44wetOxl8Yh5Spw01T0VmR7e9u8I8iighlSZvu7ZULlbiW42F8s&#10;S4NBejHmO/0AF435w8ePyr379+ADlSM1gn52vlFCfpKRkiUOvb1KwZl5giNczhvDJKDOm0Tgub05&#10;G+sb5eatW+X6jZvptd7d2y2jk1E5bobbRzQGBBLy3bjszUnpJ+7KY8+alCotEFHvoL68F4LjpJk4&#10;yM8s6dsoAYaVI3v3ymL5T/4P/6fytW/8b8rhEGDQtsCoRFIxokS1nD5bNzPbQY9Keef9vfJ3/v5v&#10;l3uPABTdZcrA0iM9gZd5l3euxgX4n51T0UK5i0PObKhMXLGA3pBPOW3ZK6+S21voliXA3cy5PU0P&#10;KP9twMEQoFN7V1wcZ2+PwMa5dE68Ng7lqfJLGqucpRjVHuMGVKijTnWILDRlbNk6BC8IsxfV3m9l&#10;nGLLnMUeOtUJkJqvZUm+0ngym4RsewQFolERytLG5UPA0L4yOx5FZoNXLEe9ROLspc0CDmxEGhg2&#10;mAWD8Ah8FG+5nwtkKd+TkcO++wFXzgkWYE1oVDq0a48cFoqX4AVyIo+62ilskY24uV6njMnrFBpP&#10;TsbQtx3Zc0rPEo2yHiDdYVoXjTg1x8Zodn0Q/BKXi15GNIgmJwAp6N5awT4tv0Rk5+XG8mZZXhiU&#10;yfFpRnOc2z436JSZRQDV1nKZrqBLG7Pl5a+9Vm6+8jIAbFBGRydl6/rNMgNAs1dye2e/vPveB+WH&#10;P/px+d53/6A8ur+tiJC8U3Jmy9raFrQuhZYujQR7IQ+OdtPb28G2O4QtL2ElugooRo4cdVoc9KNf&#10;Gf6eoJsulhzT0J46bD3Du3PQAwhEvoYnzr+lvqEMdnePsEHk93QWPtobCsgHhI5o9EyE+4BVAfxo&#10;CG9nB8jBCnKKbQeob60Nyr/3F/+d8u/+xT9PnEekhezCe3WZ0m/sIXnzHuetVfhEh4Lkl/eJTc9p&#10;rURteNk4s8GGTgZMaltduFQrWxPz16YXG+i9K/4JSoxcB5385dr380dYBITwNqjbgI1rwiXsFRdg&#10;8EQKnht39emt8h5/qY+rtTbgFZeHOWtpjvPVP6IufDcb8kGsEBZUnrR5veo+fOeKCx8qL2uUiezS&#10;5aYnSSE2K2XS3PN5aHnKeUsvoGvLS1oDIrWE3Oc0xxpzdW24em19ij3TVnk/73H0Yf13cZ5OHzTN&#10;hZUTGtUnE/R7drX0lm5zvYg+Ow3R5o+yT12SuPxTZjj5pOHs6rhu0Gh9dVx6ZVh+/ge/VfYfvFk2&#10;lhfKEmBNAKjhEKQ9fPQo4NFeIA23FYeT9B2yEjia4QqWHA525aAVMyg4FR/Gx4xheC4ooIBTsXBf&#10;QJc5SRzTK2mlAPPS80ZYjd9gcTnpCHicA3QfwPP48eMMcbsw4PXXXy+vvvIKxs8hpgEt75vlxs0b&#10;GNqF8o/+4T8ov/+7v1VOjw8CIscAYmm/fvN2ee0LXy3L69fK6RmVFcbO3sozwJcFkqIiTzVbKp21&#10;WctLj4Zoc9Q6eeu9y/t5vw0bcNIqsMca7kK4mtcstpyargceBCx6zbmcFEDWHhocFfi6CyColD/4&#10;4F0AGUD/6CALncaAM3v7lgDhqytOtndie104ZK/P4eFRebS9XR7BT9PtON+110/5SEPoSnrSG2J4&#10;xkkSxlVC+cmfahi9ZQWkwNvYWF1dy8KCOy+/Ul579XMGT1la9tI5RLas1Jxvtr+3H1mzB9J3lQ1p&#10;kDmJ28gRJ3kXMkIKTziacm2xVfLCXjLlCtcJtFFvUaF1y3/0n/4fy5d/+U8hP4YWHNn6QlHxkToj&#10;+IydIPIIMBMQ+Xf/Zbn3ANldWELma56y6GoCcHRVKgDS4eMyQ+UGIrKiO+PedHrC+aR0O/Ya2quM&#10;/kkvd3sL/bKI7hXCHB89AATtIB8CMeIVUMkbmJJ2HkxTQ7uAyUUAvtNV7I1CTGK4lBd103lxM/a2&#10;oUezeHvram8yNBMuIBJvg2VCus59G49PypRG3vyQZ6fVVpg/w0BGzKFGbA7AO99dyPSY/mA54Mve&#10;zAcP7ped3e3oocPg0RHOBdeCSafSOGdR4JNebkDauQtHAN7zhAHTlS6y3YW+HrQOZsnbdL4M90el&#10;s9Api0s2RnvQYVlDE14QeT6HTYM32gFXTAsuXYA47dibiRy70Gk0xe7sQxMgudvJQr1uB92YB2QS&#10;9gT6JsjalPvnHG0kB+RiAwXUCGHZWHoBIPkStM5yvlqWO4tpvxzuH4aiGcp2pjdflrfWymQRoLxU&#10;yue+8cWyRsN4DuAoP5eWV1OQh4DT7Z3d8uOf/Lz8/ne+W37w/R+Ww4OTtEdmZwDoswvYxOXS6/Qy&#10;d3WNRrbgXJ1zh4tYl6bn+9QuC8J3eouUx1LpLfajCw75q1s97p9P0KGjUXTVTsZe33mrZ+jrHg1F&#10;ZKk/IP1hefxotxxDx3xQMfwDYB5NhuV4PKT0cfDSuOA0POohowBc8nN9c638+//xf1j+3f/4f1+O&#10;sFsdkHuHclRLCV6msX+8Be+UIntNLhp8zeFJ1yhyNQSXlbw2wdflt8PZgNv5gEj1hWvSmZ2xsaX8&#10;2XnAK4S3XjIe7xnGBx6iWLpc6Ewv3DXVnNe/y/BOn8jNOI4ES0jjhKL2ielWu3bFNXm2Pq566HUT&#10;RnrTNPSqhrtwTZoekg6+YoQ/mi45lBfk/7IObXwN8oSruf8QV+JqnVzLuNY3T4drr4y7psG/XF88&#10;w64+i5uVHn7YkfoetoaDjaE8a+5bDxknJZp7F/Emj9aDlnWVQc99XI81bI2r1hegVEwiujdZyHB2&#10;b+lWmZzTeHbOv52IpJHFZLxvo+pTgEi9rm0J+Z9KqRyXw7tvlOnhw9Kfm9LiPiq7+/sxULs7O/EO&#10;MzvRXuBYwaHEUhkFMEKSeSHjDmEI/CQrwxokL2ix1/J4OETGZzBsA8DMIulUsFO37Kn0RUFJa0r8&#10;o6ZX0uFpewE+eP9++dGPf1bee+/dvFuHXZbL17721fK511+jdaxBBFBhLG/cuFnmaGn/y3/+z8v3&#10;vvN75YR0aDynPPr9xXLr9kvlxVc+X7qDtXIyhoV2zdDyFZDVXkfyZIGSpyibeSRIhACngfWnS+E1&#10;91sXofQ+53mSoqjguRXY9ui7AqoLx33Tlr+CJF16HbFVUgKyyn3jivni3WvkebHXKe+8+3bZ398p&#10;OzuPyo7AkLDye2tzq1zbuk7e+5TdBL7bq4xhxx8C2o4x2s6FdAJ/F/7IA1NTaC3X0Arz6p6h3JOR&#10;3LO8HJaSWiiSGoAHgITy9t3hyWnZJO2tazfwN8udOy+n7J03aw+lFbk9XvZA7+zulLt375VHjx5m&#10;kVZ6rG20tArlH3JmRcq/8II2RLzD9R5tWYU3UgTosWJ03u2U/Ew4qkT/1p//D8orr3+diqpRHvOi&#10;4lkpRWd+AQ4QeXxSyrvvb5e//Wv/pNy9t0v9ukglTXr4bEXj8PTksPhZv3mMgEOLi4vOLeR9xzut&#10;7AA7i30AwdoSDaa6Il+KO4DIztxCObWnafceFf1OmZwOA2Acth2dorMAo3MMh8BJre2hqys0KtTr&#10;ZY5ZyNKAN+VxeAo9MtyKiQrVhWue6xR3zZ1DadMz9dQeUKeqoM+HAKK9YRkeHJdTyr9O30CWoNRy&#10;sOQwCGUWIKa8rV+/UboAWYezH+8pu4BI0nVKRoykdoRGxRmNCoe+C3lxZ4k6xQNCCOLQeJ/y7XmE&#10;uGXo3AQwbi30yhot8nknmJL2OXEWQF4Wr/GrixAEqBrUaSzjwjn2qkOZLMA35P0E+ocAl6PT87JD&#10;vhSwKm9uJ6YOAEOpFY4WZsoQ0DkGBE7xdqMKdO2ZXYPHZyOAbXeDcrtZ+sjl6mClDCg3VWp4WLfm&#10;EXjOooeD9fUyxiadzo3LnddfKj345BQcbWmXsnJUZ0Tc2zQUf/DDH5XvfPd75ac//TkgEbodZSLN&#10;Do2KDgDSKQHyUhvgvFIbbZkCYs+/i7dIeASPZ+0AcK65c9opm5QXNDmFaEXgSrg90tvf206jwSHx&#10;OZfJI7ubmxtlc2MLkHlSHj54VA53D8gXLwMiBYDycUzDSPDlgk5Bv/N6U0Hg5dF1bMS/8x//J+Xf&#10;xg9Pz0qfSrBHGVs2owB1eE1Z9pyGEgDZ2KFPdG0Y7VdNrzol0bm+TgU5RTycFOE8SR7BM0Fka68v&#10;wEXiqnY8jmexgcbrObcu64JcXdzXxY6aD4+6BPXccvNgWHW6fV7juggfV+8FRDY+Nowg9V0BwbNd&#10;teOSUPP1RxlEVj5UL5vaerj1H3LJ+rPz2/LXcq6NBV0bto2LeDU2Se9SHvz5V0fGnow/tDTPL+pS&#10;7qe4fJ/o2rhq2AoWU6ZctXTVOCptocF38ZVWNbW+LzZQNyhe9M05kUj07HLpY3MmZRF9tjJRRqLd&#10;eS8qlI5FHz0XiPTaKlZfQaQ9kY/f+VHZv/dmmRzvlu3th1TgdQjDHiF7vASPdaI4hgfjoDFz8YqT&#10;701nghGajM08Iowh9H6HikEemNHKCzINI6yoMvdpclLGtIztffR9meCCltHpJHFbSbhwZ//gEHDx&#10;oDy4/4hKykrJ3kor/XNayN3yrW99o3zlK18OqHRo1P3tXECyQOv527/3e+VnP/phGQOMFyDC3hbn&#10;b778yufKrZdfL3O9lax4zDwC4nU5SUCwRiJEy2Yop/A1ts6JNA8XQNNCtfAImgLnNNe+09yPITK+&#10;xnjofdYKiM5KO63K5loQlnCk6f0YX7wLDlxwVEEU4chQB4lx4cQ5IPjgcJ/KYVgODuAboMz3BY5Z&#10;lb2+GZAvaHfuknJgXh2unKfi6C8tlR4A0nsuODCB5FnazAoVp8Ip/xXkgFiAheKoLCcMdMw6rIqs&#10;pHIajTM8Zk+GW3t0s41TD88R+ZgD2WfYDP4rE3pXh9oYsAI2r/ZSC6oDGFQSgZFHysFKXyDFzbTs&#10;iIoyruWscecqZYZ0ASJRlLl+ufPaL5Xl9RfL6cReSGNQ8cyvccrVy3L5rJz6cnIyKW+/ebf8lf/h&#10;b5YP7j6GByvkfSEG3ekJnfmz9Oz00HPnKnbg4dIAXvUcGlVeqOAAl7AXMOJcNoFdLUN56lzW4ckB&#10;5f6Ayny3jAQLAJfpeA4dk3Wcw4kxeufQ+Bk6pwFxKHxgD3SzYEJ5mwAMMkeRFzOsDQ+VP4hIIy9T&#10;GkhboyfvbVzI5el0VKYnxHEwLmP0Sr0WS0A5dgq5IvQxdmVI+Z5BfxfZ6K+ulu7KUub5WVYHR/tJ&#10;M3sUkuQYIHoGLQqZ5m+BMpoXKFnJQ4tD9B3kEMxXZpCdBdJchidOy7kOb68BVpYcnkYcTgB7p2Ta&#10;lboZLj0dlQ7PFqB5HlmdRa5m57qUi1JdG5Wa7dMZyo8IDkdcyweeZ99D0hdoH5HDAxqx5fpqma7T&#10;QO4RFnBtG8FewAGyPjwcku5C6S0ul8WFQdlYWi+DzqDQZih7O0PkHv0nnfO5Tlmk4Syvh8ND7o8i&#10;kgJMQeHSCvyypxBe7e4flIePtzNa5DZrI8BybXQJJxq7g9N+OBc6c4ktU3TKrZSs9NJol3eUD4lw&#10;wjucG41xmf8lbKZxHWNfHRJ3P9Iz8ufY+Sy8dPrT8tIKAPOgPH603ezUQdyUUZeG0GC5R2Oln3m5&#10;VCLlBLs+PNgv55mKoO2YLxvXXy1/5j/8j8qf/ot/sQxt2CO7Heh0tfQJ8j9Bvv0IRhe9ja5G5szr&#10;8zjDEdqyk5lhkYDRBpWzavFUoHCiNkbJv9V9a691V+11vZ+zhKvxmo9KTz3U8/peDZ/z+DxqHBfw&#10;yne0WfFtgCa+q2nXeMkLz1I6dj3rEq3v1jL/KFdpN77W/1F1lTftMfxo/Kd1LX+tzysw0z3FG2Xu&#10;Ku/Re0sgjsNHpdvezzvok8c6TYMoeZT0uLb2b8FjCywvi729Z5r1mQqaMFz7PPHgc43OOJw9HC80&#10;IPIW1hn9/0WASLvve+Wk/PT3/2V578ffKSf7j6jsDgMCBBZWFFYERBYQ6YrLgIBOP72QAgy3wzAz&#10;ggS3f8jKNt6rIEOlINWQcV7cs9DhKocs7f3DxiR+58dptAQlYQt82NndK2+/82559PBxeby9m95I&#10;AZG5zgpkGCo9X//6L5df+qWvZuWfQ6LS6hCdbPrhD35Q3nvnrfRkgEgyL2pja7O8eOfVsrZ5o8ws&#10;LNIKlw+kSgUomGzpt+LXCEqX+atzumphi1YUvFYo4pJPjYH05SXiqUY6cVLx+ixxwTddDdsKTI3T&#10;tH0PRtTnMaTQY5peC67IS8Al95zDtbq4mGHOQypgV2nv79kYsCdymp6mra2tsrG2Aa/PmrmHgBV4&#10;ZI+glZPl3VscpLKwR/LEpcSQIA/teXaPO6cO2DvmEKZzJjNXjjJ3A9OLigtaZjJJ37zWeWu551Ao&#10;v3P4KV9NV8C6tEJ6oCZ5ekqa0qWo1B5O46z8cqGToMcVuQJJ9/5zGyPzpyLMIvgx/vHKnVKemHhq&#10;f2dgZjmb61Hu9uxcQ4V63FXeiNOaLEaivvNZOnOxQNmfHA/Lmz97s/x3/91fKffuPQZc09ABwLnY&#10;aUADaGlAZdufK4v4LjycR7HtQeoCtDvOxbAXERmV1g7P2wVJ8krgPttBH8+dBnAIrwiniLkX5lkX&#10;oLUYOR6ObGBsR05sTChDgjQNiZt9b2/z7OCA8gYM8sx5sz4UlNvzlsYjYM/Ns23ozUOXsqAee67E&#10;UOggxTNArAtuTsoxun2CDI0JdEJZ7nBvREEtbW6UG3fulNXr18vsYi8gQfBqI5NsVRBJWbjYSkBs&#10;z5W96u5BCYKu9klZgo4M2XIOCsYOurQGG4AQLGJIF8cAckiaABrGs8gY9m5+elR68Kl/tFcW9x6X&#10;/s526dJYnT9Rz5drHNPTMsAYz0HTFNB6iqyM4NME2rJVGgw+Iw2bY3tc72CabnzrS2X+pWvlIWn8&#10;5N47hAcIoU/qaE8PiHQawTzGfLm7zDmGnaI6PpyST1mHvYVmR1GU42NA4hs//Qm2z/mxNrbOy+LS&#10;clkWeKO/R/BSHau9va0NrrrmPaciKCM2yIZDbax2Bs0gH04X0X4YJpJPXlK1YOOsHwQ2zgt3YaHb&#10;FM3D91OIdfGO0xbUv8gG/HCOqLZ4D5vtdm8nxydpMLrP8I1rG2Vr095uZIcymBwhXzRwZwTvpOtC&#10;1ZOTuTK49nr5+p/735Zf+jN/tgxh8hxAcgFdF9Cf0EJwJMFFcJ0JeYLSi55I6Px4V21K7bXUHrTh&#10;tRmASKeNWLozrswWWGq30SXyXm2QHed1bu9VJ191iY/zxN5E7Wu+q/deBYdVX+VZjbUJ7JF8JSZ1&#10;GQ8B9VGTfg3pf6/rPe1WCyxaV9NCGT+BJ5VO/0F3je6PnGung9V8NDy5wvOn3cflsy1L65+AsSdc&#10;E3/qB12tr72XXz29SPvS1ffae+pnyopL0ZfkuzF4Okj0TXlWd5lGjad9ZvjmnHfzvLmfOKBdcKis&#10;O8fZOZFnsyulv/wLBpH9mVH5rX/8t8rPv/dbZXbi1y6mMdB6meuwhwSqSII4QaStf/NYAZDxC3zs&#10;MamG3ZsVdNkytvKTYCoWKq5DjIibAddVcYSRKWdmx+Ho83KEAdrZPSj3Hzwsd+/dp9I74j0qOpRj&#10;mUpEup3Mb37cs+6rX/ly+dKXv1hWVlfK4eEBBs6wVEgYoHfefqtsP34IozD55MM5k642v3n7Duh8&#10;tcwu1BWy+UyQ+6cRr8ZUJTYfVprmL0VsgZtffwqdPnnnujIhlxZwwlG2GukWRIpwfNvh2FZY5Uvl&#10;Ibkn3QBI4jWNRGZ8PHfCf50DyRPfdXiPYwsiNwB/XUDEY3uRjw/K8dFhehvtgVhecr/P1az+lI+C&#10;QvPlQhuHqtz4VjEUPLpiXXBo76+VlEPbPrdHWJ4LFgSTzitbHLhvqBPwAdqCa+QtPZAtWyxxTi5k&#10;nWt7PLxvxWXvpCCyB4AwzpYvhpUP9rK2hjtza+FVu51LwlKJuWJW+apzRX3XOORRVZBUp/BIG205&#10;j2cWyur6i6R5jdB+/lDl4T1kPsdwWB0JoZ+Zs7d0fHJc3qdB8zf++t9CJnezV6dgesm5vAP46Src&#10;7iz61WzpNEUuec9dBQSRroa1F9H8RhbIl2RKr3Pw5pzL3EHeyIuNojPnDo715Pt0prjZv3utHh7t&#10;ws9R+Os8wSH35av8FQS40b8gUhnXwKXxgEonXtJRPpQVy9CFEvZKwjbiM/wUPaM8TlwA58cEAJLo&#10;3Sl0TklrRL72SWfK+xu3b5UXX3u1LF/bAus6Cdwtd+zlNk9VFmykjYZDQIkgckyDaLUUwPbZoo2Q&#10;ATRAByByQRBpYwgBmwGEZuWjDZgJ9E26yIxzgyjj2VHmv3XPjsry6UFZPtopS7uPyuLOo9KjATp3&#10;eFrGR/B6Zw9QuVuWaJD1sCd+ntBewjH0Cwzt0XW/3SmMGUL7I2zZB7PDsvWtL5bO6zfL484YEPlu&#10;GSGHaTBB5/Xl9bI22y1dyuKchuvi/ABguRigX3uLbXQBIil3v4UuU210/+THP6bs3OJsknIR4PTV&#10;PXTQLbqckiKQrI18bbONNvUOm23jAv10r8iDg+Mq4bwvUHEOumVnOWrk0tDV9lAAqFvS1yZP4KkL&#10;bRZ60uWix7oTgvNW01FAWk5XUvfywYnDw8jVzRvXy+3r18q19ZWy0gdAAtRmzpCrEXUMMjFQjkhs&#10;RF21uzsu82svl9f++L9ZXvtjf5w2CPoPkHQbOr/adDJPgwb5CoiEV9FQZDx28hNdlai42NaqNxoS&#10;OIOu6BsQaVOTx7FphGnturx9GkReuMRZj/IvehkKvfa297Tr+kp3dYZpjk1dHRCZdNpnEpEnl9c1&#10;tRwroEhhxdX0lJ02zjbsU85wHMQITRb/6Dn4KF/Mc3WWAz8ydHHrKdeW54cckfiONke9uWRKE1NF&#10;Whe+xnMpf15aJ3l9Ne2EauILWESoIoHWlXmpxhWf0Gqo1/V46eq9GtZOO54n2hrOus/oxAYYc+7Y&#10;AaBNBafNtSDyFzScbcurj8X/p7/2P5R3fvhtwIjAEUbyTEA3wTjVLSBqC9f30/tIReHQiAs17NEy&#10;G4I/4xV8CV4EkcPjQ4xKBY2utHSoudfrJPPOoXJoRDdYWuHefFYb/vTnb2fF4d7eQeLV0NUWmsOU&#10;1Gbc1QsO7MV5/fXXyssvvxQ6Rhh9gao0qow7248z71K1tCfLbYq2rl8v1268UBaXV7P63O8O21M5&#10;3wxn+57FoDJqgBWwFJDenwUZ1irAlb/eUwDNc0Cennu1sofX0G+lfPE+vgWQeY/zJGAYovS5vK55&#10;xnDCU/fLc+K/4t6CJON2UnoPMOiWNnfvvZ85kUh06ff8skg3Bl06HSYOGEPOLEv32hQUwGC8PBYs&#10;1KHsxzs7ZWNzs2zduJE5WA/dTB5wqgDbE+Uk/VW3fVpeQja6VEhn+KoorvIOH8hBGhRSSqZs2Wfj&#10;Y64zBAltC1Rgfq3Cxolbx4QX0Gj+bbTUHk35VZWkOvnCgRsOe1qZZVsYQIbbjChrLgqxl5IYiIcy&#10;wE+tTJGxrRuvAJavUzm6BYnlIt/tbZc2h7cTOf6zcvCVNM7Go7IPWPm93/1dQP5xhvmlzZ7GBXvz&#10;AmStmPHSfdYJf5x/l1Y3zwVplr3kNSzAI93wChRFo4i0nN+LBB/S+NrbPSrHB6fl7gf3y/vvv1+2&#10;tx8R/7Ss0eC6tmnv9HoZ07CwV9HN+wUgI/kH7/I1HRNQeRARJBbflDFlaXl6nq2oIsdOSYD/I2yP&#10;7IQue57PBQtOk6Chg8EoYwDkGbLZR36WtzaK22y5Alq5CwcozxP02NXabrB9ytGGrCxYlkYAZAdQ&#10;s7yynuFdVyo7FIu2Rl80zulTgya//jMLSHNLM4XGoVE/r9ebPSsDwPgiYHowPildAP4CfhZbcf74&#10;Xpm+93Y5f/uNMvf+e2UJkNZDfmdJx68enfCeC07IfZknHxP8g/NR+dHhvTK8PigzdzZKubmaIVgX&#10;g3R5b62/Wm6vbpXV80HpDNGHMel3B/hl6Ok3DHZqCPziqJoIp08o711ocn64w9BO93Bued12jOcn&#10;w/LOu+9EP90qzQVH6pD6oj47xcGGndMmKK6AwzT24BDSlNGRACTS0s5rK6oMkL/YP99Tf8w/9swF&#10;SPDAOevp9ZDfUK8+qoduBeRWYn7l7AuvvVw2KO95F4Ud75cJHuiKTVqgHBfL2mClnB2Pyu7DvfLo&#10;EQ2Zxevlzrf+RHnpV/5YOYIHM4BIGwOCyOETIFLtgF0IhL/nczXck8PZ5OWcBgLgcd4V2hnWtieS&#10;Z8htpkuQV121x9W1Nl8X29RGx3152QJOj9ab3vdanzK5fL1x3jAS9dwwNVxck27lsuctHTXv1Taq&#10;NTiCNKVx+f7zuET5KcL/L8SZ/5pn/JX8Xi2rp13l1+XzlEfL4+ZcYI5qNM4E2vAeL99V/9t3PaYO&#10;f8K1z+rz6omY65kzZbk+fOKZMs3RawNeZqvej26HOJ5rf7mWWCiv73jt+8i2u86MAJG1J9I5kYNf&#10;bE/kb/6jv1ne+fHvl+Wuw5e0FiEoQ0UoQV0l2TA4REtEK6gt46m28IIlh0xPRlYAx1QoDpnZGncf&#10;MAGNoIIMWsmXEWcYGMLPzHTKwSGV3b1H5a133i+PHu8CBmhdk76T4FWObGLM+7WlBxUopcDRodpN&#10;AI/GK3MtbSFDm/PMDg/304oPqOSew7UbW9ey4XYmq2PgLXq3BFmg5tOImK/kLcAPb7kkxZpfnbzT&#10;iHmVZ/Cg8qE5wifTlHcaruwBaI/NFWe4lq/SnTSJLEKs8TfPvO+cKjdB1p6lZ9Mw5NE0vXZwx/me&#10;ri53mNIVmBKdsKRTDUt7NB7nkbnYaSFl7OplEgd4TQIgXJHv59TWNzbKzdu3ywqVvQ0Ewfjp5CRl&#10;KcDcgO/2JJqKz52vqhxQG4U3usQvDwllo0SwaU+h4NAeGqv+bE9DZWNZSmWtBBsQ2fCnKpgM4DmV&#10;iXmPl2EcJzQQXDTgkKdA0q1VvM6+hPAqX4Xh/clsp1y/+VoZLN8gHQc9iROlEXQpl7kOnz5b51SE&#10;M2g5BOD//Kc/yeKGOiRtGVpWVtBmkbxSjjKyU7rIcG00mX+zH1rDjyoroAB45IvOfzktx6PjzIsc&#10;j4dZEGePp4sd9nb306A7PzsBeJWysrRc1pcBcejA8dEwIHINQOlqXhsBfuc5c/+QDb+qI2Qao8fu&#10;7ap+Oaxqmla2miN7qwQr2T7IIVXim+/aSAHgUc4L6hoNhQmy7PDvkbymMTLLPVvwaQQkTcATeuOc&#10;bMFSprmAfJyPqbw4t3CpB4CkYTOgEWgDRnBXG3yNTZI/0JreaYF5wzN73+pXe7BreDcmr1MCwmH0&#10;alp6k6Ny/eiDMrj/Tpn+6Afl8Hd/pyzcv1862KLs+4jO5BvYqTCgl/cni/PlEbbsB9vvlf0V7NOt&#10;tbL4IrpxbTO86AESb65dK69s3SlrZ2tl9mAhDZ4G9hKN8qdNhRA9dKofZzZ8aGDMDXrFr0iZP0dX&#10;bCQLKAWygsjHjx+VnZ1dyhGe+QlDdNEhZ4HnEcBYXg4B9vYK+7lBijANAMs0X3HBC9bcF9PPXSpb&#10;TmcRPJ7PkGfoRHuQYUdE1JBAdJim5muDbewonDboxuXW7Wvlzu0bZWt1KRvDzw6xvwd7GcY+530/&#10;rzrADm9u3Cin2PyDR/vQPi6zg/Xywjd+pdz6+rfKwRm6P4U/Fp0gcmEKiIQ10NS1JxJ9bn/P5+St&#10;JDc8ju4oV5OyQPwLVJ7l/KTMnTtP1NySM+Q5m+rzTmvTdZaD5e89nZ0ZAeMNCG87XFrv+3rfS/h0&#10;iuQUd3GiiHJl+GqDavxaTg9NuNhV6fDaY0OXdVGTN0f12jT1xlOfPcvVPPzRdR+Vrw+7Wo/Ir4av&#10;DU+u8ics51kbtsZfw8dxaVBlxPMW8LXx1nc8Grh5B+f1BTjECyLjm+d5N+VZy7TG04SP81jLuobj&#10;mneqTKqN9Z007HyOTtfhbOdEroB1qO9mlnhinWe6hvuMeyL/2d/5q+XN7/8OIHKWisThobpPloSl&#10;dd8wOcaTeNsWk/HVZygWYfepHA+ODjFuJxDnsBvGn4qobvQtqPKThW5iDNDA8I5O7al0ZecZlcZZ&#10;2dk9Lu+8dy9g0tawW024n1wAEenYE6diq5CtF3zojdP5fvI9G25r4JuFO7a+nce1ur4RELlMhekw&#10;2DlKLlsczhZEZplIk1+ZrbxF5sI3fMMHeZefBce71dVnrfOZvYgTjqd2LTT0ts88Nx15Kr+qgNRn&#10;RnU1nxaxFAU0cj8bIJM/w7qh8zzhNe0ngAg3F3c427ltVqQatYHzHQe11zCgw94F4uJf8iT4ddNi&#10;P3/ol4gse+csrgEkN65tlUXe9bu7Vk4urFnbWMuq66WVlVSUVlxDKnx7qM4po/SAEK/D5gIN86W8&#10;28DI/EbCWQV1XGgACOgDOKRPMNPyRPraclA5FGfjnSbfXBvhBe8b7ptQTnA8t/fvxMUJAknyeu7n&#10;5tZvIy+bPF4guCDfMleuTUO9IN0mis/CSRIkB0TaU3Pv/feyDZO9k+dnzjU1rykGKiL++cdLbpHi&#10;MUP3KLxTD3TqnZ+OU79duHR0OCz7+4fl7v275f7Du2Xn4DGNNxtwNqiUjYV8g965lgvzAKUuIBKw&#10;OOguEnmpXyuiLNysf3ltrYxJX4BB4VGW89niZkg8Y47pAZMG5Q9AtdDtZ4ueAYB03qFUylJQZ0PC&#10;VfpmLGaNeCbIxSlxD+HzIeUx9hnxCKhOnScJcBGoZo9U0lDvlO8uFbPf6rZXXX0SWHdIw4V70q08&#10;K2f22kameTuyYVyAhLqjACXNrc75fOn65R5ApPbkDGM7BdiAS0iXtGbG5dr5Ybmxv10WfvrjcvCb&#10;v1669+8BIsfRx4n8wC6NBbfSDQAZLc6UHWzoG7v3y1GfgtxYLN3NtbKMrfE706u91fLKzVfKV17+&#10;clmfv1lmjroBzVAODRZwM0SMfKQhBG+sKM4Vmh4NSGygiwHd1UBg4yI082fPrz3up6cn6f11+sDx&#10;sM4vtzfeRYsBkfC2ThE6pGFxVHY57iEvjw/2y+GJe/4Ooyfr7qGJzqufBzQiR2PKm8oFqBX74JzY&#10;BUEntsMGhIBngbJw701702F/WVrqltdfv1NukP854pzFpizQGJgfHpczZLKzRJm5kTr1y/LyZjnc&#10;OS6Hj7BTZ5Tr8lq5/fVvlGu//M1yMKVpPAVmw55peiLhOWVkT2TPE8s4td+ncdgNlSz1Iu+SH+u/&#10;Tr7oROUJiJx1gqZ2wNKhvLU/el0LInWx3+ihIzmpn1oQSb7q/Mn6XixJE4fy5nnqgBol7uKk2nLi&#10;1C5qf7nBXZ57bE5zYr49cPSddDrkhn/ayibtxn+sa+OM/6Pk5EtzfE4nr676q+6STwIznzeXcS1/&#10;8AaTr/VAOGQlvr6na+N+Oo3U794zGorML2vVmGrYxBPr6nvNdeJo4zGNK2FI76NApA3D8RMg8jog&#10;cpknv0AQ+U/+9l8pb3zvt8rqYt0+xPlwAq/MXfR1nESG6MSr8a7KQJVGTDOpqHcOMUy0PM2MK0jd&#10;T62LomWPN4yIwMd5ie7pOB67gfkuBs1tfqSuixE8L2+8+X75+ZvvAGqGZbCyXPqL9Ys3YRDxqIy1&#10;hcc9aLqqLAJGzwWR2LW857Vgwe92Cx7tWXNy+izgSmVNeNkLSPJoL4AZk1upyMxnuIBv0vFU/jk8&#10;bGFHHHjPx8YX8NfEfQpf/LpEhoesmAk/mZAW6bde43PheEfDIK/tpbXXNotKqDT4J+dLj/DmMQ4a&#10;uhoxpMEhZyuFQ1dn7+1xbzbgzDmRAglBJFwxmvCu5sOepLOyvbtT7j14UPYPD+H5IM8XHLoGSN65&#10;cwdQ2aGiE/ifABys2Pyu7krp9wdUfABle5N455RKzh4lK3cNaqYLyBiSIzvkqfLNYesewGMBILlA&#10;5ezczYFzMnlH/oSX8pRftnPhZ7zKe8RQkGBGzBF8bXsOYti9JoIZaDoe7iObNCSUl1nAR3+DMCjU&#10;tOmJpMztlfBYr0nkM3bG6AbiJ5TPQ8BedAFlPZ86NxEdIlnlzfmHLnQSLFGDU7lTeQIsXODi88kY&#10;vkkuPPWzd/v7R2V7e7c8fvi4fHD3nfJo534Zjg6RnzrtYHFxqSwPVsvLL9wpqyvu/zkCgE3LEmDB&#10;77E7n+6D9z9IT1V3MCgrmxsBfK6cdgsejyewZgTjzyinzIl0GoLzogF37iu4srZVNq+/QLkBEABn&#10;miYgO+RLq712NG4oz1POx5TXKd5hWrfOcdjcjeYdtTgB/AgiTdf9I+151Dt3d7HXT4+8QpGhdNKw&#10;l9sFVsqHvYRdnld9V2kFWlBBWhpdG1NkGwsDCIHGrvrJfajEyALiQJhnIBaHa/sU1i3oWXNI+/vf&#10;KYPdx6VLXBbUKWkO4fvkBPvq/GIAzmkH0DUzKo9O9jlHVvvQSR5m4MfCTLesL24AIl8rX3ZXgP6t&#10;MjkFRMIPRynqNAa3M3PIvt2twi//nCo2EQx1ymk4fijAIWf37gxIIWfOU1ZWtDOoU7zgMltGkbe6&#10;wwF8B/hubx+Vhw93y8MHfuZ0p3zw+GHZBizvY4PtIbfRbeNUu7O9d1iOeecUcHcKcHMkRSu/EEHW&#10;9qpfAHf4vrW5jm2g0d49L1tbS+WVV26X9ZXFcnZ0XGYPjsqAcu2PTiDuBPlaLfNrg0xpcO/Ux3d3&#10;ysHDfeIFfK2ul5vfAET+0rcAkdjDTEMgP21PJBfzyKE9kdZ86kOqIk+ey8ExjQrHvCOIhEfzVJx6&#10;t9bKV2t8qM0iiCZSJ39b57k+dltZ5WjvYoCkdkfdfcq17yQa65M2usR/NW7Lspanz2od3lT0+afz&#10;WM9TJ6MNldCaRhtnm+bHujy+jO+PlAtvPiF/V5y8uup1l+xpT8Q4Pm8u4xr+XPCqKcfmvnVQwF3z&#10;Tj22cTQ3cTVervH2QiIpxpRnlaZqq+o7zXUiaeOQtithPhWI/IX2RNbV2d/5F3+/3HvzB2UJ3d0/&#10;2AmocLhTcOMb9vC1vWX2FmUuEj8rISfsOxxry7kLuBBg2NvokGs+Zq/OYNiyLQnAJ8YbIzfE6Nae&#10;M+dKrqCEA1rJJ+X3v/Pj8uOfvln2iHcRwOnq3bS6iM/AMkqX+YpScUVZamHCGMJ3Z8/S+6jBG7mC&#10;nKNAwsrASelWVHW4FbqhswuNVoHciJG2tyfPoRiLGQNUhxuSrLnAQFNRUZjek5722IJXXYaJTd8K&#10;gHsCXed7uQ3SBgDtlVdeKV/72tey8lSDJIhyAv3uLgDbRQ6EdbK6e+Sd4A/9uoW8JQ0r1j4V7ZL5&#10;pOLc3nmU3lf5PFjsp/K1lzYT6U9djEOZY7yzqhpe2YPjJ+zsYXrw6FEAvZP07aW1l8MwTqp/9dVX&#10;6lcstN/wqm39ushibXUr8xvtnVJAXUwgiDCvzqniH2FrWVW5sxidQ+IQmYPx/uz57IcHDgkZt3QJ&#10;CnlIWAU+p4m3VgZPu6hEc06y+tDp7C/SMx6UZaG3RrkCIs+gDR1RoQxzjrzUz0I9K+5/NWcH2QzA&#10;4NSeyA/eKacnR05hpBL2GXk1AHyyt08wbHn5BRa/OiRodx/PHcDizs5e2d0/zCKJx493aTScBlQu&#10;oHvz3SkgvFNW11coq0HpASA7HWRqrkcjo0t8o3I62kePhmXBTa1hkPE+8MtPQ8Bst19Wrm+V3iqN&#10;Dd6fVab63TIPUFzoAe679jjq616i6XEESBTkaWbOLWecT2tjEr04rz1qybscphycO5n5kzz3U4+H&#10;J8OyS2Nn5xAZdwoNPMgXXxbqYi/5Yc/mAt7GkEDQDa3dxxAmRTbOkSMtinOG0xsvLzWCqVirwU1D&#10;g3czkjEr8KlD2VVaaJQBHjOkaxkpK5TN2t7jsvXwbtm4927pH+/S0EH+ep0yoXFV5qCJPGNBaHhq&#10;VwD6SDzQryhSzt0bU0mgwtDsyuylstLfLNe2XizTznI5hEfqW0ZVCKslaWWAW8h3rQyyKNFGBGBV&#10;cdd7z4ZV5MXc0fDNGXKTLwfVu/wn/9CTYX3y6ubZ45GLlPTIFUD4lIbTkEbM/uFOufveO+VH3/9e&#10;efTwfuRvH3mojYfZMqQYtZs2brJoJ604+eeIyHxZW1/GzsKW+VPkbxb565U1ZGRlbrEMTgHA1BHd&#10;4/0yQ+NmdWu5XANkrt6+Xg4OR+Xe2/fK7t1t6KTMVzcAkb9Sbvzyr5b9FkSaO5I7AUS6kCkg0o0n&#10;zSWPUsV9ojNQDXzZE+kteOP+Smf2QGIzaUwsYAMyBxk5yZxfysH6pAWGHttGf9vrqEegoIhf6h7e&#10;Nx1cbBX3Wpf7PqKM4+zVbVwLIGtaDY3tq1fiqDerTyMpz7S3PjO9WvdoQ3QtTc90oaP1f9Qc+Xs+&#10;AYiTD3rL9GnX8qcN057HtWUV1557rL595+p7F+827okw/M2iQ/9/ByK/++v/sLz/s+/RShdouL2L&#10;LStBFIQAYhwak0h7H3T2ItkLkEneHA3XGyyWrh/sdwjGyh8Da+WW7Uos7zPinriqb0wMMqDuVzfV&#10;Gsz0OXapJE/K9/7gZ+WNt94rhwIt90OzcscYCgic5xgWcO4wn3lRAKI0Kh9HDaog1YUyrt7mAQyF&#10;WVRGzmdyaFmA4n1rDpWty7Fnq5R4I1CJ0/iIP/F6rPzUKBvEwswCEt7RVSNglB55Rw7zzGH50YQ0&#10;02qFBsCcWxwtryyV69dvlC984QvlV3/1j5WVFYeFuukFtmwykZ5WvCtT/bb14f5+OTzYL7vbO1lo&#10;UL8rfZrWup948zvZI0C5Fcjy0mL2huxj6DKkrMxBqwuT7I0UvGUeJnkT/GkwHcp2k3lXfDqUYw+Y&#10;zp7jV169A1CEl0hcr+9Q6jlgwN4O+Nal3AGADn8vQLuLJJw7137qsvILfntULnhH3VD+LRfF2YUR&#10;GuVMTYAHWQEsoIDntTylPRCe/Pq+shwOhwbjvHDKQMIpHVXJ7JkLpKHyn++uQhcK9QSIJC+88AsD&#10;kVA0S4XtAoNH9z+gQj8E9NRV1LAfj1FxOHYB/iGfrso92N8p7777dtnO15mOy+7eQXodDw7dYoXM&#10;AeA6XTfuXypLy4JHGhOrfgFmMT2EMzPu4WpljJ9gMhziPD1CLU9KmZ+kF22IHDn/dYj8zFN+Wy/c&#10;Luu3b5VFGjfzyJDAqdMD2PtlFYCo01z82gwMhGuzgCF5zTUg0pGEc0ElpNnrqpFSCwSAGjxHEdRb&#10;AZSm6eR0WPaPD8qBPefwZojdcS5rVmkbhhgyZB55FQhhS1wMBo/mrMSVLfWauIUb7pU6Dz8FkS5S&#10;cmsYV1Uj8cTkKkVoxk7VxiBUI/vqfRea3FtyFh6cjYfQtVfWjnbKzb1HZXP3fpk/fAjNAHA3EV9Z&#10;KTPK+zwNHsB5h3fNZ7ab0XCTvvDNTw6OJ4IsgPyCi2fcHH6znJOXEbLo/ptpqDZ2IoAydkPaYI75&#10;J2/ych69cajbUaH0MCKudYW0thM9g3ZvWnH45R17V13ZFP6HJ2oNAP8U8AqwnXI8k755F+6MaDhu&#10;l3ffeqN87zvfLnfvvl/LhrTHpgvfRjQOOgPysLgI79EfQLTfnBdMaueXl/26jSvEd7EB07K20S+r&#10;yytlaXYJEFnKCrI7oJznxgdloX9e1m6v47fIz6Q8fOde2b+3izwtltHyVrn1zT9R7nzrj5dDd06Y&#10;1J5I+TpCXp3XPE/eAyKhUTrV3I90PI8zoF4tzD2vPcAzQeTUr0QNM6ytiXP6lbZKm6id0UZmXrqA&#10;sbFLdZ1AtfexUdCWuZHantgmPc+a6yTXEmSRt+4KiLT+0j5WmWjC4kJDoruMV6flvACRCgWupicd&#10;LRjVte9cxnnhErHv483MlfiRTq7qs8il9Hm/Oa/pVh5lmtszXOhpzp9x8oR7grqnSDWpD7urjPxk&#10;l3KIr+dJgn9eJ+u504RJ2XsP5235dEGDvPai3rgE8jiDNefE0AbJeY2zem2S87PrR0TkZa2jEhe6&#10;X+MkncR16dObmfTxhsN7Xy5XurVH1RY8PZx9DohEwhO6gkgtuGkYBXbbk38VEPn7v/4PygeAyEW0&#10;1GE2MWqGjQAKmcuBU1AENekV4p6tevOYjHDd6QGA+g51qWQwx/g1YpR14jwFNPpZNA0295wPJrB0&#10;D7YxFfp4ugCIOS0//NGb5Y033y37zqehEnNrDo2nItMF2CrApll7p6rCqMAZvuQ8OfUZcaelzz1Z&#10;pgE0T84Ts9fDcNJdDW0Bo2f2z2Wcic/3DaYCNef5RzoI1iWIrGEN7nkrLPJcY5T6AMNjL6V0u0fb&#10;EiDy9gsvls997vPl81/4fIZy/Ua4K941VukJxmu8/LauvZGjEwC9XwGBh35SzYn1LSi1l9LeWr/C&#10;4RxUJ7xLjkPhFXBT8k2+pNFeDffiMz9u2bG9s10ePXxYDo8OAbP1XUGD+0zevHUDOjRwJT2cCnn1&#10;RsVN8mXvZQ/6F/BwOEDSCjufUaTc5EF6Qqn87QnKnpU2RjjPPfKpgU5Ln7ISUKeVTxzy0mE7KxVB&#10;g7TpTN942zzp7MVqn9vwcPWic7qyUMRhs84y9CxS0gIeQ2okBQJEhCxexv7ZuUgg4O1suFf2Ht2n&#10;MgdEWsmTlA2aEXxQ3t33b2d3t2zvPs5+jo8euefeiHxAF0ZhcqohQZ9oBHT7AEhlBpDvd+UXF93g&#10;Xz6aT/UV/p6eUbaCdYAH5V2HxmmALGAB+vB4MCDLyKQgBgC/eu1aWdrcLF3KfLbbg10ACICPPYLm&#10;Ij1g8FG+p8cxIBI7ILCAtzM2POUz+QlA5tzSAM/FHshry1LDqdE8BRyNkFekGOBySgPmpBwh04Lb&#10;EfQSTZlQRtoIda4LaF6A7nkapn7lZI5nbj7eIR3hv33h9uoJzN230j0ZabpxH/njniDP/jr/QzUA&#10;8rzOdzw5KbOkW2iEnY93y+pkWDZPj8vqcL/MAChH2K0TSBjDk1kAeq+7VBbdK1euEIe9h9oge1q1&#10;IGXG+bbawUXo6aFrC2VpsEaZ9WQEDTiAfFhZ7Ua1XbmF98eRPM8A1pzTmq93YT+1x86btHfS0SF5&#10;2IJIipFyAAif49MLfIYdQB58IB/HyMOQd5GJrJzvzAAiJ+XB9uPyg+//oLz51ls0VB6jJ8gI+RnB&#10;1/EMwLG/VQbrN+D7MgyGk8hDPgvocDay6ycPJ2fH5VSQOD8tW9dWyubWVllZXCs993s8PCgzh3sA&#10;QPgLGKTCKeddeIBg7j/cKcM9P19LI2WwUT739V8tX/r6rxAfnHXoAEGbBkTCVy7dZL6TnkjigEYl&#10;6iOdTNQlUOVs1N1zykwQiUaV48Odcrj7sPS7M2V14J6t/TKn7MM3dVMb5Mia9imNPWTX+kCn7a81&#10;ST1all7Vcq3JWFcp87mHjHgMOboQ1Fwk3jSTjYBjjctIEren+aFM9UH1xue91plec5qY23/NO088&#10;y/vNnZYW4pNep0HYiDPP2m1HwmzkpXMD+b2w1dQRzo23brOzx/qt6jdlho2IbjTxSmqtL590TcoW&#10;SU5aGnWSldwb4AlnGdRy+GSn3YEe6Gvr5TbCtmxa57WAL6zxxpV0K/eueP8Ib/3SXOSJr+QWJ57L&#10;P0UmOIIMnZ9hc8furuA8+ePQJVZxBNHt81zfIc+yZy4xZu40R3lby1qOWBd4jSdvle567nN16GS8&#10;UFydvbh8k6OrszuNDiiv4ieOiVpLhvtXApG/8Q/L/bd+WFZ6qBUGc4iROra3C3DhkKsV+jGV3L27&#10;dxNN9h5cW8uCCIc/h8f1W8h+FcH5js4VybchYYLf/fVrKm65wQl5rEZvKqAE6NmjYuamsz0q0nH5&#10;4U/eLD/88c/Ko90dACmtUWuHZNY5OzDB0jEruKqsGmFL6PJeHGkowPyLd5imuvpOWlYec8+CkrFV&#10;4AMsCW/Pp9JgmCbWhHF4R6NmnkMP8WQeWw1O4SqwGCnuaYRMS1DlNhwKlAbDXtZXXnutvPr66wBI&#10;Kkd4aW+eK2Qdbu8s9MrKUjXIbsTtvCZp61N5tS1BlfSEStDh7ww/o+SuiD8dCTbtQT7JPnuTVDgI&#10;1niE4NZvU2e+KsJqr8UJwHH78SPK971yuL9XVqHHOWYZYsZALC+vJqygtt/pUW6UYXhK2cFjK37n&#10;frrx89bN22UeQOK1vb6LqysBmM4LddWnG0O7CEIw7Ofw1C6VSyPUeg1X7ZV06x8Bin+VuSpK5sgi&#10;w7IyrTPLP88pnTZslA3lUu7yvG6hMr/gAgVbZDWOBOWs+l+M0wjYAzg+3qHivFu3O2l46He9H+4d&#10;lDfefa+89e4b5f79D8rB4S4qjm6S/7XBetlY2iob/Q0q5lXuUbEryzaQ7JrheIb+nE2tne3Rsrff&#10;fQVpWOCPJ5Q5NJxSQZ0qh6Q5hbdLm1vl1ksvlcHaKpUmtTplMsPRxTT2IUYTKIts8UVjozYIPVZe&#10;W8l49P/EciBeldXmowDAY/3KkoZTqyMfJJcn3E/vonKsEVQ1QZpuNn6CXThGng9osO67snx4WvZP&#10;aMACSHpLq+iGOgWFlHsPkLgIwO3DDxeYkXHihE4rOBqzzhXukLgrr/3soz+/i21DKx8XQD9m0I8C&#10;eJ/lvEPag9P9soQtWIJWeylnkFkX0QiaBePz2LhufwkbR+MIYbNhQw4jR/zxT5lSrzwCXqF7DPhf&#10;X9tEj5yXbK+gG38TN0HkkcBAPrRgNG1fQOj5xJELwCu6r84KGPO5Qu2Owq/MerAUrIEBgALNiQ04&#10;6M0OCPIYvkyJyBX6NkS1TfOA8SHHt+49Kv/8179ddg4OKTYSm+P5LJWbC2vm18rqja+U5fVXaFEO&#10;Yr8y94+y066ZF3cWsIDzlR+OmxvrNDpvlmtuDwb4OgZEHgIirewcVdp2+Pzx/XLo7h3aLGjwi0Nr&#10;8PQbX/xS+ebnv1i6I8oHWXAI2ymQI7z7dM5SMXZoTNVMq/fJ/PM5w4bXuFS0tcPk4d33yztv/aws&#10;L3bK9Y21suEcT8rJ0ZV2zqP6ZlnpjEG5NS7+ALbKl5U4Nh+vvMsjf15P4b151Ca5OM53Ll29iC3K&#10;AxNp4m6e6dQbH7dp1Lql1lO1/uOZwXlGQadeMoyuppeHmk985VnqvvCkXkdek6q9sNgL7HM6ALAL&#10;brX1gLrfKW3uduKOAG7v5mIvdzy58/KrOTcBZdQOB+ehK6s2JkOjPIHQyK7pha7qwlPk2c+Z6nyu&#10;/UkOzBykaV+Sx8alkVUNR73xMU79snE1haYA/8qUuKv80IVvsoVzRfuqu5q+vG7f9Wi8V+PyPPlG&#10;HgSD8iSdIk4ROTkr+/snmZt8F75Kn50+jvqtr6+WVacUoTsC9opFzO85jccRsVv2qCn3tRmZ+42P&#10;bKTcG9tA4/VkRJ03s5wvtIHO8E4VkpcYMmxF4uKGX4JKjj8tiPTazz51Z07K93/nn5T3fvpd4qjD&#10;oQ5xojmEAC37VQSEQZfJ7dLHebv1j07emdns+WcPEuFmYuiqwTYmZIj3YDQMVdDsiTTzDomNpwgu&#10;mT6gsvjJz98pf/CDH5UHjx+jxC2IlGorMYdSTc+8EJ+FBEdbOtpjnMzIZaNocj7Oc+5x3fayVsGq&#10;eUhYrn3mOxr0ZLrJtwQo6xFqwul852raVah8oaEP3y4y8A3561cnvvClL5dXP/c5axKeK3Rz6dF1&#10;PpsLCvr2eqDIDlkKoDVMtQcYGgifHgXiUy3tlRAw2QtrT0TrA+S5ryBbgbhC2NXBgjVbIxPn3Lkg&#10;am+n7GIcjjh3aNCyMoxTGFyd3V3oBlguUr7ZsByFkFZ0IhXCEAF3TtvN2y9l4RIpl2PuObfOXmCN&#10;gj3Bggh7IuNghjqrzCuv2XqIOASZtZXbRQa6uSZAzZ/KCqutbJUKh550xh+R5+ivlk01uDWcsmP8&#10;zu3MEqq807rEKTN/Aa6CyNMyOtgtH7zx47L74IMyPNgrB1Tc93f2AEmjfJFj5BZK8+fkGb4DnuV5&#10;H9A7mF8si25UrQzAPziAzQcYuCiE88nUOcg96AeYAQRmC8Dx9LBu+YOOHaBvU+RowV0JaJgsbl0r&#10;AxuHywPY4lAv8km86ZX02PDBOa35ao49f8ioCy8yLw6epyzUAcJlrqNlqB4opecL/o/sR494VkuL&#10;85R/1Yt6zQN7gpHFVLjorQ0TF+IcAZ4ORxhc7MLByYT88Jy8OaLu4qBFKvk+9PjpzzmIdsjcMoze&#10;xuAQ57lbiblSvalE8LPYpIXJaVnASMeP6rFLGQ3G+6WPLrkR9ix8Q9jNIHqnbjplo28XPXFCPaIV&#10;ECkTcFbwypR6fnAwpCzdRH4ZXV4p6xvX0wBQ0CbEWXsRCK3cxTT5bq0Equ6KByhJ8m8j0pGHxE/c&#10;YZkvxgaYuAzWnptf7StxUCD2FBq1HyewATkaHVIxnRA3ek95HsDfNz94XP75b32n7BwdX4DI9GjS&#10;iO2uvlhuvPQrZe3GF5GNQVZtO5/bNLWVSZOjPcPueSpdLr5aQa5uXqPhAyhzxGUWGRoii492HpcP&#10;Ht0vDzm6ldS8QB/74LSbVSrRL926Vb504xYgEvAh2HfhEsw9JQ0bgHNUdnManCa/z+da/tSzSwcg&#10;hoaH998v77/9BrI0V+dyriyDl/2QAgAcGyeAjKwiT1lYxrm2yTwrY9qzOh+3iRanzak8qjrQ1g2e&#10;x36lzHTe124ZRqTQXkNrJTnX9ajTlvngak5qfMqGz9xppA3XJtOmf5luvVdve88T+BoDKi3Vuy3U&#10;9uMdQOPjNBwG8MWGg1OhdMqCoFJbfO36zXLj5s2Aywn2THrS80r8kZXQI13Skf/4eq0zS3NpIDRk&#10;4KxnA64t/5xz06MH/lU2ePOTXXrtrQ9J/Om6WtfeC92Qlfhzp3WGq2F1vuevvd+Wuc5y9toojVdQ&#10;77l6eXjkbhpuYeaUFO3eOTaiH1lygZ07q7iQbo3GvTIoBhJEosTU2ycmHFuUziluG7e+tQXiLYwz&#10;vHffbDtOlspg5QW7JPDYbQiBWgizAw+6BONPgci5v/SX/rP/fOw3SZOE/qpr79X7vuCk8Td/+v1y&#10;/723aAlMymDJDbgLmTSjx7QiD2kxjgMalwAHMmeI4DiEqnOjaIWr0/ETbbXXQmhjZupGqNBCpuyu&#10;1StQMq6dTM4/PJmgMrBzY9eK9cEDmH0UxmaoR1ob4a6MuizMqgw1P7qLc+Jvz58VRnG9vFeNudb8&#10;6r38h/ZW8eu8Bs6bp4mHAtXQZNiIa+/FX/kZNvvg4R1W9Nzh65sYzfVNP0eIgNjbwDN5bw+fTvBu&#10;d3cXMGWvQlq5jYKTWMLUrnSrNN7Tw1NbPQJ+V1e7FYo9ig6VO1+uByB0gYTbuWShBK0fh0UtWz9v&#10;tgK49b5D0wLI9PLhlajwh7JyFa1bFyGuWWHrsLRVm3PVlpfXqRgGFCkVLaR5n5IOnzC5VIxWkgAl&#10;gKH3zEc7id0sqYDy0mIIf0kzPW+6ML4pf/7Sa6P8NBalclqvAlumUs2RMLMY6fR4BgQpoU850/Pf&#10;L8CZ3hnCfbR7WH78ve+Vt37yM/Ttg/KYlugQYzIPWFxZWaMSWynX1jfKtbXNsr68mV7I1R5lYy+1&#10;ZWpWafjRJiWHeIyAzZIYMNKpre2TAAk37D7A6BxQIQ/h+8LaRlm79VJZvf5CWb52Pd+rVuecJ+jA&#10;hmVpzMYVD1ipwyPIpMAE8BXjRLi28VU1uZZHpgxYLt4HzIbXniesZeOR/xyqfnj0Du8oKIm76qHl&#10;mgrY3q4OYKbbL70O4I1wbvvS4/5Kf1AG8MW5kTaHbJkjncRDAGTS721rlI/G+OkwPZwuUrLRVODL&#10;PHzpno5LD3lcpGwWyeoi+V4ivx3ScWX/5JgGNHbwnHPBgx83sIdAItVZG2h+IcePFQSkkZ4NNbfX&#10;unePhgI20p5cK4R8IcrpOM6FctgfPUpvLLIt5TYIVQFtt95vrdc9HisABloLMQlXK54M58Kz/LgX&#10;bygiiT6hYwLSfEoSwOzOCpMplbvTGWzQENsB+Xq4fwiQvA9gPy2nlPPpGfngnQK/e6vXy9LmnTJY&#10;u1U6g1X0exGAuRB5ce7qEWBBsO+ixRn0OVtCnU6RaeLKCAiAndJRvm2QOP0BUwH1liuNo0VsDd7G&#10;8iK2Y32wXNYWBwBF5YjckMeAB9KTR7F9/Px7fqfMVW+sV19Wjh2lmcIbp4PYAWKdI5Bwf1J7glwP&#10;kBEdPWXb7n/sPNVMH9JmywPe0ZnOBfDEex39RC6lv4ZRzqUpF5WiXJBXDpXO6hIkZ83delHLnnKq&#10;+lplgpuwraGj+RlhTcFzD1zJx4aXVWuu/ggC3XYIHCDHDx/cz0c73Id5aXkRXXQ00A4G+MnRbd/u&#10;3bvHW9Zp6CQg0lEwaUpDvwmra9+rhDT58citpG3mfaV9YlDorb201dVnSoT1heAMWeX48b7yv3as&#10;Vd4/7dp78pHikYz4D7uWOvncet9qznkpPbztPc7ddcO8i5n84MPB8UEgz+IStq03x5HG8MAODj/a&#10;sleOhvvoyQm8xL51tW1aZ6ezOA1GvjbYyRTIl0VOKK7FIBwIk1FCO5lmOuCAJfTIrjwrEP/kgTzU&#10;yfemfoVP3v+UIBJ1phDe+PEflEcfvEvFDhkQN0QI2lZni6Ij9LwjsFG5dK6mFTULJG2JzmfLCgtL&#10;o4aBlVCvYabHmmw95to8YUjtAbF3SLL3Do7KXYTSXhrnytXCjYhFKa+6qoiJ9OKoy3nSztUT4XT1&#10;+dV7hr2qTtXA5L0aoN71gnsR6sbnPStMaSNL5lZd5o9n1fDlHQubu/a2WHx+w/u2Cxk2AJHwOPsn&#10;+hZhFYw6dEXlxNFWh7QZbyqeqwaKd6OoSc+Ya74V3Bm94fSAEBdFLFAROhcuC6EoN1fa2tPoPoEr&#10;6wCZjc2yil/b3Mp2SEvcXwTcCCw96u2Nmet104vl/osaegoLw6NSUAlQaVieKdsYBkG286gALFTY&#10;gvG62XkV+qrgymx1l1wPO5LPnOuJ7+qcldZQVQ8vVNwor8eUBu/LK4FjBagwz7t5fuHDu8SI/2xd&#10;0h6fl8Pdg/LT7/+g7NzH6KJDAqD19c1y/dqNsokcrFCBLgv4AU6dmW7pUNna3qzLWNRDRxgABXos&#10;h0De7VecN+jKbqcQnAieqACHyNOQghnbG3btZll78ZWyevtO6QFSZ2n5ut+mi6D8qko8dCp/KQet&#10;Esf07KmnyGyde2dFqLwr9zVvKTto9H/e5x7NGJ4bpilJ2duEr/fbIz6srzLbPkskvKlG1rl3tVdW&#10;HbDXsYM8+blP90z1XXVACgJ4AXRn2KjzTPGg4gcUOQ/0HPpn4YuLaHoBjedliUwvw6NljO2ALA/g&#10;4xLxzAMsx+6/+Xi7HD7eKccH9t7bgwfIotwEFAIJ53m7x+IUL4h0ey3vCzT2dnei6z30xL0Us8jP&#10;YW5BFXJvFpNNy4CysnffxSZZiOfqaaemAFTcKsm6IfoMs7QSbdeu3M6intwFPFJeFURWHbPnRbAj&#10;aHT/WOlzC6jhyXH2Az2GD4/3j8o7H9wDFNooUR5qA7ErwFu7WXpLNDj8zjt67XQVh2SdS10LrNqj&#10;bKCNHqrqbkflJ2bH8GB0DJBMLypx4p0Lbg8pNUVGVjpugzRLJUeZAkHL6qBf1qhPnPdcc8d/4jSt&#10;/Ljw8tM4ZUpCq77r5KNAzwUzyCk8c8TML+k4l9zg8s9yURcEibEnzbnALXNTAfZO97I+DMAEbFov&#10;VlumPNf02mvdhXy3tNTb5LHJa3ujeVzDt75e12fGKS3QZNy8f1EnJIoEbqKp5znia1zVHiJIl74m&#10;kGC+abx77hCyvws/JulV7vex68ogZZxv2y8IPs7BCu4tfB5ZX14ZRE/aqQbhfNJv+eLdmtu4i3A4&#10;9DCH/Mdx0/JP6OZYnWfaQ+tSyuaKf/q6etP2IDWXZXPVtffynLBefTiUDxqvxcxRT7oX5zWPtUy9&#10;LunU8UMeAkiHrydnY0BjF9DttmjY2Dn3AZ6Ff87UnhL2ODZLkEnVj+47lW2czgHTVNes09XxNNzt&#10;TWzKseaf8Dx3t4w02HpatRZENrm6yBxx/auByDNA5LTce++NcrT7iMjG5e4H7+fbySJZJ3na8tAJ&#10;KA/291Pxr6+tlevXrxc3wbXVNcEwo5NkpipXgBJCLlp2GMASVPBUPgU/+ajyAhMoDlvhGCMrw/3D&#10;4/L+B3fLPmnVobMasAp+Fe7WPUsYLvN2+dzj1bDt9cVzvMVQfz6390tQDHgTfEFb5nSQ1/QcCEQI&#10;KC1pCWpg2nO8RshjFJv3rg6JWLidbq/cufNiufPSy/najkPD3tcJ2u2FdRGTzonLbk4cI4WhVzAF&#10;Y1loogHn2uHnzFuTNvKUCkdwFcOOWEJfPkcYYYcG+CoQruaR8KRvL+UAgLiytl62bt4st154sdy+&#10;81K58/Ir5YWXXiovcH7zhRfKJuW+fv1aQObS6lrpAHqU9OzDmN4+h43JC9dWOukBbAS8HbLxhyqE&#10;1uqTVcUED50x3OSUG5Wvhr4soyoD1dcwyLtloAIhg/aRWqnW5xx8m0SMpQLXWol7+8LncOXiM3Rp&#10;SABapienZe/BvbLS75SXXrhZrtOQuHbtehpiSRX9iEefztDhfCPdeWMTd0cACCVX5A5+jDAQp5N5&#10;gOMC5/MAAkAB77glyxFtvNPZbplb3iirL7xcXv/Gt8r1114r50uLZYhMjND77NuorJKy4EEjbdxx&#10;YZq2AX5ZdBInjzlB6pIf9Ta895H5Swa86Wmjt03BfkjPuI4h5Od1BaY1nGHqE86QI4dv7enxmcOz&#10;NE0o4mk5OcLQUoGfAu6cY5jJ59w/B6gI0AWMbns1Rw4d4uuTwWVSWwXIrXF3XY8crOG9PyCtPpla&#10;NGPo2sH2Trn/3nvl/vsflEcPHpTdncf59vgBgNLV885PcrcJv4rECfRJIzqPeFlpOKd3CZ1yrpg7&#10;LmSzeHgSuZ9zCsI4vYOn6cGsPV1u2O/iovpZRXTARjnY0892piHYjp3LK9gbAIlPZRYeV12Jfqj3&#10;xCN4nFIheTw63i+7+9s01PeIs4PslPJ4Z7+88977AX8O19pzqs6uLNGQXL9FY3M9PRmxNaTVhaYV&#10;wN7m+krZWl8tS4vkjaQF0vLDvSSpD8sMsmvZuNn5weEhFajDotvl6GhYRenMSpCyRC+cL98h7o2V&#10;pbLuIo2G/haIcJFfPbv8/2lctRmAXvLnqI7zNf2KmlbQ6T0hCh7UeWW1jso8YHhvA8A55M5b85hG&#10;AGFtWBxSV9pj57BuFjgmzzQmbMiQpna/tf/VVn2Ez6/aLGU9daeego5+qC9RM8o8DOS8uWe9Yl1p&#10;3mJrCE+UxpQwHsMzM8XzWpc2MnVxXcNqowUmLuTaP9yDF+72sVQ2tzZSJ8pFt/lyyzexQWQG/jhn&#10;Vx4aVtxgns2XRykJ94k/w+4NOfH1Cc6LZDBee6RvnaGuXsdaGVf4l0O8Aa9eX94nbiKWJvP6tGvv&#10;hVLD67wV3WqPrddS8rtyry1Dw6buxaWHmp+6s7e3V959993y1ttvlXkXLMI72M5TsYJ4CXuLjViC&#10;t3kGPenNJe5azrNUIcRfLSjh5WVSzHMeExOy68I67JGAceRew+6u0FuGVgGqPND7km/mhNP2nnL/&#10;h+qJnJYffe93yztv/BiDOIriDJw0izAonO32PstLy+XmjRvlBn4NEKmRFGS1q7R8TwGvJeC5GROA&#10;SSDnCNOFoDdDmQqvfSw0iHlLoZvNQpF3332/bO/sRAADjCQ2DHzSRfAb//S1BdS6tNCuhAmgu3pP&#10;+tr3mhczlK4CJAzeA49ylTiqYZA+e9X09pw6p6/2oBquLRyNkfdqXBoxPxs4gKcRjhgt4iKMPsKC&#10;D12k49DiBGChb4fUEy0/8CLe8IgQXrHyf1oolVj0R1PJE8ixwk+lzz29vQjSLJCUlsyZkM6Uj/fI&#10;n3MT7W0G/Nr7mMUFi4PS9SszfYSec+dB2mu5tLSKcRmk98h4lR17WVwcUFfrkSbpxJiEPJWslonJ&#10;2itjI0Rj6HVlhYpUwYt5NmNp6XHfX5TYXAMgzbfKlPtxRuKfSkc6bQ+p0SSuy3Bt3J+1i2xRxmeA&#10;nf3H98o8gHCxyz2VlryHdhRfwBhAwrV3VWpblQ5PKBP160czZTj2M4cLZXja5dgpw/NeGZZ+Gc/R&#10;4uyslpkeEAkQsOAenutb5dprr5bzQa88HO6V4QzgBXCVXiuy6vzDlESTdUXDtJVcj/Kp5ZDgIj1P&#10;BMq8u+itDorJI5iAayOyx61GeKljjedd+ZF7HC58E9Zn2gy3o6pbhREQmfcNP1zgV1Km2Ijtxw/L&#10;CeBkQqXtYoKO7KIim4GHsw4/806Xe31oHGBgNmhtb2BQ1wAvnq+hDMs+A0h1ycucwJPymSG+U+I1&#10;7jGAzmqz05lLpZlN+/UAnRWnhCz2ywC9cDHhkit7Ael+HcphPcO66CD75gJWrGxlrqDPUZrxlHRO&#10;/SzhYTkekt4IUMw9KwHlorikfc5mH7LBtQ2jyLelFSAJT/Scp8zUZ7kE/1LpyDYAkbpkL3IW1gCW&#10;hsOjAJw+FYuLfra398q9ew9Sp9i7ay/v4nwfQLdVVleuAbZcZOd8XJ676Q/0daGni0x20bMe54ug&#10;yKXObPwABJmtjygTe3+VIctXm+ViDW1YKyUpV+ibQx4XAdbr8M35lFaH2jNeSrgqH9UrjzV3z3ax&#10;Fb7QnOta2xrw2O2m7nKKkIBQoH0CALTB5jZY7eb3Q7w7Xnh0QdJB5jD7iUYa+IBFG/kCJ+2xtkv7&#10;nrrqStqCUfMrv20YV0BF7rhfR/jMTBPeg96y5Cjl8qzmAd2CT971me/Xc+2ZOiIQqT6jNFUgGi7j&#10;m3QSZ32zuU8YbvhK6G2ea2uVV3tWtROCm5Us9lCO0UvrCt5NnY6Nlw7trlOnxAZ2fKSjhTQq+U1d&#10;y59peyuOe7F/pu8TZC+BDKc8t3TrzZvv+I8XeIKTfvKKt0HitQ1Y7XxJ75pWrD6XwSHFOK84y05n&#10;/nPeEKeMea/tUcxzK1v+pMRfG5X0+6AezCvx8NDRRVe06/aQnQ/u3o0fDFZoXC4Vd9hYXVmDr2Ip&#10;e/mRSe55Lh46pZXXWegjty6m7JKQdVfjM6qhM1VkA3txdiaAxPsjzyZ9NrNQQWT6+s1rQ3R7uBA8&#10;D9bPnxJEurLOOZHf+93fLPfee7NsrjovjsyhaK2QaDRvXL8OgLxZtq5tla3NrbLOvbSwCafARDH7&#10;nCNQWRQhgFCpGkGKzHNUSBQu58c4J0hGyCwnTc+4TQj3XMX71lvvlEcPHxOmAjQrliiTf7XEePfp&#10;vF1xPGofR9EQDo/tO+15e62r14a7uAGtKmKqeJOOa1KP4DSilDve8x3pi0J7xBs+RkwBJYhKt7K6&#10;Vl548YWAdRU482sI50pk5y+mwjGw72sgBFaNb1vKviCtArCrc01bmVBvItAaNoCieQl44qFp1vw1&#10;nss6DAbYo0IdUUk79OQ2HFGCxEN5EZc9xhBY/Kyd86A8On9mHkXo96xA6xwny63y4jyVmIa0nQYh&#10;QDcDWQxE/uR9WrmE17iaz6rcyk7lZwBkylG55Bl/5lUeJL/GZ+TewF+US8OQugjJd6uBu1So1vu/&#10;vffZutBoZQ5geHTvHcDkQfHLMTMujgmgq2BB86T3Z5UhFNafwgM3fz4ez5SjUwDkpFNGZ0vl9HyJ&#10;an25nM4tlynAcXYR4Li4VeY5lu5qOXMOm4b99o1ySnqPjx6XySyAwjThaXgkccqONOJz5CQH/lMk&#10;hNML8GgAqreUg9/L9jvX2QqMAH5jOzy1nGwQ5v1L7bBsBSpXdU5Xk/M/zzn4/KL3JY+gJUS4ZQ32&#10;gLRHVOz33nu3jJ03jUx1kZc+YexJtMexLxBCRldpMGxga7bO5iuARAbWEOfl8XlZHE9LH1nv8O4M&#10;sjkZDokPUHoEUHD4mjTs3RQ8rmAX19bXypY98OsbqVD9EtRiX5mvYKTb68QWzncw2tHjxeIHDdwm&#10;RXmTZ2YWWFGH2QMgDwIiPZ+6j2h6m5ue9BnLSdCoBFhW9jK0EoGcBFhWn/mQ2gTyr4/eWTbobr4n&#10;D4DMPrOHB+lFHQ1PAL+r2CRX9WN34NPNa9fKnZu3y0vX9S+Wl269XG5de6GsLa8DKFfK+qBbVruz&#10;ZaUDYJw/LwNA3yLy24eOgZ7rJeq1VQD3Unc+i2VckNVBV+0qsIE0cR9bwKWj4fZoxvpDu3v6LvH+&#10;xooLWxx6awCTz5WBxlc5UUj8y52PdfKhAjwX8PQqeKRMXByivbFn217I/b1dYnO1dtOA4Zm9j/q6&#10;opqnyInTiwSZznW1x7G1aeH9FRcZJp68x7PWCyKzFyrvOrJkmDSoWjvcZC+2jPDaxkvbKQB3epM2&#10;NJae97X//CNca2tVlchbY8vkYuUVaYWmy/uXR8SGLFSd9f3a0REbQZzWWatr6+k4sEPBub0Bk4Tx&#10;KK3K9wCdWKVui6wTr/PnY6i1CW3mvO91aKl0VVfvSUPrw5B4xdqMccLRX947QzoAi6ZTFxVqn1yE&#10;af6VnOY5v8TJuzVNo5KOev60y/32URPG9Gu+qqvlVeuUgFbTkrepePWCSDtQ5M0cZX5adnb3yvbO&#10;Xllfv1Y2Nm4AIDewHTTSsNMuvhssOWXAHRzcGkzdnOXZMtcDYutzbUeb8miP83xGFyfIhzKhXbFx&#10;Gu4EZ/V4Lk12ALUgUp5Ia82TfKmuOf6hQCQv2BP5/e/8djnYflBeeuFWWaI1rfDYI2iP2gu3b5db&#10;N2+SQZSb+9n6BsFRIDNvz9YKBkvDH7AD09ovkvht3+HxiNacLTznjmhADUMFpMeYk0w5xbA7pG1l&#10;5F5577zzbtnZ3iFDdYFIFC1SBeVPFX57rYC0zscW8mUP12V43dPXugh2w5fE2QiM8cbnV8kIQIQX&#10;F765NpxbHrVzY7yn4dBo+bbhNGaC8Rfv3KGCGoTXdZgao0peNXIVRKrYl2m0tXx6gOCtBkaX3mSM&#10;3jzGm4sEk/bEQf69V69rmVnPOAfTjES1/EsaVE48NG7nL5kPgaTnhkS8EMoKbBTV9IwR3jJru9md&#10;AiGQdLjeNB1mTAsSH2M4rkP0zqeJ/Nj7xjOLw+tQ1PAtZZ5r5cnhQspSQIxCmreUj2Hw7eIfIqnH&#10;eN/nwE8FV4HcTDyb6GNoPgQiCV/D6j9bF/mk8jw93i9333ujnJ7sUYGRb4rIYUTnJqa9Cv1WBA41&#10;Dyle9+ob2vM4mS3H0/lyZO/jtMd95GZurZzNr9E4FSyulJnFtTK3uF7muiu0VAb2GRXXabtwZmWL&#10;MHMuhNgFnNRtVSwydUQZ0e4pn5ajJakMpXLhxKMy005RaBcmqeNjdD37RRrG8BovMyVvE5H/dHC2&#10;OW+KJc9zJzKaOzzzjunyX1oo+yyY8blgg8aSJXkCGHrw7jtlHvlagk8rZzNlFVpp05dVgNEqjdgl&#10;WvNrlPUmb2zhVxDjPi37PjZI7/6Q8/gZ7ZdzGQFXJ0cHgMn66VDT7nZt8LkIbSXexp8LzlzoY09W&#10;9sOVvkbu5JU5uOztd9pI3TIlDRfyMTkfp9exer9IdMx99V89Q7scjgJM5qs//NJj3/o8b0AkXhrt&#10;eUhPI955twJHwc4Uo+oo0hgb7LxEF/t43+FjrEFZX90qyzT47Al5kQbt66++Wj7/ymvliy+9Xl5/&#10;4ZXy8u2XAJE3yybg4cb6Srm23C+bA8B4f6Gsd+HnwkxZdpU82RxQ5ILAlYVZnnfLpluVAAZXFntl&#10;EUAJ9izzVHAuyRkALNe4v9bvlEFntvRmz7JudIVAG6tLZXl5kTxXieK1dLrWEfyGtxEGfPT12U4b&#10;orNcrMO0qc7b1y7VTgnKB95Z/7ml2aMH9yJjbkDvPMkODQI7SfrOHfc9wVLkHvuLvjovNnZeoM6x&#10;bdi3vk0/9Ugj8PXcaWEjgLwfDDhNPWr9kAayU5Cgx9CWuTbPuA3nBz/ac21obWjbM900rpNEkyZc&#10;VqEd7qy2tK2vql1No14bn3q60ptrz623DSe/idfVw1YVjkD4jXx7yqLfxJkRnUa2rduV/14PnvWx&#10;PcigjZOWDqlq05We6AlpeI+Ykpbv67zvXV8L75K36nKaf+gdaZ87JYI05IF0Zss408x9z+s1Gso7&#10;qYETZ1smOvOv8578ap957i9T0Ig/wRLGp8qe9Qkayf1p5h629JhX7xE3/Ax92gGO9iyO8esAyM3N&#10;m2Ctda55cw757C2XATbc/XbTiwpAPnM3gtk+1x14ChAd+j65cAiJPOVreOi2+EGZSPmSvh+ZmOW9&#10;6Rn1HPaw9kQK6LXNviv9V11z1YDIT7nFzxQlHpW/+9f+cnn7R98ud647TO3mtoA/fHq5UKyWwc5P&#10;klgnEyvYuvbZBGOlwRIwpDWHMk4i+M6VqERn6BQlVlHz6THf5Ul4gjJpII5PhuVHP/pJvulrvHVI&#10;XEW7zE9owcs0DYXeuK56Xrm4X5WnClCUtrnfHqVPjigsNT7iwNf5hBpuFQvjEMMNxYTPVjXEVXsY&#10;G/40NCVMk67L9/VOuNf4uGXN1vXr5SWM9tLqasCdq5olWGUXVDoPs9IBj/idHLu0f4aWcT98U2k0&#10;bK64tqJbX1tOC95pAhoBez/c2PjECkUjR7yp/InT8rAVHBr5Sb+VYVrdgjP4ECPVGC1XWAou60IO&#10;q7WqWLbQnZ4Q42Aa0RoqC2h25TUPytH+QTNXSjrG5eDokCDkT8UMIGz4Rpq2fG0wGJ+GVv5V5SVt&#10;gLNfsrF3x4VAVuAXk/uh2BgCKjnXyNceTvMHrShvBZHS6lwUv7zh11W8V+VJB3tTrr8Il70AT0/K&#10;0aO75bu//c/KaP9BGXSlzsHq+XxebgT7JoAA6XaxzFHuUV4c3SNvZq5H+S5xXIRW6Xfjao4YiXN1&#10;DTmyj8IGmnyTHzMLtD8Xz8vrX7lVuivjsn38PkB0h0LqElfPkiCtksqw6ketdLOXIzRYeUskJIVB&#10;VnoZaSCM93nFIlfRLhduUY7ZCJy45bzhlIm6Z2RjT/KztNRT5bkWpem5VU9KMuWnrFhOVnJTZBQ+&#10;kOjOvYflZ9/9funCr1UM8LrDr/2lbIFkL6C7ErhtkXsNdiajMuA4z3tTK+PhYVl1gQD3xgC40fgY&#10;0E7lPHVxzJD7R+QRml00ICEQlTmjEKleCQ6tFMxnnRMF3wS38KT9EpbbJNmOn18QtMBnZM0V2eZ5&#10;gi64V2ttfAP+nL7AA8s9zMr/SDSe+GIn5aX6wEP+5ZCAhFHetctULqNDGv+H5mOaYf+6PZsrpEvs&#10;up+edS6gc9n8prqfkLQHeZ5nsTvIWqd0C+yA4/M0VJBN03OS45w6ZVykCZnSq0Wsc54rRd6PvkLX&#10;OJ7r9l7AVx1xceRCG+DKcQGHeejA75Wt9TLAjwCWcmBOHuLnrKRJwn3G9ZFN0zSyK+6q7VVW0zOs&#10;vJJewKM2x/xU5hHHtLz71s/KD7/7+9gyLAR2Q2A5S35heZx2OIuiSM96YQHga1mnjALianymO4nN&#10;rIshfU/w6nxn1w4ExEJPOlh4LvfcTsj6oI6sqAs13XTijFzpD7/If9evNEG7+XPurAtZTMN6xX2c&#10;fZb8UBYLHRqY2IB0AGBztQOGVRacq5lw6KP01QZK5VfqG3XRI9fiB3tMBZLGb17a+kE6vJYnlqnx&#10;av/ls6Db9FIG8KkCZW3vlLjc+kc6G54Rg7vBGMar9IKFDvhAAPlgoDZN6yVdbBS6Lm3ZQxmeC8wr&#10;3y17y9y0LXc7T3iHJNzLNHJLXFXfuCchjauygdxaR9JANa5uGh7ogoYSfnm0Pqpe/SUu5Dt1dd6v&#10;tOpqZw/Pwlc/E32czjG3mXMPTm2C07xqb6+jGX6YwDxWXTINBIN76Dbhxmnc+slj7Dr6MmdHhLt1&#10;0JCEqjyruzIg+wvIwfkCurZc1rZuknfqCu4LZs0xKUhizgTaYfQfbp9IKue5Ufk7f/X/XX763d8s&#10;11Z7CH0/20r4OTQFRMDYMkOL4H5l1QBqvOq8joAp4jw5BHRQsBEcCtEKXUbA2oQLoyPAGgEFUlrO&#10;Mbhpc2Nsz3LuJNQjAEcFMmSMX+ZHGR46/LWuCr3Kl1SSxaRF8CqcFIbGGjoUTitB6a308C4+4IG8&#10;1ffsaaXi8hbptHNRMjfCSgNnMQTM+S7vRDDlB8Jj3KZrr6KGw4nGLnp58OB+JpirZLdeeKFcc0+t&#10;lZXMNUylRx7klStsrZQcenHzdius4yMqHTfghWcOPVVgbUVGpWDlgO9nCwZXURMnIAvCak8hZadI&#10;a2BiuOGpPRSmFQEnnPnN8I3GnTxlc2LyY9hJhNdGxSi0uZWXjQH5lOkKKjcVgZ4XUwb50g7lMUXB&#10;3e4B5nAXcAiQGroROvFY4fYBhHLUdGp+qrHWAMrXanChhfc1CAGRzsW0coBegbH5sgdNYylfUtYq&#10;Ivec8F9VhvKkdTdVuToVREpp5n42rtWOX4RrQeTBg7vlO7/1T8rJwcOy1JOmUk5oPftpOftpTk4w&#10;tOibG2sfzfTLGKB4Pit4VEaWs8BhBlAyQentAaR4zRoIHLhFuTgP5txPszjk4Y9aeL57Vl79wrWy&#10;dZM8zx+Uu4/fLkfkfjLfKRN4185j1FduqU+ULXFlI9rwqMq59wMI5TXymlY3b8Zkqn9NpdHleY+y&#10;TAOLMObf99xnMnONuReG5z3C1L9YhLp5s9fKpp5ySdyKNPYHu7T9znvl7e/9sGwAeK4DqtdoeS/D&#10;p+6sw4+0whe7ACAX6mlcT0qfyqMvzdiS8+FxGQBG3SvSfRMPDvdo/BM/psL9JIejbeKAFoy0eQth&#10;lh++7WXV+Psln5pnHiNosQWkKShTU93/dhawPkd5OYcpPTzIshW7WwGlsrASx+bJ+toL23hZzj9B&#10;fuWKaZtc5Xt12CMFQCHyNYDW+BB5wgZrK4zaxqe2u4c9WF9bLX3sTGyGukP5U0D5WMUsDRrtuqiv&#10;6+dkxgIWwbALtIgc/lhxWSaSliTjtZmNHbdM4+AVz0i2hpZwPVfa+ETQ+AzDEzjkw7dZ6p6ZlUEZ&#10;Yf/kt5tPz8OmeWgxjBuPn+JrAweeePPCecF9ykEZ1JZUECmIqHaiplVfkt/z8N6Nxn/w3W+XDvmz&#10;YWFFbFZczGRQgWIau41td9pCRkKgT/lepEFSp+cIMOzhuwSShnEHk7XV1Wyfpn0SX1gmzq8TRGrn&#10;Tcs0a9ESD3S4Q4qNaYctV5bWkrZsFNw8fPQgi1xdgOE6BVdFR69oUHa7K1m8tE8d6tfHpKndJFwQ&#10;Yzztp2XrCA95lWforg2jfKUGeY0tRV6VPe/JC9NwZEAOCiJ9T1vrp3KV59TNeL+wRLSpVxJ3k5Zb&#10;JFVMYF0hcHKYfOWC/l6/1mnSqDPuljbj1TZySJlaXzhE7MItPwl6clJ7aE3Y0VLrQGmsMgDd6Kjz&#10;h62jWxCp13lMefKe2MTys8fXa78gJ2g9RpdMS+Dq159OhhW81ne1CcpGndKnnDVilngrTbXhkTUm&#10;6LQddXrfNbj0+nEJO33yOrqdHl3kpR3drHiLt5Edp/YIJGEPYafUB2KvOvc2co7uOITtzgrXbt7h&#10;PbfcM7A2Xs2UQI4IXhqrXn/afSKNYg6muirud379n5af/MF3yimtdOfM+B3lh48elW2OLvN3pbSf&#10;3ts/0O9HIDM3hBaI80P0IwR+eCRoqMxxn8khjHcCcrauGNX7DpNnFeKQIwVxSDi3E7KXSq+gK2gV&#10;FCpIMrUWeob+GgUN2ieA9z1PD5QCChPt9dIotiBW4UshNMIjo2vXehUk7/ue98Ja4s2QAvcNUysL&#10;lBRBqK0gQZJKbaWIt+LEGLjX4ta1a+XW7dvlBYDiyy+/krmkArSdne3kzd5Dnzk9wA2lrXhMsw4j&#10;KGZckX7SIQ0rjQi3wmYY8gTRET4Fvm7YXoGT9NaeHugnbGsgaoVfeeWzVOrGm7jb8zYsedXzyzk/&#10;pUnaXDwhvdXaIUPek9+UrS3CzN1BoeW3E/l5iAzUyekaRntAnKid/fooQ1f1ybtkmD+Na/LXppty&#10;sazlCXfUGMKFR4bItS1q8iWvMCxWZnWIAyWLEZN3VnT2xFpWAmwVur6bCONM8Rfjwn/kcHh4UN57&#10;50105Sh0OWfmmIr7xFXWZ11AthuOz1GX98p4fr2cdTbKbG+jzPXWAYorgMBBmVBRuGlshsDRXbdk&#10;qV8g0ODX8q8VLKWGHhSMSw8Wb60ulttbq4A0dINn9j5Gr3LUmMhXeReKwysr8vqlCDmjzdArg5RV&#10;Umu915ZDfd/Q0QtkWJmqsgoA9Z7X7S9lWrluEn7G8LLHkhJL+Vlp2PizRx5bs/247L//ftl+860y&#10;83i/LI/Oypb9Z+63aUMLI+++jufYHPf/c56Q+6/ZqOlCh9/LPsWOHe/vZnP9B/fvRs7cvqQP+BxN&#10;jsg+mUAh7Hm3BxKyksewhjjU/zlAmKDZ3n+vq15Uby93mXEuJJUv5TWDP02vifZLm6ScJ7Lw1GPk&#10;W8+raWQrqwE/VScFHfJEmy24DucpP4/y1I8QLIAI3Yc1fMI2O1qxPFgGhLgIaAnw6JY6DkPau02e&#10;zBvxIkXVztp1SP0urtXWRD4a2UKCkR1OIyt4noPNc7Q7ewbdzT2e2Zu8QAYXuLeA3scT1wL8pCrD&#10;u5k79oBjj7x0Kd9U9O4xt0ADSZaEK/xgvvKcMsCnEdvcTzALRXmB/4IggUM791EAEdsZGZTXBr70&#10;ZL/s7+4gA/fS0Dc+5VfuXkz/IU/WJ3UIG90hT4Imv+IiWLKeEXBMBEY434ucN+lmihL0CBJMP8Df&#10;FEhcOqWx7YHUacfTeUO8hvVb5b1urz5UPjg4ZcHyNe0AJvIqaHYq2cOHO+X99++We/fuZ0X8zs5O&#10;dhU4tFMIekNT8mYjFjqI0Hup05Bl07OXz89bLmAr3TDfhR6ZW8g7zj+MTW2AZhpW2FvD+J62N/Za&#10;G0Km7AQwEe9Zx5qmdLRbItlBUbHCkHwD0qzblWveqXpQy85z5dECkmbrdj/767QQ60BYCK+xMfYi&#10;yySFGF/3VKw65X0pe9q1dV7FB76jPCnxlv20HB7QcMXuPH68W44OSROMI4gcnTjlQD2x8LBR8Eyd&#10;FXOId9R18y3+cSjb4WenAMkHcZBfsYttDCAU7KIdkK1v1yZUvGOnnQ1i86EdrTbHMrBeO8tnFAW/&#10;NgZ5l3SPxF4cHQ1ZWd0gnVo3wpTIkF5Xrxrhk1+C1I8HkTqVqb4ErzCq5+Uf/drfKL/3m/+iDAGI&#10;jx88LI8fAR73DgMCRfh6eyf9vF5VpMoQC9TewuHRcTnYOwgDVRaBgODR4dDMiSP3p7w3FuxwEUBC&#10;+piuACBMKnKocJilqtyqdCqTsA7GmhZha/oYPH4WdgV7FCb39KapgKaFIrAR4FhgnFu49pRawOkG&#10;t5D05MFFJPk0IbTX/HFtAXJe54opaFVpsiQ+SL8W6mKf1ubmZsDjy6++XD73uc/F37lzB2BJy3p0&#10;Uu7fu5ete1y1+fkvfCFfrHFYpy5QULDChVRGKqvCN0XwTN/PSzqEK3/qfnUIB5phq+fkdIjhQggB&#10;aHXLCec+jQJyWx6quGmpZDsSDDwC1cWQZP4P72YrF3kuv4k3RgI6OAmI0Hh7HoX2aDiEH0pTgTjk&#10;LXDMxr3KCMqdFhe81ID5PehjjJ7bF2gwLUMNABkiPYGd3SHkTcPCM9OQFxoKjWokgLCWgqCgHeZo&#10;RD9yGHrIFznJ+xrxDGGppISVd167Z0q2O9D4WaY+I7KUpvn8BbiAfWTz+HCvvP3Gz/MpOJM7odI+&#10;Gs9lrqP+GD8zv1zmF6+V+aXrpbN0rSwsrpXZ7iKgcbYMkU83eXZ19blDMzKAfPlz2D5D9/BC5XLY&#10;V+Dqtitn42HZXO2X1168Ua6t0njR7hNH+n0xaggHNRMGxHiIzzLSCzKiXxgwdToLgDyqb2QggJ3w&#10;MJw/GwMc5WHeF2AhR1aqVjyWA/EZv5n3f8j3yD1LQ/Bh77GAz54DKwQLz9bxORX1Y3Xo0f1ydO+D&#10;sv3zt8qDH/8c8DgpL25sBcS40nxM2LE0NzZlrjuXXnrNrSu45+HJvbffKu+/+SZl8UZ5482fk/1x&#10;WV5bLutb68jfCINeRxIEkMqS+q9diB6on8oreXOPVDJKGKhv5Ck8wLBXEFkrZMGklQ1RoBOEyeR4&#10;31E362uxMILDMMWKT3l2fhQ08DwAMq+kn5My5ohuuLp5Fh0U0J1j93cePy737n5QdgEQ1za3yvWt&#10;69infnQgDUUStEd0OkeK2Y8H/VN3kJ3sFydYsGSSN+6lBydEKbKN4z3L3CM3IzOWrcGIP2CSB/mu&#10;eCp+M9546NYuZG4nOnEG79Xz7BXcRSJpWDpzOnNKGwkJPfKKg3YhjaQm7arX2DOAVPWUdSrkCuIM&#10;hCXBTygq+Zqo+Of5TNkFZD1AruSv8SnTqagpfxulxm++ud28CA3olnWFNm0vHSuHqSNNqepPndKT&#10;xTzwPousBJGJu/JJ+9TrS2sDxpQr8qy9d54b4gwN5Ee7z29CeukYoey07dZrDndbF/QXBwEwe7v7&#10;5Td+/XfKj3/803L//sPiEK9g084RP6O7urJa1tbW8/lN5+PbS+piGD+163GRY7+/BLh1ypBfp3EY&#10;3W3aWgBSAWLbCBJnVKAEjnBhpSNF2KoO5205aEccOXJUzl69dgsb71ua9rj6QZP9w/2ys7cDzjgO&#10;H12o61SA2CHkJPOhLSOeaY/G2LTjEz/vSl2Hnegtdor7LrppvHrkXGF1uX5aWRlVnxSgpowoBMvW&#10;8lB+Ure6vRY8Tn0K7W7d5LS6d955p9y9e6888lvvNB5i92JrtWmCb+SNchTYyev0BO+77ZONOXuB&#10;j3Nt+bi4ZmdvD7yBlENXeh7lBLpi48BPA9d3yB/lZ8+znS75Xj601VFhXuBl60YbMvbIKjM+t4ET&#10;uYSnIxqtC51+Wd+4Rp6rfaoSnKSri0xbFp5XEPkJw9k6Eg8QchTsrCzOjct/+X/5P5d/9vf+elnv&#10;+/k0lVq1C4+i4Cqu6chch6lVUIem3BLCykqj4TypO3deLmurawGf24+3Uwh+dcFWuHPqrJSQCozy&#10;WQpP46SNkXBbACpn7WmTUQoCxxgcxa0qb3IRLvq+TLFAFSy7en1oi4LrzA1reOBz4qlCIzO9ZYxV&#10;mKz0LthFGONTYVVcw6cbnzzXbnRBFy0vBZKw3u/Yi6FCLjmxGAVSoIi3fiZuLis936LSsnDda/Gb&#10;3/qVMlhdSZ6ce3qCIFhh5QszGEIJyZAHRw2je7cZny+k5YvByvA87/idbStPafarGB3CxoDxngbM&#10;rZo6i/3k0d7UMoFjeCsUzaO8N+qARp8jGxr09EJBSQXp8lcjVkG6oFF+a8C8V/fq0/BBkwADGj13&#10;rqW91EfHRwnvvE1BteXudIUTwmWPykX301tKa9kWaTsckQqc9zJvip8GJeWAsvoNbr9i4vSEdo6a&#10;ra5z3knJwhvLTVBrZWaYM5skcy5K6QMIqNwpdPcQ9BNr7inokFrtdftsncZvAtjfvvde+c1/+o/K&#10;3v0PMonfOY2nc0tlNLtcxrMrZa63Aj8sK4ea/aSkc9bIA3l370B7EKvk6wR9VtKcko8M2ZGO92uP&#10;Nc/Jd/3u9Un5/GvXyje/8UpZ25grh1MM2uionCBjx1RGftVGf0iL2U3KaWrAC3SC+EzbVGWLwCe9&#10;usi+6c0BlLIiMgbKng0OnvFeR/tg5YFM9ynLDvHZWHGzcOkSciqD2gUzZA+kQM/PKxqd29q4a0G+&#10;9U5Fc45hPdnbL3OcTx4+LHe/8+Oy/aO3y83eWvmlz38lrW03UUeBMtevAguneiAvICw/a3h490G5&#10;99Ofld37d8vwcLccHu+V3dFBeeELL5ev/RvfLJ//yhfKaFpXS49cQU3Da3ymt+EiiIYuaMwoARXH&#10;LGXk0F87Zzu9qOQzvbjI6AwVMCmXU7Lo11osPPPuL18XavZvJKfcsbLT3hhISYW3Z85jkvHI7zz3&#10;5AtgKMAR/s3zTOB4jq2bjPyE30754L37VFYHZbG3VL78pa+V69duIv/oBPbCAqL0UpbjLvfgjfNY&#10;O5TjlPchiTSJGXkyn/5ZSMqBMqAtaAtZu1vFzXhrUN/KM41p4tD5nxwbQFcDNtfGqqwhZ8hKwTac&#10;YUOPeTZBvpQph7TtoTZdJdH5qVZG+cFnG9JtT1x62MycHuf/7KOJFNeNqb3TeOIkB+XR/fvlnbfe&#10;gNvYuPQoWg7qD7at6bBw2F2Ge7QXTTpsyGavTyptbfNi315fV9lid8lLS5cfcui5qhl5sePFvZiz&#10;fym2aXVtLWBLO1d9nY4jkNCep7y45xQm07DOsiNEWdzd3cnIlnnepLFg3fbeex+UX/+t34POgq1d&#10;iW97Y5VZ6xHfNeqwyCP58t10jKib3uBc/GAdasbVe4fE7dXTtu/u7cY+h9/ykr8WxGc/1MTvfeml&#10;UUa4+plIAFtHm17rEeWpSgC8RceGp0e573D79evXyisvvZzdD8QkkUgIn6YDApA1dITLLbHc5Lyf&#10;uqaVAcsmnUako4xkIZxzyrFV2sWqozIAR1l7Lr/bhZ/Sbjm/9957+RrPISBQPXcP5PTMAtjTaLbB&#10;Jc+IL3pAlC04DS3iI9nAP+O3XFKf2ghs+I65TRlnix97IrnhcLlA3bL2PTGQdW3FRpQV9GpjQ7f8&#10;I4zZqSOnVT78ZKXavrl5o3zhi1+BNIfZk7nk0UKqnEcLXOXu1fPNidRpEOpLCzBwkRf/m//y/1p+&#10;4x//Wlnu2B1qi4r3ZADBROYSNYsQ9Fxt56bUKgutrEWHRyAKkQtwuXPnpewTZetnb3u3PHjwqDyi&#10;ZRxUrEKSSVv1sAJmywTetA65QqaKUodSWnq92eTEo9ziGAEkPk2BTmFSWbwXsEMhZIjYuLiXHi5p&#10;pcB0SYd3qvJSGEST1oACDkiqvWIIYd7RYFEZE3+tLFAI4tEQcNL0uHBtd7rXvkNcpmsvQLczX3YB&#10;1XZRX7txo3z5q1/NsQt4khdDBNbPBwryVHr5bz5scS4BTo3HSsCcWjEraC5sks8DtwnigQI0cLKu&#10;tJK+AuzimkWe9zHOCyij88WgnozaKquSwAV5swz4x4kgLD11HmUULnYbpyDXFZ/24laf3t6AWsfB&#10;VHTADry291eFT68uQE4vz9fX16jwV5O/h48fBUALIrc2r8U4CCKlzJarhi/GGhlsW2waI4fp5ikD&#10;eyS8aQ+kRs19yuY1ZPCotgwriKxfXhFcUlUsLJUJQHJSBJGUlwYdAyZUm0QO5PJn66Lg4+Oy++B9&#10;QOQ/LvfefpOKH2r6a2VucD1D18OZpTI/2CAwAJICnUKbC2xSQvC13RBcpzHVInhZ5d8yE/h7A2ND&#10;njKHizz3AVJn48Ny5/ZK+fovu2n8SpmZx8ACYCzjU5DRIWW1j0H2+8m7lMEhZXJCuSmbY9IdIxpT&#10;wQ2Vi9oeECn/Ba4enSqg/NSnpQMhAkYbm/neuj0yGPeuwJKjsmdPuj2O9sI7BziLu3jbcrDH82Ri&#10;ReGWNIBI/Awy1oHWLrpNU77s//y9cvDmvbJ83ikvXr9dVjY2yyyNqBnKf84KjrT6VGg957rB+5nh&#10;qNwFQP7wd38XrKaBRaZmkNHeTHnhS6+WL37ra+XlL3+uzPSxgWfKLzJLBTgauQhGsKdcV9vi5HVz&#10;6ifFrFhiV4hxIbpf+RNttREAb5zDmr1x+VlIZJ37xOPKasohR7f3AURWwKMewdtzAAYym4benHyy&#10;skBf4Y/2xZ7kyRBaabQf7R+Xd9/6oDy495iyJ0+375TPvfZF7PGGnX8XIDL2C75P+uhDlzRscELn&#10;dISMuVIUGhGdyJ1ZiL3Fx27zoA7Hcp/blqM6rTxCIq7a4yqTVnCNM5xXxON7+irLuUsjeLaMKatz&#10;Grzn1C1D+COIlJo58hJ51xO/7yl3NiRtQDokHF2Hqdroy3qjdVxbMSYtE62+0ljK8cFhOdjZQV4B&#10;ETRY7PWxB9v6xTojw4kykOB+Qah+BthRHZ9hA0cnNAjPo2dLNGIG1JE9gLlTd7LCm8axX/gSdDja&#10;NEM5W37aJu1gu5OFCWjvwg/CeZxoU8lPD9Bi7503BTd2zLhnpeeZsrC8nB4oQeQPfvQz6mn3Lh2k&#10;jrJOS30q73hfW+rRusw8pTxkhCAyZ9UrA2KIymtBJI1xCtzRrvsAb3tZrWMCbHCCpsw/5KiM2Ztv&#10;eThqobzlCzeZtlDlX7mqva/YAutOno3PRpk+Z12ysb5ePv+5z3Fcw05Uui1/n0nD/uFBaDIC61h1&#10;UADpNnnmLQ2AdD5AG+CsQ+N8Hl2NFBDWdMNQ73CeNQ+pJyqA3IUOeyAfPnxEOU+oj+AnQK8O1/Oa&#10;GMBeWngcaVJHyZP6LwvTsCSjyafxk1QFkugR5S98tg50mDvlAZ/rdAByCUuzUl45gKYASY/qnySb&#10;B5JRhozbc4G6F7k2DxmNnst2Qq9/7oucW1bSTQCcfKgOmp8CkZ84nJ25JKRqFLYs5qh07n/wJhXN&#10;UdlaXylLq0tl4/pWuX7rZrl58waV+0a5dm0rH1d/8Y7z/F4qr+BfvvNivFsA3Sbc9RvXy40b17LP&#10;pPunrQBcspqSjC50AUMrgzLQc3/F1cTZMqPuS+lnwVbXVtMyy+f39CiYC08G+HzXeRFvbx+tOoVm&#10;EcUcUGks2UWO8VldXskEZhejKNxpJZF2/RyjwlortQVo8pkFkPkrCHtaSlFkWEnBCX5UPPkdQHjh&#10;DcCfhSr/4KOcdqhLwXO438onvXJUwgIih5A14BnubVoWuggywi7gkWYjb4Ulw+4oi2E0lAG3CLIA&#10;Nz3BvGfeBDwBwdImqG3zQPjML+SYTaWRnvTOes/nvDvruCHBXcxkmHzRBkVQngSldkiEAThFrA4X&#10;N3zgmZWGShCgCK0KuMHrxsg1H05h8Kb3TePo+JBrgLDgdtAPCBY4Oo8reTINIk/rmzIJj/iZdiov&#10;/syvvd5TjMoxBv2AVvHx4X4Z2rN5fFBOaaHmCy+0Xp0P6D50mTBvq1TAg6JauVtB1dhRfiOWZgmt&#10;Wf5MndGiYGVM/u+993bZEzxjAF0k43B16a6UUelScXbLiAIS2CE+tbzgW9X9Sq1894bHGQpK0GYO&#10;kCxgicDP8JYAYeGbhsxVkR10cHm1j071AXQzmRvYQ7bsJexREfUwtAK9HpVzF/734NUAPnvt5xnl&#10;uSCvgxG1KSJQXICGDjK2gBcued7DL+bINXoxD9/dfLrLPfvlOhBuVWkD1k3yLScNsOdUebDJ7cBc&#10;BODc670ypmJ3UdIsstSDBx3B98mUYymLwKjBQi8N2HyFKT9VqeqB37Uu42E5OzksU+Ri++H9cv/e&#10;e1TqyMEierTSLYOba2Xzldtl9c710t1aLmfcm1mmAbOEX6SSABzMUYELBOzxcFhQ7/DhLN6ePHVS&#10;JfFLFC6SUNZPyVcWorWgEFtLqaIXXuO5ttfRFaN53oieR8Fm7Vm2IaRHF6ysLM+AdsoWGXAIe4K9&#10;UfYdxv7g3bucn8RWvnD7xbK+up5erAoi5Azxq7uAAVdcZ0U9cdsoVpcNoow1Ghz7IG0hDBebWKPJ&#10;LfXG8HJbu1B/vpNM5BibmfMEquknkHk2buQXPzV/yCKtZMA9NKQMyW9AJMF8hfe1ezYY7cFzrmB6&#10;v7AdH+18U10XchvOHk746T3SOT48gnfbsQ91jt1JOcVeaAOFIO7ROkYf7ZRzoSLiR5S1YeA2dXaw&#10;CHJsQGirnf8e0ARN6a1DRgQcvqY9rvNYceilANJpH/LAu9X+aM+hjeeWCcEJSj0BOMs0J+LInEls&#10;rmWXxYb21nHfqVFz6LJ7OvrO3v4eYGi/7B/Q6HLYfd/N0gXKvC84Jg4BUno3Scjyjb1pvORABkfv&#10;26sHDwKk95PPLAgSEPGsCgbh4N3FOgbuWA9mqphposPaPTtTMroF7+ysSQcE+Xe6kXWX8mid6J6T&#10;fcEqeamAyiSsJ2l8wnulz8ZEt0OdL6/t1BJwc8w8ZXRIGUqHj8PO2P4WCxhXpZEfF+a13flEmtOh&#10;Qf0kXa28Gad88bkviB8sZ6fedGiQ+UUj8YRxZsSO/JrHNEbgmz2d8iHza+G7awlcS+LK+boFIt65&#10;ls63hU/x8Mch7fDPd4hLHGDZ1W2a6ihJOsvCIF3ljTbEET4/rSsf8tiMPuHUL3XN08YWfVJPpC84&#10;38SeDVQX4z4qu/d+Xo533qPFfoQSDWMY3Tm9L8MVZF/UAHgQgHDihPy0Dng+J9Ew9zhdzK4kplVN&#10;oTsXYM8WA9d9h1URDIdGUFGE1vSr4NiNy+swyr0EZYhAygUY9ggCyEjHyfJnXDt0KgNlRrvNTAoS&#10;CXdI1oVBzsE7EqBgECxwmSfzo5RcBFTlvjQYlRWxCqIhqfMidLUlocmuYbzWZT+q0I7AYJAtg7Q4&#10;EtYq3SLDMBCPRkMDI2hVWTUmbkLsF17WAOh3XnolPZMO69rSde7pLgpvD57G0Zam82KitKQhMBXM&#10;+QUhgbYr2W0dmxdXgtsCFdBlgZJp8Z6tWLcRMg1Xgzu84jABxUtYFFp+ErctSWk7R/jMRcpHryEn&#10;Lnnu0bKVR/LqmPIeYogVdlulcJZ3Gz4j4Bnybgz0vXt3w7Otrc0MVziXY29vP58OU17drsJWtYai&#10;Bb7y3TK2bIzHeDUEExTs2AVf5N8vTPjFiVAH8zWq9pjb+LgOj9NSxQCUBRo2y9cJsF5OZ3rQidxQ&#10;PgGaHOsiEjP62ToXQpyPj8vhY1dn/3p5++c/ge7DcjaPTqzfKWXpdhnOrZaDU/LVzJeLQbOyV+ZU&#10;OGiLgyf69P54zp9Dz2PCnglUMAR5pfmZr8npUVlfmS+vv7pVPv/5G+WFzV5ZdtYEEmJlrQn329tu&#10;zSKAPaV89eroiPsn3otOYhTVGys2yAk44UJ5C104y2COU4G/YEWdUY5tFNg7kTlgZoewGuRjAL9z&#10;GI10jnjsOdbYOpQ8OT8ttnUEqX7PeuZkXPqnwIFj6Hu4X04e7ZbpPvoAfQvdWpE4dcO5XXUYj/fm&#10;JtgxNAHaDx7vZF7lLOhrOo+nPVGWFsr6SzfKjddfKuu3r5cTZFddzdxB6BCIOt9SwLZAmWBxlJrI&#10;qCMr8tt8WLk6v1h51wa6VVkajZaC8ksc51NBVWOvSEPZhgvhaTvvNCCT8kvPxIzz4QQ+yKW8Du/R&#10;KXhW8MrtGIC8v1MB5A+++waN6+Xyude/WF577fNlbWWD/APveVeQobDEjpE2LQZaADa0zQ/0nUKH&#10;ZoBf5l0R2kIiy9BM+hg5V2xz4pOIY8rRsmvc1fOLQm4c1MOrSkP787l3HJwfzyGQ9kQuO5wNb6n4&#10;Y4MAC4KIakPRCcCvw5P2Ll00FsLHj3LSrB40PfVxSCnl5jy73/r1f1H++v/3rxYwAPFpA+ADtLvI&#10;x9ohNkgQQtp2VmxsbuVrY9on5zZP0a0esjToz+frRfZCpld9oe4+sbS8GrlERDOP0pGaWWUdvttx&#10;YsNEwCeAtP6SvQEppO1ReeJJwLK23PpFICaoULe0905b0i4KRI5iUw/yib2f//znAY7azlqn1r2f&#10;fc8ytdfOaUDqij2n2Z0DGnTGZ52q/fG8pudczFF65zY2nFu5XGWbeAN0lSucvBHAKMOCRec9Oq/R&#10;NB0lyU4geJjBu5kBG7vgpv2rqyuAntV0CLl+wDitnwRKOijKMUBYm0+cAs0uPBAP+NwQ1p8tUFbW&#10;bIzEHkKi9+zssQMkssOfdWs6MMiP4W0E2rsreJXf8vSIBpqYJICN95RdhSo/4jUuyy+NLc5rL2Qr&#10;dLwDXyrYgw4UyzrPua2ZrsW5PDS+xME/1ck0BPjamDwIdR4E7ILZSrv30xOaNL1n47aX4ezPfe6L&#10;3AMAq54NPU0sON75tMPZlyDSp37GalhmRztl5nSvzE6PMlnVYa60qmSK4M2eHH/JGMIogACkuWQ/&#10;vW4Uhkb06BjAyP0UOkbfFEXr7u3nIhIrab/XO6KAsklxuCUddj9TMfCOvah1Dp5MQpAp1Ai6BoR3&#10;Kw0axcrYui9SBSrY48zD3M5KaACxhlz6eUeaFe68n3dr2rVnrYrmBLozQZU8Ga4WSH2uctVwhlQY&#10;qU5sdQgi5aW2KvHZ3uUfF1aAtnAFavnYP4HMs2mrnPZu3Lh1u3z9G9/MFhCCd8tZ4G0vnrw2r+1q&#10;QytjKybpUuFVPIU8YJ44HQIOsOVcfrgCV6Gx0kivp4pKWfidbLdViGGGxmyl0jx3eEvjrQzwlOoF&#10;EJA8yzcPrRxoAOTXSTlyLiPlbgu57qtJLkjXirLOf3Fl/qgc0DLWoAgC3XJkZcXNVifl8SNXvm3n&#10;e+zO79Gl8UDe0iuJkSPFxOVWQgG+PB9Rxn5dxCEl583IaxdJULrhlXyzx1o/R+vUeYavfPlbZena&#10;y/nqi/svChasjNGI6IRZ/Kyd/C000I4AkT/49u+Ut9/4adkG0OyPkIH1l8rijc/neDDBSE+trJUy&#10;ZVVdwENVtkOB5woIWBEPf6PjyC28nlCQU5EORoCiiwFPJQsPF6kQlwezZWujU157ebO8emtQNgbI&#10;bfTaSpw44IMVnT0tDqPzWs5dEDId4zkqZ/Le1mrbK82NVHTe16kvE8mKQSN9fPSNfCgTVoSRR8Ko&#10;54fj2vNjGPdyJKHk1e153LtR+ZwnfrfnmQfo9ADaC0PoOhiWg/uPynj/qMyi+l1shDbGysRFA+nV&#10;cDnxwhSASbrEM6YBdkgD0/hd1X50dlL2AAHLNzfLS196vbz0uVfhu4YcOqQJWZqFRtmq5mMB4CvG&#10;GbnxjpMIXehSAAYO2wmUqx2sc7taPdAFUALCHKZW9y2bPILv8sbRiouGreVnI0K9oyC05W4SXr8+&#10;MwI/2nsvE2hIHe2U7UcPy90PHpS333xcXnzhtfJLX/t6ub51syx2B6Tj1lZqDz/KzYrNocMZURP0&#10;ascEWO5RmiIi1QBWftKhDx3yhcpG+nShHf8EiFQ4G6cEBzQaDudbGaXgffnSbpdmALeamrgC2Aaw&#10;cyKhsc6JhE/k3R5zG9OOItn7lRXEVri4Gl9LU5PYE67SPgPvG3VpaDojztnyP/2jv1f+2//m/wkA&#10;dHWzwATgQJ4R0pSZFbxM0Hb7mdpr1+qom/WVXwA6n56U9dVeuXltA55vlQGNmCxWRMZjT6m/rOtO&#10;sHMBpPAgMk2e1tfXY7MFD7WXFfkhTO3EqGAg9S3ARfucRj5l5nx47bvAttr82oNnObsJuAsy3nzz&#10;zfLDH/4wdrRtsAhKrTNaPvleBZB1PmM7BG1pGZ/1jHIwEXQZD+HliUPOqysrSbsFmQH4eC7Ip7ZK&#10;wOhCIRfP2MHg9KyWhvn03GkXBZE2nKTRaS+bgFM7R5y2ZZySmjracyhLXYyvDa9qc5IPAKg8TANI&#10;fcKnvsdXPpIT7/FOpqpRH1lnGM74TN8eZPmTXUOgz/yKPdze5+7dB+Xg0F5cewLhPzwh9tAkP/2F&#10;3vAD6TJdfi0/W55WEGmNinwjkMqX9ZznwQece8/4g3MML/3qoulceMWSNPHqqPk2jfQk8syhcedZ&#10;bm7dKJ//wlfgob2oBCFlneVaHTT+4UAkLWYTE0SeHZe5yR629oBsuSz8JBWKbhaBmdrzl65ZMosX&#10;NAoe6zY/DkcCJjFqDpmR5Qie89VMTqY6T80eSFexHRE2INICQHHSOkO5MpEUJngt3S5Ht0vaSckO&#10;b7uqzHmYUUwUTacw2BJRuO0RS68j9ErXwV79bNmQc8FN7SZ2gQ/5sJIShGAEBKEWbJRKAVM5oS2r&#10;silIwykECobppgKkxARZlpzDWA7Xp8eFODSOctwi8dphQAGO3rkyGhVLOMBPGsivq7Q//4UvUdhb&#10;Gc4X4Ln61oUUtvqc/yIfTV/g6FwUF5copLYA5bP7wGkEvEiPhzelpz1ysCVnPK6QGywuEtTKf5K5&#10;QPZK2tupwthbSUDy5DAarWqMuWDTqHRVQTQSjaLCL1edRx7gr8MsPAlPBYsB+NBZu+JHNdyoLp65&#10;eeN2hiJcufb++x/kU3LOqZVPpuPcVI2Wim1L2ZvKnL3Rfr/Wr4yMR8cBgqnA5FsqAgAo6VoWKpcN&#10;Ihc5jM7my6/+m/9uufnqV8vRKcY4IJLs8l5AGy802fxM3RyKCbHlaOdu+fH3vl3efePndb7wwWmZ&#10;Wb5V1u98rWy8/NUydtGPyg41fvIu8o0sxmPwlNkYQwSnBTb+DH9GiyWGZo5WPeXlsI5DPTOEXVte&#10;Kj3AVHfhtLxwa7W89sKgbC4RHpCmjGh+bO0GsMKAqRWuwAIbPQW4nY0o71Eta1NDxePTAOH99OKi&#10;j9EjHjiH0hEHlCfylwYNeTANVzbXb9AK22ksAL54QrznJd+/5lqQN3b4H/oM5bewZ9BhqtvSn6CD&#10;o1JODo7K7v2HZbR/iP0Cf1gJtjpC5WZZCqonAMnzBRp03JiqT4eHADbSJP4jgNju8X5Z3FwrL77+&#10;Snnl9VfL6uIyMm8GyHzkgnxayUuv9MlTvXqB0Z09GxIfNlJdwh4IJh3NybYjVkzktVYegkS4pSee&#10;tlJLRQHTBZHanzQUcPZWzfoOtEINggxIUB+0Yfqs2Dwu+7uPsm/gg4f7ZXevlK985RvlG7/0Tcq7&#10;D33O+6XESDCyja4b2RzgySF680Aq0ANvHB5EgMynZVaLslZIVSnggb15csRrnvnTjjQBcJ7reL+9&#10;VaOr/3wncgZYbgNwH8tEOfXKOSDyDBB24jCpjQL47KbpLYjU7mUoXkFvnLzV6yJ/H3JJnHeUME/5&#10;n7TPsD2z5Z/+k39Y/ru//N+UpR4ACZ5adsqpQ64u3LAXyiLRu2p5fWMjw4PaM22ZK743N5bLyy/e&#10;Li+9dKeskAdBZOoDUrEh7yKHLCJEPtUXVUPwtrmxmfmLFUTK+zpcncVm0Jw44FVG9rifhr72mfOA&#10;FJ7be2Y61ikeXVGtrLkg5O233yZu6635vGc69tpZR6vrpFBBpHV06rZGVlOmtVy9trzsWFEGtEF2&#10;0ATQomvWKdrXKgtQbeZ8G347t9ttZgLEic74xQ/W4wsd6zTj1q6h0KTZIz43UHdBUsqS+KRbgGga&#10;Nj6tN2pvoXnGVpBvXQAsd+VLKw+tM93KM/IR/SFNvSCSOHSREsKY7jwA0sWyPepiv+rkl/befe8u&#10;+aYBl7rb3kn3vHTKGTRCj7y03kr54Kou1zIxTGjAKUfu5RsQCT9ThyIjsQfqoTRS3pnPSVjLKbHA&#10;1xZAywdtSwX9xlvLqfJMYA1gRw4s+4316+VLX/oq4Z3y0OgALuUVR7yfDkRWBbwczh5juIfl/Pgh&#10;gHGvdGddKaiBFaDABJTqVPRtLxMGWO+5vY3uz6RgZQI6BWOBujrZ1bf5YD9KL/dUxmMU8a133im7&#10;B/vlnMK2IOZRyJn5un+aQhajDHC0J8xhgHUU7PqNW5kYvr6+kQUkaUGnMCoLFCBbFXUui93TxkXl&#10;o+LjnTTtXBD3uHQ1cAWUtEIMI+0eqajTquE8vQHEa14yXw8jYqGp2CqrQEtFlDcOTXBB4aDIrjzj&#10;XEVIZUr4LvnIVyPsER0elbXVpSiexsKKQqBuPCrMzZsv5Lu8fg7R1mkXPlp09t7lW7cIle8IYu2x&#10;tGdOJ91+E9dWofNH6hZM9oqQC/hkpabhVUAz3Ez4zCGFv84lPNjd4dkk81cdHnceSr73S9k5lyc+&#10;4BIlQWZUBJVVQZ+QTqsk0mjrV57oBQEWU1qypG14FU6lFVBaXs7N2djYKivLq/Bttjx8+Dg0qogO&#10;kwgoNeIZ6iYN8+hq96F7mVqmOzvphbS3qAOA0jCpIvZ2WKGbjjQqE9UQzpTTs075U3/hPygvfP7r&#10;5XhMhd/0sTqkLRCKyvwCXEDk+Lgcb98tP/3+d8v7bwIiHz4sD/eQx7nVsvHSV8udL/+x0lm5hl4M&#10;Mmf1FB46p875RE4H8ai85LOiNoCUM3gbkKBea1zRjwUAguWVLTZoic5MZ8qARsLM9ASBOSw3biyX&#10;VwGRGyu8N0H3oS1DstCpPtWecmwEgNteyDEAcnICH4e22gWR5gdOQ1ut/r3mH+9agUS+vVYAAkgK&#10;5UEcvBu7omxaVs3zc3THYMZRRz5oBNhQBUBSlcfUzlKOs6Nx5mgu++UFaHr44GHZAYg7pUGQuYrs&#10;dqHbBT3qY4azEgN6Bp1nvO8UCG1DwBv8zTARGej5zebNjejf9c3NNLKUJzgR0OJUkBnkMrlHH/Sz&#10;XGsvZ073y+nwIOXj4jrDw8XogJsBWx5m1fLyc2WwIeXXVhSZQI8NVE49xu5arsg1qCagmmINnwWU&#10;jvpY8bkPq1NJHm8LIrfLzh52+Hy5fOubf6J842tfL+engI6UIy9SppUu8k2rSf4sIB/O7bP3yjLJ&#10;UDUVYfRcWSK89VPe4n0nSdeKj5tGmZ/6r3bynzDytD5GDhCC4DVFAF5qC2w8GFdGFNQ5k4Q56uZ0&#10;vh8AOcVPsEGzlKcdEM7VdRpBhlYNS5pNkp/SVUozD9M4OKIm5Td/45+Wv/Y//velY2vyXECDnJ7S&#10;EMD2HNFQPabBank4MiaQ8YMOzjOzvLXPTp2x3nvhhVvl1Zdfwrb2IzvyXPtoXZdRN2i3fsvKenhk&#10;o39DEEl46xFLWDkJmKTeuKjneNdpDKmjtFGSXh8RPzKuXZCfhrOcKEPpdUqFILeu/q5221XPTu0x&#10;gryHrNUGOjYe8CN4jM0kvvSi4yo9lJvpOyphgyf645C8K58FoN0AM22u4dPxgq66s8TpmDwYFaKh&#10;rNuTzm14JACGL+5+QGOu3UWjTdc4bEQIcOWx1+klxFtHRBagtdJrfYO8KXweL3yi4p5cqfJpvjmB&#10;pnrusQWV1gFiHGVstjuXqV9bW9fJ72x57/37yYsdXDp1z30trRNrB466XnsxxQjyqC0bG6GCS2nS&#10;xtqYzMI57ktkRhjMC+/IrNh5wtWeScsdeklBvumMxw6aTrf2QJuW1/JI2bZOd74tFQm4YLN8+cu/&#10;BM9opFFXGI+uxqj7Q4FIQIWZ4XpWEFmGZXxwFyD5iMr0mEyfliPn9KBAYxTI4Z8jKnK7f1PIEMzr&#10;CAGMwRhlXqIMIhO2EALsNNYZ6x8HVPjJnrsP7pd9gJzgye9jn891SgdldG5gF0B57dr1cv3m7WyV&#10;42pd965yexq7qtt9BK0YZJiuduWqeDWP3vdcpp9RKAsXxhkhQ1Aqs1sFUKAQYMKm8KRRo06B8yDg&#10;eI/KyRVaGgp7OjX65idA1BYqoMneT+OxQBzGdbsHhdEhMLfaGZAvCKAuGGIsBGMKf1Vyc6FBtbBv&#10;ASLXN9ab+S290sco2UJVeRSOPUBwuypQsKDQuvLP5/nUJPGovAGz8Iu6gzxLl45n/EdsZRLGEmGj&#10;jLYBMY8foxjkp08lacVpL6U9wHVlNrJCeTpZebYpY0FwFi7Z3Z+0AP7kKUIPj01C4bfM5a09Ot7X&#10;2DU5JmzlYTVwfQzbAFlyVdp52XX/LHjdJQ1Bo7zKhquUh8DIzcPlp5t27+/UBTXnqVRrqzLAkZat&#10;gMX4bCFqOB3SsxXmZt2/8qf/nXLj1a8CIgHDrnyFMkGkPT8X81w+Y5cFJBnO/qD89A9+vzxwcQ30&#10;3985LI+Oz8vGnS+VX/4Tf66s37iT/SAP4cFQ4wbL0q6Er267pBXJXCPyBblp9Ljvqbqu3kUvF6ww&#10;qozZizg5wcCYS1r7s+cn5dpWv3zh9c1y8zqVCdfCrAzvcqZuZAUyiU4xdBRhzrOPaQwbMEpbY2nK&#10;dysN+WwlxVEZs429AG2eW36t3moINZIjgZNMUV4pz4Veh1Pe47lLH0gIXaxb7Ph6h2cu2OlAgz2R&#10;qzRwTpGdH/34R+Xe/XuAyANs37gsEunMMflBB2WOEsdrUOFCIMqfeM/glXQpW/Z4L9Egm+/yFN8b&#10;IIvo3SxE1LlRhKSiC7pFxufQywXngKEjrgIX2Y2Ot8v0ZJdK/pRwgkwSJLx20cEYfaYyyF3ot8wc&#10;0obhsTdOoB+fKLdQi5e+jCTwvJ1mIeiYn3MI1PJx1MVGKY0w3j06Pi07u4fl8e5R2T8k9c5q+ZVv&#10;ASK/+stlhrrSYX57rU04IyYWB/LhfD+HuuxQILmA++gH3OGA07bKB85sZEg3D7JhsY957p/CkJ4n&#10;/uqoDvEQIvtEApiz1Q8Pa+OCtBOh1tKywXtOhE6f8AtK5/YgryyVGez+nFOguGffnd5kfC89aI3N&#10;r/8/3tWgvpNUOa/e3xx8/Sf/+O+Vv/z/+q/hLw0ifOSWOrLqgqNStbGs7KbyppyVXWVa52iZO2C4&#10;+PTWjWvZjcDtu9JThL2093EGm2zniHP/Y2HItLbJkads6Ra9tv6sdV3m9vE8wJk06txnfC6gj4N1&#10;h8AuuoVPjzY02jGizfQoOLIua8Oovzb2j9Eft5u7nLZVe/iM02vTsj7R5gsupdF9JHtde+aWy+bW&#10;JmQ4x1/eVCDqCJ3pO1dR7KCOC8IW0bVZ+Jmebljm1CIbVm5tNTzS3h9Qpo44IOemDX+MO/UZNFUQ&#10;i9wgq5nTD0+lR7qk058cCa8QEqOQjsgXPnVPjnYY2RFmhwxyqr5BfxqT8oF75ld1d5RidI4dIf2V&#10;tU3qn1Lee/chZVJ782wEVrnHZlFWTpvSLre9s6Gfcko6+DSgoE86MlQtsCaeLKAympSptMs/6zNo&#10;0v5Dn3WXdb6FbvmJQTzKJ7FBqwsVQFp2MBnvvqRzsx0aKtfLF9MT2Ymuyx+dfKvuDwEiRae1skSJ&#10;AiJpsTx6u5zsvFfOMIj29Bzas2R3LQQ7JCyY1JL0MeDZoNoKHS9wTJTGrpWgoF2y7uIPtzBJ8ty3&#10;N/Lnb71Vdqn8XY1shdIZrJXljWvZCHN1fS2rvzcBkrVHpTJOJqd1bwGYBlyIwvB+Kp4GyeuinObL&#10;gBYcSkUZV+LiWl7IcBjne/hWcRx2CBDCWYi2Qu0Fs3es9rZWhVRBRi4kOTqOMa9Djhj3EcoJ0PNr&#10;ERMENUASQ2ALy9Wml6vEUTZpCq3125zXb9wsK1RQtmIgjpYtFRqVlqDST2MJypxLmBVj0KByOR/F&#10;oe+sXCY6h8frEDnCRTxdQGjKhsTkm4bIyt7vGjus5/5ou9uPKNthtl0RlGa7DAxdW2YadxXJsq2g&#10;3TwsZG9KAazDDBl6DtcISjwxJtyI8lIOWIfwOj0bkVVbs0AX+KYuqJTO43HV/Q7Ayjmthu8LogGZ&#10;8kvFsUzskXEAzk9+uaDGVan2XBEL0WpQbc3hNQykrSxIjxPzEaQyne2XP/ln/71y67WvlaNT6Ez1&#10;dAkis7Dmipx8Vk4g4cKao21A5Hd/r2zffx8gvF8ebu+Xdx7sl5UbrwBu/0J55fNfgeezZe+QRhxM&#10;dH/BfJlGnkGXi2BSGdnLD98EkAIQz2U15FMGpEdZZZP9Ic9HpI1O2qs1D6pYXporX/nSjfLynVXi&#10;gUEzgjp5Bo+JJCMDzn9Mr5k9og45TzOPWd3LkA/eRWM21gQ5dX4kURFWANmHnmzNotxQmVoWYhlX&#10;uaZShssEi15ngRcvO33RSkRvb4VD2bxOhVxKl2cd4vCLNKtcj/Z3yrcB4/ce3o99mkPf+jRUZw6O&#10;yhl66XCvtYHzCnsAnyW32uF9eWVl7YI2/aKgEHskSLehtNDVppmfal9SeXlUnwi7eutm6W5eK3Nr&#10;6+W8u1D2H71fDndoiLnhPw3GefXHXhNApCM9CBU8UA8qEFEXTUxwZUPbzxKenlCBpUKDR/i6eEYe&#10;W63AP/g0N0fD1FGis2E5pOJ137rDoV/6KIDIcdneA1DSWFhYXCnf+uavll+m0qA+wJOedtgyIyvZ&#10;wL2DfXVuoYAQQGvvqPKlbNWFZaRoeOjP13Ea7dYG1CvLVd7gVSt4lAqT8DZGMhSKuM25H21aP1Uu&#10;TZ8s5Vyb0MSan/sWnwtqHW1ao/G4NChnCw5pQquyJBegyZ/x10r3eV3Ni+HrEDqxmF/kFuaUX/tb&#10;f638P/6r/6IsuAhLHpEfLEZoDTC2LJDhTMEglqojynAFHTZ420bv5vpq9orMLiJ4F/fF6OFtkAc0&#10;8DN9vWHSQQJzbBjW4VCHiCkfAQ20qFumXOss7XCViXSCGI9yFcq8V0GKQM5zneeCSRvtD9Nx8Dhf&#10;snE+p2BkQt2iM0311YyHP7zuvOq288ARQRcqrnO8SV1tR4ZD4AJlG+qCJ+tH57b7YQ0/cTtL/dBf&#10;rp0Ebpzv3r5ry6vUdQMwhHb9GDu1jwyi6wjNHOCt8gaCkm/l0XP5D31pQDcdVxzlSVzNqiWb8+ia&#10;P+PKA+9TYueARuqegG/ybT1tB4Q7HAgo07OKbT3DTtLEw/jMl7X16+jqTHn7zbvkd4k4BMAORji9&#10;ojYWfK/lX0NRw0PSV34sO7z38rETbJUkJVzolDzowmsrY6vEG9jsLKwFI8hfZVa6q+wq1zXeNAIi&#10;R9wlP2cuSiSf7ml548YL6Yn0gwdEW/mRt9sz3n9+EKkzlWosvDePEnUBke/95PfKo3d/VM4FkceH&#10;EA8hBFFx1B0F2c21/TyV846s5BXidu5eHUJV0EHqGCYnAgugrOzqN7TPy09+9vNyTGG5ss3vHy9v&#10;3gRE3kAwVzHm7mS/nK1f6sKIwIIoiZPlwyxuZhhN6W7yo5Cp6Pa68CR3Uzj8M1iAIs5u9DzNazJf&#10;WiugSyVBIeS1GBniJYA9B0H9gikK7QJsqpRY7+nQOZi1699NZwWaVmgOL9s7Ish02PXxo4dlZ5tW&#10;jHyEmaYpjenKhmp7/rauX8/K6gwVkx83SYakKKc9lC4U0NjIawG+/JZmBUvgl9V5xO3cRFd3z/P+&#10;AH6mRWt65MX5VA4H28PhfNFHD+zF2QsYcNGSc1Ecrs88OpS1LnySRJWmGixBhK1aFcjWoPGbMUGu&#10;8mDrOgaD+OSzPYOZxwJ4bvcK89xhIQ3mCaDglEpOEOn8IFvJgkiNkYrkykV7R41LvgsY/XLJ7s42&#10;cgpY8B68z1A28Vt+lFRoDai2ciYTAm1rPJtMf+rP/fvlBUDk4akSAz+IPQtrlCPlK3c+WxcQORmW&#10;o517gMjfKXsPPijjobsI7Jefvn23zC9tla//8X+rfOvf+JPwdZEGHI2S8/ki9nO/xhH5qF+qUS/M&#10;p2Uif80jmoJOR98V5wAXAJtfOwJYnE/mspegq4wX7NECkHzlizfK516/hozYciZOgKT7Rirnp8SJ&#10;jSN+e/XnssWJ8xZPNPCUSQsipxpCZMeFd1ondU31sUexDz0kBaWUC7JQdVk8YyVXgUZ6R7jOFkOU&#10;X5f37RdOX40NAegBhWCjMNjE2SH8GSCxP6KR++iD8p0ffrdsAyZtpHWgeXmM3pDPc3TghMaFcqm8&#10;Lwoi0wqn8id/ThVYBkD2VtA35NitZVwdrr0TZC12bPxBefKjJUJuqSx7K6tl/fbtMrhxq3Rp7Lqf&#10;4d7je+XRo7uZMuPikLXr8JQG8Ry6kelCxJfNw7PwhrTRI3sGzwDpTgtyRMORBPkXEAlvBJQar3zK&#10;jIo3Q3dOAp05JA6/7EFD6whZOvFb9N3y6PGkPN45LUOEY2ltqXzzl79Rvvb5L5cFQNy8w2+CSOJT&#10;MzQ5zodMwxzZd4haex25R3czAuG5Ugb9ddsl4ohuWc37TBvG21aeoi6e+dwjuSA+QiESszRAZqEh&#10;Fbm8IIhywOs5zz/K16NzTGcB4XOrK4DI5TJBJsaxycI54uE1X9VwOhzv8dM4k9OFC9BX7Ta2HZn+&#10;m3/9fyz/1X/xfytd2OGnNVMXCBR4SdrN8QL2tAUNyq3z1I202jXBzHw21V8F/K4Dgrc2N+Pd7Dtf&#10;4tGYc3TYPvaY8rZuEYhlY3p4IHi09yjz6whv/SA40G62QMF3K/PISWREfiujly69wc29vGPaOEfV&#10;XK3tp4zd51EwaRmmsU8+6whHBRoCHW1+PiQAHQIUAaRfs8l2equrmRZlj6SA8jr6YKfCAcD0rbfe&#10;Lj//6c/K9sEOOoEc0WBZQP96ncWy1F8uK4PlcuP6Vrm2tQaIVuP9zrYTRQBHJ4fwxTntpm9pKSPk&#10;g/TlDWe16L2njip7/AK6KNM233kTPgV0K185r+ErhqhgrAWRZ6Rph5k8zegmjeuZHo1XyvP6jRcD&#10;In/8o7cAdCvEU3sjtbXaMet9O5qEj+llhHbBf5U1y0LeWr61USD51q2Rrf8fb3/2JHt23fdiq6Yc&#10;K2seT5156AEkQAAEMYsSJZJSxLXDj36xHQ6/2OGXG5bDDw4/KcL2gx/87Lh/giPkG7avZN17JYuU&#10;xAEUIBHoBrobp7vPVMOpecjKoWZ/Pmtnnm7BIgFSTWWdfTLzl79h77XX8F1rr703x+0vA1NutOHI&#10;poA9I5Hoa21nBpImpzLI4j0Fl4VGYrzrBPKeY/E5N/D0+VkvDg6P0O21uHvnQXz5y1/ntwnqI+3k&#10;n0Kj8oIuvwAi/5J1IocXDUEkCgXhruIpv/ejP46P3vtR9I4PcojQX03AdbswjfvC3BwNmUzjYSM0&#10;4A73Ohvb7XsklIJXmXB4skS0XMMrQ/8aagTDZWXuP3gYX0bJPXn31+Lhky/Fyto9AOQ0FUeRQ3wX&#10;nnbYIIe5YJoMWwtCeeZ5v0Q3qXJpFXVRGRRBlzb8bxPlMv5l1GYAiPgvPUGjODJket0wgkpNcKgn&#10;nhEf2mHJ2YycI4B9M4zIvTJHp15yCqfxmucwRsvLS5lQ/ejRo3j7rcfx4N79uL16KxZRIg7nOiPZ&#10;/UvzaTzT6sns2eF80dtziCB3mwF0C/KciNM77ULnTobfnalmbkhOfKGdMmour+MaejRbMJdDCrSt&#10;gjBLhrKsgssL4S37G9fJnE6COjmlTigTZ5Ga1+EkDgGfQiGTpYfLffUy6yh3QZ/R5wSH/JaOBELk&#10;NQqA7TvEu3XT/5PD4zg+cr9WCu9HPGffxH8U1+7OTuzv7MXJ0THXdTJX1d2NpIORVRWRYPmSfm2f&#10;ajSpP3WXBzxHcHCUoHwvvcdUsNRXgbAf5XoNYUYwxqm7ig7+VfHpzdUarVi9+xDveI5+9jpF3//h&#10;K+8iDxXu+mJf0OrGiTIKN+D9gnaMSG/6Z//gCL6/SEfh3t3bMTMJcKbNpkJMyWcN3pt15K8O3yFf&#10;9oOCjiIU/PruEjRleFmPmqJMGo2Dj8cBCSMqNtrowuqXvXa06mMx1ahGo0a/piGkjva5hfbnCACK&#10;X8OiEXGiTm1iLJrw3yROT3O8HnXkocp53n8cwmNi83vmryUNi9LO9Q0pGrM0puVR2fYEpV4Ls9W5&#10;rsk9Mzjq8USd9I08zOcxDZu5zVvrsfPiaWy9eh7nOLyuRTnFfRfQF0s4HTPKAG13t2FcK97hVwzF&#10;DaDUfaDHqgDWVg3jNgpQARDc9ON8BMV8Yz5xN0Yu2ijVM2jWx1k8ieuzLgVZwvG6QOddnBzF1eF+&#10;XO/vRRc+PIXnjb5svNpIIGhb7XAdQtdoNAVDfVZ4leOCNgD4uQBSZ4m+Ua8KHm80hEa5MCCZJwiE&#10;clUBt7i8CIwV9erQt13ocXYzgfltxN7JTeyfXEYXLFqlT5dWlpPn1Svuk+3EOB3XYZTQ3XcMEjjj&#10;3vomqLW/OIdKp/znpCje8893f1M2SrdyKscynQUAZJdq0OERi+eiOeHLAVAdXJtbaHoP7y0fDOih&#10;jdBZrDUno6KNQU7PoIc5hN4rI7LyBI9RjhIUeR+Z6Fd4cXX+r0ITAJ71TadBd6K33BDhYwDPj//8&#10;x/zubYs2OONcRwTE37BggmfzHLQl6hdtRNKK9uZogIbdyL+jVpRil6Aq9beaGWWkna7jmHLgfe13&#10;9SnPlA6CF5ctehMR5HhGIjknv1MH7WyO4sAjGXHENmTeuMELQEgbnanNGKZdmQLl8wQwOuZOtlHG&#10;Pa7OLs6+dC518N16mROKCPKdfkxd7wgjz+QebRy57W30+ME+Nugsbf3arbUMZKjL/e3V+qvcSOK4&#10;086gRy71d9zOXez29rwOW67jTrMMAJjqVa1SR9NYkDVH+Ky//VNGCHGwoJ34IPct57mmPdkmAdyQ&#10;DrneIt9tv20ooI4ifkAnOJpYclmNztJH3JdWQ3cjruYXuolHsYfVxkRMz03H6spt5LiG7TqirtiQ&#10;mil2ldzqch/btrG+Ec8+fR4bG6/j2bMX8erVOrTV5h/H3u4+dm+nrMSB7jJI4raJLmHmNsQ5ikld&#10;tne34/mL55RnuYj8zs52HBwdQHuXdppILCa4tO+c27GDHd3YWM+llrTB1VoFEOk2lfQVfaj+2OYc&#10;HXZXQLm1dpvj9HWKjLzl+/ClfMlffpRn0bV/2WLjRRg1liJimVPlfxl7r57GzelBrOLJzuMNTgPs&#10;arVmVBCaM7zeNkb/5Ogk+l06zA6A+ObeuRq/K7mbWFsW80QAeI6RBD29EcO9IGUVyPzqSqzdfxAL&#10;MNwY93Y23tkI6FhG5hyn1I/jDo6ZswPxVEGZCwIhNCiYIRRiESgFU2HK6GA2syg+laFAwOfp25jh&#10;ogLQq/RWBoGLIuOZcLAKIa9FCaoIoXQhWQq3OSIKrqcXT6hScUmDscx3rOiFq5gvz+MEY7IJA2zA&#10;CC8+eRqvnn8aW5t08vbr9PjMQbH/hgpCj0dVa39McD9BaQPAbL6i7XaxZ7eUrEDTHJJDyUpj8yfr&#10;gFd3nxmFZib7O1HJNf70blTqMpvgVYNU1kDMns766i0LmHLmers9OAfYQDGPJ2dA8uwUPIqzox1u&#10;c3ZgKkYBi8SnNVJbcmkc7ZcqDCzAqZlvBS0zLG7JlpcyzPu6UugByYJOQXYbUHvsJBn6wmFFFz53&#10;UolGT8E2SojUxxWguW/KAPW3jQp/Ah9+fzOUxqvUq7wrUGU2qwopcFzux+T0QpwberIP8v/S7X9j&#10;IJKOVjE5GW1nYyvOTlwRQT4YxfhfRUdliLzcda91FMYY/enwrsCtijxMgNLoVmhrTtFITOPBz7Wq&#10;Mcf7TGM8tyudAUDM+J3Ps3xemGzEoqVVjyXOXW41YmmqzvF6rMy0Yh4vu8mzVBqZE6nM0qd8SidC&#10;uVHOc9u/KxR2Dj0ZOSt80VcZYpCv0TXSz2FnRcIylnwNP8EXLq0jeB2n/WM3TpRxAXjKiMPrKECO&#10;T3L9NOdPwTd1jEaF9huRdKHzXPaHfj8/2I71j34SW88/wDHZiJuLXgLEFh09hSzUBTWjtAVPPCef&#10;CKKp2whgxrtdIE9X8PdNnTbjHF9R0ZzcQVul94TPpMgCZdjRVslD6h2klfOucVyujIBjEC7Rif2D&#10;47g+7cXYGdSinvLY8WE7jig0NS77GmQAPQZDihbEpQ4oJYcLE2gis9Qv88wH7+pADSziRK/Au8je&#10;GXTt31SiDzw+u2lE77IaO/vd2ON5fZyHxvR4LC3N5Bp+qQeQJVNbzDsdwxiN4zSMUQSA1I4WoiHp&#10;f4fQXVFD3ZQT/ngO6gRaIr3wqEBTqOkErCSLETvqpn4XJPIt/5zIk2kMXsd39+e+tE9Sv3If3pVQ&#10;pDWBjY6jEZSM8qHfZPJr+shVE3Jfcl7p4AH+ix7hHmgzX9lPfqC+w1cCXt8pGtM8ScqjdwQnAkcB&#10;jKDCF+wZTz/5KP7tD/9EJuWZ8D/11ZbQLNpIm2ijejXBa9oD78czbaf96Ufo55Pst+JsF13axD7m&#10;Ulup90ugJCPS0NyF6TOChKMrHQRjRpXKswR1gsgBkPxc8becQKcN4vzhZBmXbMvAD/wtbdXfAipp&#10;YtDCoez33nsvgaQAzec5gVHbYp67m4BMYluG9XCjkEn0R8tJZ+CCad5b6JB601EoHQbaYP4w/Hl2&#10;3on1jefx9OnP4mPoeXi4k/bfAIDBkZmpmdzHfXVlJTcqmV+YsVdiD7t5eHIIuHbE6iaXq8ollpBL&#10;WA4aYedwZnkK3aw9pk/UKfI2cpNDvZxTnbDNfreYL+lsbuVIGYOe8JPA/0yniT7UTGh7C40F79pz&#10;ZE6W4UdzNhvuxQ0wmwWEiXs+/eQZx02xGMn9vY9xJt2S1dGLKTDT5ORUttfJLjkxFHraJ7n1a8Od&#10;i0ofu8rIeAW7jO4bRQeOjcMP107eOqMNNym/ralqzM40AX+L+V4DF43g8I5SzOOt8n0SR3h6mj5B&#10;p09NoecXlHnBfi+OjwCvgEj51DQE16LOtbjhV+UyXxKgfCh8nB+VNSTsLwKRnxlzZQHji0B6QQVt&#10;d7r9Mkb7xzEP4QQDEtrcRmcyOsO5hyeh4TAqkWsnwbguoyGoERh5W4Ur1zYbMDoUSuVghwvc6pMQ&#10;dnY2Gq0ZhBVwCmOcqxQUMNsgbuN9GF3ykO1MvTXobL374Ysq8mNpYxp/rvO9FO5LMeLoefl7lnKN&#10;EZFUgnmuCpI/HiQYEZSoivKZXO+7kTcZzdnWKgzceGjTicO93TjYfR0bL5/Fc8DjNsDRSJMzn88E&#10;PCgscyv1nvT6Mt+FdlgNI27eX+9BJeBsbh6eUVejOYJLr7HNevhZK95rKJ7cwhDaulyK2yUaWcg1&#10;Ible2pt6oAOg8TNKReekgFRRDg6p9QG1XaNh9FnugY4ApTKq0qcIptyTL9lFyc0PpUAxmJ4zNMB8&#10;Ln3FceioiRiWZAH7UuVn2+0/z7UbuN5h9Mw1dVkN6HQKMDTXsobwaVDsE4dacsF2zncpIqQiXCNP&#10;UDi8dxmOod/482XfSd+sL9cJKEq5ysjC2t2H0ZpZxChbaw0g9eRTtgu6FSb5gl/U3Xycs14nXuOp&#10;XgI84ISsdx9e6tAm81/u3b4TU40W/e8gLu2DbkNBoDvhW/oLAyJQd+3HBmDA0jR9AaDQAiC08r0a&#10;0wClKTx8j015HCfN0oDfHD6upaI0qR8yOZRk4TkaOcFjOml8dsjPoWWVu959rhtJMTJhNEv5TGM3&#10;oKFKWCCB6eQYx+HJMXjT4nqPE4BVSxUjUoXUDc5pQvdJ3hs0tYb1MLJZnJ+Ic/j0ZGczdp5/FNuf&#10;foTDtkXderml4aQRW2SgljIyggw4ScUUByOufXEStdBNxjGCV26g2Rg0GYUetrs4KEZCb8puOMpL&#10;8gAvjsuvaKeiB2ydThCA/wq9eAmIvsS4jKBrq/xunxjd6Hac1Qu94C9TEfrw3jn0M09X/rswTYB7&#10;CdRTgqCBBhMuTgpCusSaw3KNcT2TT/itr94crcX5KADyeiLavWsMcTtOTjtcdxXTMzgLS/MxPz2D&#10;UZwoBpaSE+F4n0DPjMEXI+hkGqafDE8VeSlRMHuRytBuCZB7PMMDI/CADqGGvgi2daPukopzaYqn&#10;02dQyQbwSsedPrkRaMJvehdlWJf78pujG7kdJnonI2LooGuOXVGPK5xndXfqFNqeFMvbfiaz5bv3&#10;ov7DksfLZ/W44El9bQTNkZthfqDXJRijfk8/+Xn88Ec/yGH+pLe9wvVFbwmWtGf5Q8qGesQout+z&#10;eDeOKwPq1zfAAWDmcLb5kgYgHCWidtybVnBPwYRgozlpIKYAP4fH5TmfL2D0+/B4eS8jTglWeEYp&#10;9DP38pkF/AFSOM8IV07G5F3wvLGxEe+//34GNQSR0sd2XRocoGbes4DZUn8nhzWb9QIipyYBSpPR&#10;aAJSkZ1aHdsDL+iwdbtt7rkDiHwZG1vYv4NdQFYHGTWaCYF4jvbThcTdya7RrIbLAe5gN5+/+DSH&#10;wF3FoM49z86MnNovpnMJyBp8hldH4F+OObpUgjmCRLGKgBH+lneRDbFJFq4RZCaAt/B8XV05SV4r&#10;vKItKnSWq7QV9qM6QXZ0hy/ztVuAQ2X6009f0IZaRrNNDdim/t3eaY7WriwvJd3kV5nC65URpVqd&#10;7ZqY9o00VYZukOabG4ujuMgWGqpSGYlJ7iUoVC83oXWTd4fbBavdrvMz3IIVwAlmUx69v3Q2qlul&#10;Xzxvf383tl9vQddO0mhhYTnu3XuY9EsAzdPyNXhLnkxB9qO8/8tAJF8l3jXaQ2H0/wrG7WjrWfQP&#10;t2MMQ+GSNC6qeYqh6+G9KXBDBnOo1LC1uRwauBwK1jhDWKNr5u8IQlQQ2Vl0kGRVYRopc0g4N6OH&#10;EW5o4A3fM2cKo5LDcXSiYdciSAI4S2q60vEW7lnK4HMeswyYI5ttQ/3+2XUKuedJLjs27+8xOl3m&#10;Udn4zn9pWCb4zVxBIyqjMhjK5yIjeCfROdqLg+3N2HjxbAAct6PTdpam+XmuoK8XUya2nNL5J206&#10;FNpIk3wmJYcJUCaCSX+TTuZEKPAaKxXWcIjWMHyP38x39JiNkP7ez5D9EPwa9RBg2Va90uwDrs/2&#10;KdD0kcrUpGrzN6VFRhARcL0kBSF3LRDA8l6GselPmF9hK7S1phb1g+ANEItSsO4WPaE3a295rl1B&#10;Ua7kwVyCxfbzPqRFigP3cma+sx3TsPC8BAO0J9fK89ncN2fS0Vb7dHhv65EvvvjnezoO+fgiNv7v&#10;4uJr9x7jzCwBvv2FNvGbXOq3vCaPfLEvmpJ9cAYv7Ky/zC34JhDYS7zPMwCRSeg6YSuLyzHdnAbg&#10;NTJXzz2F4UhVEXXXlNqFg/rRZMmbEw84T3rpEMizljRCXCMH5JqD0og65ILsKCOjO5N4sE60kOHh&#10;uLxhRnSR1eIoQBdKGmSKVtZoUxZAUnm2MlXO8/40BODhOfwGoBjj0LjAkDLB54rDrhyvcU7jZjzq&#10;GIga5xoJdNh6wutsHv1+fHwQ+9sbsfns57H+8YdxdXrEsy5QuKO5LmRd/tQ54Xx5wBxZJ7Q1MC7u&#10;bpVD7RmFABpA7zHaWsVY5faEXCTnaVqMljq5rAqfe0zQNEpbkn60y/vbTodWHVbLbfAA0pLI4+oK&#10;AbEYS95z274TfuyhC/oW6uauP72Lq+girzoOXWUawNunP9y1pweP93mmTqGLjJxzj3P0wxkA4ow2&#10;9tGVZ+N1AGQ182U75zexd9yOw5NOTrZz1vUchn55fjFmcNTtn0alAS+ZAoOmV6/q9GOYUeBxg2G7&#10;xnAJ8ophxsiN014aMQ6Kn6DjXAfTQXPdfaqBTtDhV7agN8URH5uchQMJwPmSfMpvOUnSAm1T13Gs&#10;RFuN2NF3HM/lcLwfdLrmWAGR2ITBM4rpl7+4Kd+GMpvH+DDU70Uf+It1sX8czkRnQxuBlCMpqQPz&#10;vDwr9c8nOP8/+nc/QscZLfQ49/JPeslbHuTZ6VDRN8VppYXye55d7If3Mm1I3aXuzSijABF75yRJ&#10;baZ0dvKkIE+6uJRdGWUydQSZ4XnFRhTQONxNRvswBJAFOJZjnjt82f5yDwMTE7lTjetEChqNSq2v&#10;r+de0EX/l+Hs4Wcn3UgrX0Ic6TT8nnTlpXx5TFpaHE4+Pj7KoVeXK3N426FWzymrb2D3qMORS8lh&#10;Mx1xMpd9l/PXX72ibs95f8m9zAMUCMOPyHytKr5owjumbzmxEoyAxyMwFERKm+wf2m4fyQ9ielPQ&#10;+Jffs1Bv3dDy3f6ENtIWfvP67D8u8Fdtv+lRBjXSnsLBYE90RRUAPRM9I5HPXsD74zksvQ4gf/nq&#10;RRweHUIgU7Eq0PEYeuzR3v0sh2CEk/ZhpvydX/SynAGu3cq1fcrxzkna4RM34IBeGZyiWtp/aWtg&#10;xUXdjRy/fr2daQDms9qfe3t72aeWvb3dBLXWa2trK17S55ubG7QFPQktFxdX48GDx7Qf+kogH+Kr&#10;CJQf+KiG82MBkX/hxBqZ3Xcl04RtVCpK8iqmrrvx43/5X8fmz/40JlFfKZwO29YaOADOPoPxeZex&#10;ZB4ndwyHkWXsnGQBUxcPAMPH787ONhci1y3UIEH8pVu3Y+X2/ZhbupUe8TlMckHRQ3O6vwDMBqRS&#10;4RpzhQSmdniCSWvGc2VqGT3/+L0sakyxqckXxeC5i0eSiWtTwPxIq+0sFYrMlELJ81UKOXGD32xT&#10;khSlbwRMJdIBBO4hKK+3NhEE1yc8ij4Grddpp/c5O9XKdSBVkkYeZQqNzSmfnz1/Fa9ebeXQhkoh&#10;6+99IWAqVJUDgsEPRUHR7ty/GIXjBBlnwNsO1w0UmrkI6uzCfCzfWo2llZXsB67KSJa5hnp5Nfpj&#10;qjXFO0rNvkGxOBTZaTvUdpDDyK4zZ66bhpKGp/LLPFbqmAZBzwXaSWNfRUlxXJ0vrf2P/nJGtM6G&#10;CkkaKpj+nO3hQ/KKBXrwQbwCXekjhxa4Vy46T/3O6PMqAHJyZjamZ+Yy31Qw6hJT5p25sDgMiMEH&#10;IKcjg0KR36CZStBorxOOfElTh/LS4Gk4eOUyIlGJ3/r+34/le+9GO2dno1Sg3Wezs4vC+aJfTq5w&#10;hxEnYnzwox9Ee2czRo3sXaIs4PvX+0cZUXp8/0vx5Xe+Gmu3H8ZVpRaVVqsM8dEOh/lhmFSeaSiU&#10;CGmqnECn7KdB1f2owkilQcmVEjxXuUJJnvX1oCtx+/7tqE1htMc5hmd8IbDFqczhbC/hujLRBvng&#10;gJHH3I7GoXiRgsPFyEyhmg7gVQLA6jVGjs51cs04zx/nWoel3dbQ853RTedyFXWkqLwEaxMwTBW+&#10;09AenhzEH//gj2Jv51X0T/bipncSc8iDu884hFSVBt6bJxcgS7UwYDPmXi/fipOtnTjc2Ik2dDXf&#10;+RqwND6JozSLgarD2+YL8HQjXUYgc0FrkRJ1NHKt7Ds5UPnXcEncM9pr/qq7j0hSRxCayhgAyPtc&#10;1SaiDWB4jex+wu83i4tRR1bVkTV0zagEGZVwioIGDGCm7uJZ8mmm7/iugveZ6lQMQagrMaZ96HPa&#10;v4qDwxMMy25sbWzGAUbFSXzuhf4YHfvuw0dxb+VWTI5XY3lmPlroHeveNy1IIGOkHx3SHjlB23fh&#10;o5tYGOVYD6BlfjJtV67lWaBcgumU1+sJvlUzDUB4YWR3hHaVSQLCO/obQ2XVUy9T0lGGpkb01B8Z&#10;5eDaHClR76mb+Q5VAJDYAUDVeRUrBGDIBevlJxhtlFIMnTXyGdqBYSl2weLLd8HeEOxY1Pf5FJVX&#10;PtGXw5Zj8c/+238a/9V/9X/DzlGzUftBu6PMCnwFkcgB98sXzyvPssaDl12G/FVo42SjEdNTk9iC&#10;qZidmckJKK4AMDu3kNsluumGQ9HOI3CdXCNFU1PT4aQVbedwZnaCcV6pb5Nuwzp7rNDSOgnYLgc6&#10;z2Pew+LxP/qjP4p//I//cYLFYf2lhXbca3z33OH9va96c/hK/hw8a/jua/hcv3uP4b2H51jsCX/L&#10;wp8AhjPsUNRZmWns/Y2sGZ1bWJiJe3fX4p2H9+Ltt9/O6JkTvmr1SfoCep2hn6h7bmRhvZA376Fs&#10;msJkdNhuHeZ12j9Z3/ycDAkfUjd42mX4Jrhe/eOolnJrKgw/Z5pXjtCNXcTUbC1WsLH37j8BrJ3E&#10;f/NP/nl0e1fxYn0rPgFQngC+fXal5nA18imfocuLvRk81zoN6Dqktce188M9xksQqPCxVTYo58tj&#10;TqApI0LeCvmCN1JnQnPPk74yoMcNApXf4Afq5RrPa7cexG//9u/F/+x/+r+A7k3oJ+/m3emKcm3e&#10;+VedWFO6dvApEbzK9yaqN+ex8+LD6B++jqnaeM6WzGFqwAQUyFtkYisd6HtG85LhDdHqERVgJGM6&#10;a80ik1lJcxLMI7DDDeu77uPklNslNTBWeNpaKu4v8ZKIWT0JbW2L0hgK/rD2/j5kkFK/8j2PlTuU&#10;zwOmVgnIbGJTP6c3zG8OZeSCpwPFlkbJ6zQgtMWoY1vP6fVmbJjj+Op5HDqj+fgwzvEm4MCYatZi&#10;2okQ0E1FZ86bW2cJUDUcDg8e4WmYVJy5o9BCrzyHdXjWQFcU+srUMgfv1Jz2wkTSFKY3GThnzHOe&#10;oN48GpcEEihKW4c7pN6wrTYjGUzm5P4ystEqGd38TJOvZWCVcV7Df7m+GXVLg+kNBpWTmRVKgbaT&#10;Q4afFaBcQJp6mUwuwxvByufl/6ppXpznt2H0MdcU9ADHBw8fPM9+L8+zDSpiDa/APgGwHhsC7sQR&#10;ec36+14W2lXwpKf9auQDenhfXkNlVnYaGInVOw8Bqkt/wXC23yxf7Mv26CS5rM8WHmy7fYDxdfcm&#10;6EZ/KzNG/q8uHNKYicnWbKZ8jFbgFRmXOgnIoU6pL6TLkUWK+Xx+VqLT7+ZZaVz9nN/5bB9Ib55l&#10;PdxqTL1ebyCbVQ09T+BmKdv2E1dmdJNnqf4rfG5i4JzpnIWjk4C9Js9yONp5k6ow36vIbu0K/keX&#10;ZW4j4LXGo6tZ/M49UWbD6ORwW0ET8VyK6NwUGjz0/Z2tePb0feRth/N70ULL1zhRZZ/5sNYTopir&#10;mECZPrbNRt4a6LB++zR6FI2GztoEAK/aRLcBnh26lL0t2hPvpy5ISsNPAlqdK6if76ag2Ac5uUBg&#10;Tb2dJKFzhstFey+jijEQKF9SwTZG6SV6oItzeTM9FzfVVozXWhCgFpfQ+wZgeOOEGfTBDXW9mXAq&#10;aC2ujRDiwN/gwF9zzhWG4aqCrqScj9Wje1WJDujq6PQCvYJ+QpZPTo6QvbPMPZufvxUzMwBXdI1R&#10;YqOr8oL5uJac2UyHjlZwoCbO0FPnUTMijfyc7exEBye5v7cdPcrF8UHcdE4SvDup6NrUhdEyZCow&#10;VKGaE5l8Kc9BC+2Cx/0uLTM6nnaijHZUebe4r7SgS52Q62hSMhLJuZ9FIpPhs3/tV/Ub3/KT5+ex&#10;ckrqpGH6hRMNzAXM4Wve1ROY1jyvnO9/FviO+n3y8dP44Q9/iN6Q532Kf7QF5sjzqV4+j8/l8jww&#10;uJefi35MXkBfOQTapC+0jz7f5ZgcSfKapA/XGW0yR9FJF8fHJ/n9FN3Qhl/9boTPqJMA0HcjT8Ni&#10;JMri9c6yNlLlcaNRFj8f43R/+OGH8aMf/SijgdJCXak9HOrDAmbK52GxvsMi4PTdaw2KlOiiE3hO&#10;s77a+GFR/1p8hteY1mEajMOuBojcQSzviR73vARB6iFshvbD79Jeh2dhfhn7Ng3NbtD353HcNv/Q&#10;0TyDM9QNJ07glROMkEXBFKLI82xPcX55SyfPlSs89+wM3dtHXqDF/v5enLijXb9HH0fOR3C/brer&#10;VId4X9fanZysxPTMVIJ8F/P/wQ9+GM9fGkF9GVuvXZHhhL49pbiZyRE0P+DYcUYXjcIO37u9TnT4&#10;bDTWqKPyap+4Com0dEKU7/a90cThMWnthKTkY3Sik4myH5ycwzH7x9+MOEp3f/MZXudkXJd4cy3Y&#10;O7fvxze/+W34e4K2Fd7NV/JxfuCj0upHdCjHf0UQWcRSAFUBRB5tfhqX7f1oVVWmCCoClPvnInxW&#10;0CLTKRi5Qj3KzkrJlHai2zrJWM6AUqc7XJRhfbxyAalRodylBtDpAquG+g1qOHTjKw0fNZIJMmKV&#10;QmzERaFTgQ9f/EbP+9whEMtW5X+27LP2aiESPGlsOC8VFidqNPRELBokDW8aJiruFo8nAEd3QzG3&#10;cevVy1gHQG6vv4ju0WEOQdYrY1maGKMZ17tSkSIoMqX5WCbW5kwplIkg0oXCFQInKhVPczBkwfOH&#10;nnq2ibpC8mxK+Z2aUW+VtAuPO8PYLbdura3F8pIJtzMZCUnFwFUqPWkusPceCm3xeJQqmcN6FkBm&#10;XYvRNdJqvxYFqLGVpgqhr88AZAGO3Cg/l9lyRYE4lO2C7CoOay9vGoUok2K8h8+mibSPt6R/Go6s&#10;tVf452PpTwhQQORozCLYAlvBjxO13OrQSUyj9IGGoigwhIXny5/WydeQN7L4Oe+eNYOfx3I4uzW7&#10;iJJJiJV1KqaJeljRPPLFvhJEKienxyihZyjGw4z4oT4BkdfR7V/Eadd8uutouH7q9HyMwT8u6J65&#10;u/CHACAnDulkQF9zXY2eJv/mM0p/lvaW9mTJa+gbjSl9diW94Ff7QAApv9r/TiLQEPqXdOM2GS3n&#10;Hg43CxYTDMIGNYqLezeoQ426WKrUq0pb/L16DoDktwpK3DKh7POb9S45doN60tfJCtzfKro7jvuw&#10;7+1ux/bmyzje34gxwHYLf9Z8Tttg23QAnSImyMthdPk0207v+RXecC3XfgeZdFgbOtZw+KqUMR0+&#10;2vtGb8JrdjtVg4cA2fRTSQ8oUaghTfgJpU2fCSARylzflAurPLtOe2qewOc+AHUPmX6Kkj9ptuJi&#10;ciYXuR+vNhMwOrlntDYJkfzeKADSd8DjdRY/N3l38o8TgibiYqQS/etK9M7HotO7wnDpDPbDNWlP&#10;cWqNRE8BVmcW70ZzehDxSpBmu+jz63O+X9JuaD9G+8YuAHMXTs+JmtGgw+PY/+jncfDJx3G2uxNn&#10;AJcLDN0Vxu8C/dV1UqU5oNDI6N0obfTmkCB1nIRSvnOoMPUsP3su352dniASEG8+ryoGatJPgwgj&#10;n/kAcOQT+tHtDl0uSRCZ/SkPW/zClX5LPue7h9QXxaEs+sCZumVY0qgb9/e8ciPe/VBeVlsaPX36&#10;8/i3f/aD4kTw+2dA0hcn8ZIPymcKnz0vX9wk7+m94JkClmu5XJr00KAL6Jw97UiJAMgVMQSBm5ub&#10;sb6+mUBRUOGx7e3dHLp0WHJYynBmKYLG4TCm1zs8/fz58xyqNufx1atXuWe2v3vc72lLhrqQUnS6&#10;tha62wSOZd9RftnL63wNrxnec/jdl/ct3zkPp8+S9t1j0oj+FUfw1bPzs8P/LnE3PTUTS0ur2E+3&#10;GryCNm3A8kHZkckVPZDnYUTSmqSOx4bmzGo6xuKNHa0xECXm0PHzGgHdoekxCbjdqe0aGzOdtnRx&#10;YZ4+w3FD9r1FDR0xNV0reaAAW6P+f/Kn/xY6b8XevquadAf1MHBidLQ4MO48Y90Eopf5LrgeYKiL&#10;K3iS39FNJYpoPxSaJvjlvCHtynH4LHWQfWMUE97nWHH0P4sa+55RWY4N72FPeH6j0YoH9x/Ht771&#10;PX6foK7e4DPeHXzg46Dvf1UQ6ZGSE6nAFBB58vpF9A634sot5WDyHo11drOKQuNipEtwkgDSyCMV&#10;lhC5IDfKWg9BgrmmnzOVctswGucxgaWE1WuWGG4bJahUfaRC4DGZsydhKdq8zxPus1cR2KL0k0xZ&#10;8pifJXreTEaWWBobiE1dVQL5LhDCgGIp+Izx5TapNGCEHt7fPgK8vbEeWy9f5P7Gmy+fR/tgn0v6&#10;AMfxmJtuxcxUMyab9QShDg+XSTS9VJYzs9MxMzObOTA5BEi7XUD74OCYegqGs6bJCNJwAu/cPFOH&#10;rC0qZKFV5knquZuIjHAtLrmbz3IuyH5r1a0gZ1JZOUnG7ZdkXo2eOY0OBWoM9VISdMjg9INRSIuG&#10;RyCpsyBdMldOWkhX/hIkcl8Z1lcqDs/jZBVSRj357rCC/asnmdu3eR9fvA0FhyfbHXmudVDZG8a3&#10;v+2oYd5n6UOEBAEonup1Dg0ZbeILXeldrhKwG500vaIMkfmsyzfeWj5TIYIW8l+WrDPAAWUTY5W4&#10;LYicWYqz/5w5kd6ddpmH+vTZp3GIQruCjhpL5yt3z0cAkTdxdHoJnpiJydl5MEaDqnAd1bnRy4EW&#10;5ismPaDrqO8U+VgA6cSdzGdMmvouaBwUFJdrbBrFdZ9ao+XSP8EVzlBJ+KaW8GQqMbsSGVLORkEO&#10;Y3i1E9B3FDkf65b3Efgov/sbPDBB+ybg+XFKBQ9R4GgZoxjZzz7nxk5kuwY0XPJ+5Weed33pGmvm&#10;BF9lPvbO9mZsb72Ii95R1Mcvoz5hAA0esG+VafsUKhhtyx7jPtJHfkpeph1OLDNH0twiBd3daJKm&#10;tPWae7iETFISXjH2n5EL2Uw9gVGy6EzrzPJY9NhVgoAEkZwnr6jG6+iQGs904pBpGSfI3ya64YNu&#10;Lw4m6tGbaEb/0rSLsZxd7YTC69Eq/T4BDcZzmPoyMw8Bixa+5zF+K/WiXDmzl3OhU697kbNFXTXD&#10;/OwzisPxM3NLMbl0J2qtOQArYBn+Uge6aPslQNxZoOMAyQkA5PjYWTTxBGrWptOOS3Tc5kcfxuHm&#10;BmCf/oNG0lhZclmVI4DkIUV9L+Azj9b9hbMv4T35VP2guCbzcJ3R3Bp1MEWgbLQAX8mj8J5rvbrf&#10;eA6dX1MAGsbqzIkUVF9Ad1NL8r5Kqf2rDHl7+zzFwW8+6vPRx94APGoM7cpyrjwtowy4pfzP9erA&#10;jz/6CBD5x2Fq8BBI2o7iZGsC88JyPb8NS/muvFBPquJpRl3VwTr3Oh9GlVxD1LQm7aRr9+3t7wGM&#10;tjOSaNTRqJHLsQkmXR5nZ2c3o4/DSKQgdBi5KtGpErkSdAoyBYoCyGHOo+9DsOl5Aoys7+Al2FCn&#10;q2c9PgSDHhuCRF+/+HkIcIbfh69f/GzRRkifMnoFL8BL2nT7rth1fyuAx/oZVHISkiNr8/NL4aov&#10;TuI7PBZEGnU1x/DoTYqcz3A/cPFITlySb3w+xfZYfL731z7JE/3zXi6J5/KEru5hP63duhWry8s5&#10;6mXfZSCE60xtMBI52Wqknd3e3ot/9+9/Avg0UtjlPk7uHOg0zteeh5u40L4bHMycnwHnUpssQ7wi&#10;qXQ+/U2a5CTbwW/ynd+L81p0sTzkPb3HsF2lvzxuWwe86B3yWKF/SgrfG/XJuA+I/Pa3v0efuAao&#10;FCrn/7VBJI/JZrl8QipIvqvONj55P453Xka9OpK7oNTp0FrLxb+LR2tnGD7NxaANtxqixzA4PNty&#10;EV6M3gyo3mq5Z6dA1HCunWcNElAmwXk6DXf4U+UkwMwEXYRFA2sU0llVw6n5xahZexlEwvDPA3mQ&#10;4iE+ZyfmSQWQJKFtaPaaQ3iXaYTGVYCeqsIHGJ4eHiRQ/PC99+KDn/w4Pvn5B/F6ayOHTh1umQU0&#10;tjA+jbqLwFLvi356NBYNlEPWhsLdVcaIjsx15HJI7Y5mnjKStGq7DAidmEuHcF+Lw9bml/pOY7ke&#10;5QNgnJnDG4Oxc7235SW+zyYYNUE51+AaeJsWk2hNnlbhCBClg8nvzq5zXcnhMHdOUEH4hgm75kPq&#10;NRsZyNnZXOPMuVzeYbw4CUNAIZ1TOCQlfCDoy51hqFMKKO+G1B2y0bEQ59ABXK9QCczohuyeoZKy&#10;lC7M9Sj5rNAoMNmXHBAcC9Ad1nTfcYcAzFVx/cxcJJjne65gW+dG58V1FlUoRnet4zDcXyb7yGt4&#10;pFj/lRzO/s8ciaRtAuujk9N4/+nHsQdPnEHnDuCgfw2AuK7G2XUljrq0q4HsTc/EBP1xBr2Ha+bd&#10;2Jf0VRneVgGj8Pjdz0kTvid45C+boHHXFeQc10h0VwgNeBbO9XzTEVxjzNm7Rr6zP+gLc5jeFGRy&#10;FAA1AcoadT9mdIvfR1zW5hyYQ58bFc1VABIwQkvOzXxN+9vCSx7QSTJXGcwcferq1o6mtPTBtD1K&#10;9/w62r1+7B/uxtHBa7BFO6qAnokRnUsdG5UmNLDvuWdyN/fCxGVutKkBOnBrOFpGGQQWhxhgHbQJ&#10;nBIUVgFyFqtL+5xoUqlPRWNqLsH7BDIomHHI+ix5XP4uQ2LykMNmPlR+dajbuL8Tc8ztPkd+duif&#10;55yzBRi6BtiNTy3wmyMGBawaDdeJz92IBIgYnwsMTymj+X7Ou+tEZvfyOPPDXPydquSSW30ASRcA&#10;0jk6jDPAXb1Sw8Fci4nppRit1CP39XZIlb7lkdzTdJgevHOFbrhBxtEHAEn/LkcukBn75joqU/Vo&#10;Ls9HY3UhS2V5LkamJ+MS+ilzV+gO5dE8sMYkz0EnpqNO0RkXFGpYBdc16KHjreNnNvIlurMvYOX6&#10;G3gRhQRvej7GGL7ISCT2hJtzNjKsApeuyTwQItlIvSJ/wqcQR/syHGq1rwVGsps88f/38mD5N3hp&#10;a0biY3S+INJlU8Q+5oIW0wFf80FDXZ7tjcvHLPxX9Bnv1MXVJ8w/dxRqEl2kzOcwJaXjUDDF4UqH&#10;UwWAjtwJqARAvnKdxwFQtD1e62ePWQSTFoesBZfD4WzfBZme//niNUa9ckHzzxFEHZ6OOu+pbwfl&#10;869huz7/+vwxP//idX72uGUIFPkicdDvEJaPghh1vYTN0SqBLD8YFLCeypR5otoSgy9GII3iem9t&#10;rJPiavBezg7nNloP71HsEbzEs0qVSj3EHNopf5dX69hxA1ym5smz5q/63RSN8uyxTEVowdtuxGCu&#10;YwU5NhL5wx/+OE4HQ+p9dIGpZ8mfXOfyhmqkXA4LHeVSOrnBiUqPohy/KVyWOcP8+Sr9gdamONyc&#10;Nla5f/PyflzzHym+Cs2thzLKPWib99CiGYl8+PBJfOc7gMixCse9aNBnGtry4a8GIkuh4jYYams8&#10;KyPnsfPq59E72YaAeph0EB16kyFiFCmGWAG1M3z56ML81RKZrJQp9vaqw5qux6Vwp2cKge1Vo1QZ&#10;KcoOx3goVABNp/e7w4tb2AkcXBbBUqb4A3LlCP4Vkpe68wP/0fBBXfzkXzInRPJ4eXZp3ygEdehE&#10;BZdbEPLcDuDxwHyS9Ze5tqPRx6P93Zw9C6/lhJQEVSgFDW4ZOtVQQ1eZbUKQRrtRAHoUdqSM7+Ke&#10;5mnQDTFRrUOXKorgDADYtmpZ32Q6mDUjcFzrsjZTGLyZ+dmYX1yIhaXlWL61EgsCyPm5qE82MwKQ&#10;e3kDJPd291KJDL1TFw13e0aHSwQQAqvce7xVdnrxnxFeo48u1WTU1DbpyQsuBdhyoUrQ6EPm7UhR&#10;6ak65b0Ybt8L7RWCz84pgjBsn6Z9mHPrjGs50bYq4Jaskt/5K5HS0oeaGg4X5UJ9rWsBiygDeY9z&#10;rbNRtwIovKeXQ23qnKkBOh+UYmgsWaE8r9RvLG7ffxJTGPf/vDmRgoKbaHfP4xlebWeUOk7OxVV1&#10;KkYmZmOsNhvj9bk4H6tGZW4+6pQJFEAf8jjVzTUOL+mfa9qpsc3F8ek7Oa3oKT/Rl7zn8KKcQB8n&#10;uMRYu42gvJ/rHOI8mYukgjUP0vXhTDkRPBplc1uv3NpL4OK7YTeBId8FM6koKTwIuiLb1M/zL/hs&#10;nrPX5I4fHPe7IxpZvD/0PeeY7eoi7x3kpY+8dPvQhoPH/SuAdC8Oj/fRCztxfXEcNWcIU89UzsIT&#10;7iEfCCBTP0CLAXROUKxjNzczC3gZz0iPINJFrJ2k5BqEHZ7bp/7nAMjRKs7H9GK0ZpdjZvFWtBZX&#10;Y2x2OtC+WU+Xzsk99eFHh8bkx3w+fWBkzVxRpUWdcIU+OOHZLzESnwKwj6qTMTKzFFXAaaXWSCOp&#10;ziy7eAEcNKz0aYl42jboxv3K2rXybmmfHOp6jeZ36ay5WUDX3KfjwwSSfRyTSe5/+869aAKCx9BZ&#10;8rt5hSPoH1fByF15kBmjNzWcXUW8h2PhdpY+W4fdVCOX16pMN+MGI90fBdCjyw95lg7cGbqmD4Bp&#10;t4/o7+KEdACEbvdqUCC3joOvXM2iwb0mKc52R5gzhcKJZdcAydGbC3QNdck+VA/Zc/Az1zncj/dU&#10;QKR6hHZImSzUcwhUjD6WPLviFKubCyjK7hn897nX5796TlKbJ8BXL199Gh999B51lQ5wLQ4L3csZ&#10;6hr9e/nZb0WHpB6RF/O9FIjBeSNJWyNXRrn8QTBn4CXz1qhfbqgxcGq9Z64JCp/6ORfQHtjZHOGh&#10;TX7+fElnmFKirgY0SmRyeK7Xfb5IE51sX0VfFpDib760RUO6/uLLcz//8vvwPD+nbf/c6/O/lcij&#10;VB5eR1+m3vActX2hn3UxNUVH1tQ3j6uXBNT7B4dxgJ0259D2CQIzrxfuEODnup+0/VSQfXIMHdrg&#10;CvP9S6TRJXHk2+G70V7p5gom2k0/a/u0NR4rK5tgw+mr6xsDMugScUBzKnZ2DuNP/9T8UujdlecK&#10;lvE1tDVlTWlpXFqY7ebPb8NX4ZsBXQeHvUY6DI/7Vu5RXsPTP3+f4aucW3RjAZH2OzqK+1EpnJmp&#10;ePz47fj2d/5WYhEPv3mlncgPf0UQyQMtKUKpqBTm8zjY+jTOTvdRdFSKm/R4mkPaJqULPjTsuUdm&#10;vU4pyxK4wKcVdZy/B1EtKhdum0Q1kdrH6yGYo+KG7zK6VVeojFbawd7f9rSabqfkMC0gUgVonblX&#10;NjUBiJ886gP8yH8eothZXiMmyc9caDEfzKWD3B+6jde+v7MTu5sbseOQ9auXsft6K6OOTqhpoABa&#10;rouFJ+nMX29m6FyhNxphpCEXDcXLdJkiJx59Fu1S+J3Z7XCy4XVpYzS1CvjrxM7ePp1rB2F4UDCT&#10;eFUu/zDrjjergMbV1Vg0z3F+PiOPrdmZMgEJpW6USMEatt+Io58lgcA7h6ipg0JiPYUTruPp4qbF&#10;M5NOKGmdgV4/PTeDWSpI8zkEaILJHDL2XO5chhpkbgqykjv4ZFGJ+punldD6oMOTiV2GITepp4+G&#10;US2NlKcPh7sL0+sllnf50k5M8Eh7hsvLWDLKMc79+d2qFcgypEW53khu1i2P0ftZjzI7Wy8/oyQo&#10;NZdncOHaO/ffgr6fG87mMmqZ9fibApHKgznGXeR7rwcoqU3F2NRyjE8uRaWxhPFeijpgZgL+ry8u&#10;RnV2DlA5ncOa5xbqjpQEWCsjk+5nbUO3H1UAAP/0SURBVE9zuyw5rJi5bxp3AY9RM4yVBgtl66xD&#10;J4pdwiN+97iy6nZuU9MALuRZfYCDLV4sUTge4my+3EebrrsUKF4JFlFWFCNoZTh2LIdo+7z3Mf59&#10;Pp9zrsX6OqNYIOwuIGdc33dIlht2zq+iC9jqAhxPz67jqHcVe53zBJHt7hEO3T513stIpNutumDw&#10;lXOJaWv2nDxnX8mPfM91CSkOd6sL1F1Hh8fc+ywabnOIo3Zt9Jf2XLkqRK0JwJuPqXnA49xyNOdW&#10;oz6/GKNz09B/Np1oJ8TlEBf85Us5UW6MYKXxowb+CfA7ALQt+uZj+vfTzkW0q60Ybc7Qv45SDCIo&#10;yL66RcMuXxuBySiI7bPeAFN53u/eXwDjckoaLHOwzs5NtMdAngIinWjWRn9Cr+mmuU/3YwkdogPs&#10;8kPuYONe8ZfjFPSQUdcqYFP97VIpRkIdkKcGuT2hi8arl08xxPuHLgvzOnbQlUevt+Mc8HiJ4b3E&#10;GDt50EkK7kjlsi6OghxxvoGAM+qSqydAOyORpqPcXAnC+9AQICA8HMPmgC0rLiWkpjDKDE0v1N/o&#10;TrxqzkLnDRxR9ZI05x/dAC+ir+xbQcSZDhHf1QWfDzrky/dhydfwg/dLDZXPPjrai+OjHfwGdQag&#10;kXp5ZsmnVO9AG3hM9SIXqMWKQzMo/qauQk3lUjUU39VHRhu77oDC72UJuqIrBR72c3mS90PO4DPB&#10;hC+f6THf5YHhqNAQ9A0DF0kLgM/wNTxHYDq8R+bI8z4Ejr773dfwfpb/2Ovzvw0/D79//lqL34ev&#10;1Lfqfh5jkxzRcLg3E5EVUq/hPMGgMlAWS6/QFnMXOxkkcTeY45MynO/C3senRwBKwGLXdVHd/IRz&#10;9naTT3cpfs6yvxt7ezuZV13SBlwGZyejtpvmmFJc0cDlc9xN7Uge3t+LPbCBI32bG6+4xzb81YF2&#10;7p29yPXH8a/+4I9wbgWk2vsy6mY7siQvlH7kfw6V7/4kT352WqF7prPJC7y8pHRHOVbK8HcvKvcr&#10;n//DVwGtAz6BnxKMJg9p90djsjUdjx+9Hd/97t/KCG+Oogxfg7rkc+2X/Oh13O8vW+LHnEBzqC7N&#10;uUmmvo5mdOK9f/P/ir1nP475pnljMD9KqI9iNx9qEa9egOcdFIhchBwjYCQknzEUKLw6lw1xxxnX&#10;fjLCqMHy2XrbfZh9ROXCvXI7QoeYUKpTU7Mxt7ACeFpGkKcVbcqYZEiD4SM0Erk+3hsCU7gz1eds&#10;3rMjimExmqYCdg/JLt7JMQpubwcGWn8ZO1sbKLtDzr/EODk5pizJ4IbwGgZnOTpLylC6BBcwTmNQ&#10;5hYWc/1Cw+KZb7K9Gx28TLckmvKcVgvwW838Fz2VHobE2WXuNbq5/To+ef5pKgKBo8PUd+64av8C&#10;oNF9sRtpJCy5DznFpgrac81G+5q69Dvd2OO5zz7+BOW+lbsI5RA2NEivk7/xRi0mZ6dj9e7tuP/w&#10;QcxjPJt4eDec16ZN5lFJlzEjARgqo1OCS4e3c4aqWhTlbaqCOWA5ExUd7Ybxlypr6FuMHp6mSgSa&#10;ZSoB/zTcDtlfm9OFgLnkEJxGX6qA4RXaJQ9mjh73cu1H62D/5dZrPCv38bXxnJnCZD/SuWfUT54y&#10;UtCoA/ZduB4vywha5phwrrwIGQpvcu/iKWKoMMzmuwjqz2/G4ze/+3u5xM/phTxGO+AbP/1NLvFj&#10;/QStgqT31jdj04kRQJCRkXqMYANyKRzzwkbwjitOQJuI+og5r/K1PQtAvAGqIZv1ykg0qy60DQih&#10;tmM4SbXrflTd8cALOKbmtk9dGBtixFXvTM+Nz6JEZZf2Amam4cH7j9+KafeCBvy3HbKl/YJI+19a&#10;FNqWPuKHGIEXRnkXcSZvQndBPKoiSxopHU+VLM+h4oAF4Qr9yekqPuXI/MKcbEA9+5xnJPIEupz3&#10;T2OkvxNx8klcbL8X8xP9mIOv6xOT0NC7XEcFPnB/63GVX9IHbVGS2nJYdYLHOiu8gwPn/uwzK6vR&#10;AqBfj07EqUPwAMiJhk7aLM7aHHpoMqp1QOV0IyZWaoBq+utgL7Z/9rPo4nCaM3jdBiTpcNIG+VY9&#10;Ux20rMOxLUD8U+j8s9NePL+kXst3o3n7bkwuL+Q2i5Pu+IGucAaqoxzp5NDPTkK0z6Rx9t1Aubus&#10;jikBN4A7856NyFjc/OH0AMO6g5Hd2o/zk37cWboV3/zNr8W9B2s0vBH7qN3tDnIjiJTyKInp6k3c&#10;mavH2mw15moGD3rRgPEwLXF2dBDPPvxJPP/4Z7G7vR6HGFEXpV/CCM0BPN2DewwHIPffRc6P6N9D&#10;+s7tFy06GDrQGq3lpZW4u3Y37t6+EwvwV8P1cuHtBH19KIXuNU+yAomEib4uMXCnVWzM5GJEczF6&#10;Iw34sIxupSXAOcpgQBbqC4hVVw+dZHWRRRswBGKff2EZCi/zWSc0S0ZEb2jrVjx//hFg0jxCJ7Js&#10;x/Zr1+M7ysCIesVZ6RgtrkJnAoKEoGX3D++nk4GjAzI2ADGDPZmF16gW99uNA1O1kD2fn9Eqa4PB&#10;Fzw5xDgEXyljdj9t9tgQ9HkfZabYvTyS70bDcpgbO2tgYAgMPS9zBPnuPVwOzXdLoZHPUSdzT+mW&#10;980b57FhKc9Dtj937PPnDOvt6/PnSn+BK0fCpXfcwz9Hh2hX6Rrb7/OMiJ7BM9jP6cm0K+aMCqZ9&#10;VI56+M59vK/OscPZRtMdCdDuZZ49zxDk61JaJ3/jSz4vn6YuVOdw/jmy5KiM6ziXZX4ucXjGc+OC&#10;4bI/PC2Wl6fjy7/+IL797d+K733v78Qnn2zEP/pH/5fY3sV5w7abimeqSz6X60b1imi/gaIEcXkr&#10;e3pIG2sypCXc40gUdtZj0mvYv9bfc/08fFkf//5jL/vU671Omisf6n1+yfsvLd2O3//9/0H8b//h&#10;/x6s0sz2S1P74K+/xM+gMS66rOlUDCawYrsbH0cHIZoYh9H0hCt4zLV6bsXnavN6O+5NaeSN9sJ8&#10;JkubU4dHnUPPxTMyapfT/wEn1VTyCAINs3OsfQ43OpyDtzkFwp9bvhUzC8vRmkHR4rGPcD8New71&#10;UNckH0SSITPywD1ctiK9XH4ft0O8QnAMQ1yipNp4lrub67Hx/Gl8+P6P4+MPUYx87+DNOBHBnT0U&#10;9JmpKZQ5hpxnGJlxp5hE8rSvDAe7BVQjQZL5UALEY2eI9ZxEI5Dxd/M4xhJg5eQiGNo2Osyv8Hof&#10;h72dCPMQUPfo8cO4d/9eLCwv5v0dDpcJM2ImONODgyFclLZ4m5DOvoXGRjeNIjRbUxmxnJqdA5B7&#10;fyfxAJhtA3+dMw2OQ1Aol0uABe2zn10T64y+6eHJucuAUWBzO/XmBXoOY+eiwBT713e3rLRuw5wV&#10;hxyyzRiBZHTob/j8agAybf+wlIgi7GYj5BkLXxVt340waEzMySyKTEOEceF5eoB85DvHHGaSsf2u&#10;wHIDFY1K1Nl67td6Bu3P+gAQ+in3TAU4WCeVTK7BST1c89Bh9pITuVCGs1NYVe8KMRUsNaN8sS/b&#10;JoQ+QS7XT7txBJi9rEwiC00IouOGqaTN13XenbDgTDqM6DXG64Z+cGtQ1+W7hg+MKA0jeS443fEz&#10;pQfN+9y/d25ECeV9hmPi0IwGDP4YvaIgIzqSgj6oCn0ryau5gUBGI6mrERJIYX5hAj6+uJKCayTq&#10;TPTde7h7hrN0Hh1o3uF7p39Jkff4TSBqP9BH59TLqJjL4TijOdfqTPxpZI17UQSs6iNOTR0TGJap&#10;+ki0AD09dNLo1dDBUTfQ+SPcwCFH5QYm0WioEJXTNC72o+CVN9lvVGes2QIkAwTUVzh2E25RBogc&#10;Bbhcuf0qtLgQICF3Zw1gonzPdS77YbbTDTx2edyJGwxIOkucd4PcuQD4Md+3kIGfn7bjE/p2g7Z3&#10;kNWplVtRn5lOsG4its6Qcmh6je/mDuaMYnSlzrb7qpeCPJ47q9zRDdeJk+YCMJAh/Dyic4dDmTOm&#10;T9yD/SpmJ5txZ3Up1hbnYsa1VunLSUBxjXq4FqN6c4T+d5ejJjovt2zlXqeHx7H1/GU8++kH8fKD&#10;D+JofSPwjqNOn+QOQtx7nDaPG1AQ0wCcHOGBMXJPc6HCNPwzDV0936WORnCuewe7sf96I/Zev4yj&#10;vde5ru5FbkJwkbpEftPhsO/78MQ5tO9By/MqDjUA/3rEuffIrfoFgNY/K8uSGel0IopynZIKX6SR&#10;tmqUZFy/5Zfhqzgv+ZJP+NErXDhevXJxjnNwtge4j1ica8WtxflYxblfmoVHkAX1TIKDtEvIZtom&#10;jbAEoUgOn0s95MfcmQUbo+5ypEe9mOCBs0sEc1A9zpeXPg/GOJh/5dw8i8+lxm+u54Pv3ldHzOix&#10;v3ut9/SEAlTKrjg6OzptAo7sO85W3xrhzIJ+8ZWRNX7L51KMbPmuASo1KAEadXRGyKU7j5O6XjME&#10;PtLCduVneFxdk+3K6mUr3lzrd22KS9Z5b5c2ctQyAwq0Qdtv6o1pC8pJ0lOnEz4wYpmjhOi3z4ai&#10;iyw5X8EUi5wD4Dl89rfcDtU6UR/zm8te1uKacl4b+3iCDJsS1JqGF9bW4sGDJ3F41I3/7p//QRzj&#10;IDphlmqhW2yLTUsi8J37wk8edRTO49p3+V17KA2dyJwpWQleI6b5b2ayGm5hOz+NHDXR9+5IQ31u&#10;kHMQAddJSzFbobPPEjNwI2hU5GDYl45MKjOFzqMxOVkikZkTiYz+qpHIvxBEDl8OMeKH8inFlE/n&#10;cbj9PM46ewHvoz/L2o8CJZtgLqPA0Nwg71eGLQWQ/K5AURcZNBPQIZYCN0pHVfHyRlSCdiro3+HE&#10;8WodhV6S2GdW7sTM8p2cTThaaVIvDAl1KmL+OcGn4UYXnD3sMjx6DW7bNqGgXGMgIfhlDzB0ehRH&#10;u5vx+tVzAOTHvH+a6zse41WrQL3ONR1nAG9NgJAAxicZEVMgi5BMAJLcdqiJcFVSsFRamXuCcjSP&#10;QgFoChAxIjK5ANu17bxHDvlz3IktCqEd0mjUYnXFrYfuxurqSkxhWJz8olE5p17SzVcKIcV3t3PS&#10;omvEM0fNmmoMYMpqsxlTc3MxPTcL7QCitKUHfc1PMhrsMGbPWfanxwBHDY/RJ+uI4DkMJsDsu/+0&#10;w0EIFgwNB1In+tN60/e5oDXKxWiJkRIjJuat1OpFKFQkGfGFce2nHE7GIKQXJqPznsNQfIQvs8im&#10;OfnC3+EXc/aSj73WczzfeiAg6q/0iBC0CQwwj4MvAZx+gD7mntovgnuXTsgCIMkCqCmgUgVThu/d&#10;+9uogtHhO/efxPT8ygBElj7SqMsLfuIBlC/2ZU6kRvMYfnrRPo0T5GbEjfyNRPC7/XZVAawhls4c&#10;NkYjxTLKC40lSOkTgBRyQjMD3IYBHgUATUSX83s3E3zH4buCt/QsaZ90l75Vrpf/G/RtDfmdwEib&#10;auGWYfaHy1s4QUznwCJv6lj4J1V0rgSkOlqXAMcL6HtO8f2C71cA10zqph+uqVxOtuG5XJ4ljagl&#10;+dkhcvm+rNrgabllGXRXnnGJYroGiIQWl90TALB6BzJIA+qVS4aoW5IsXCOJsijBvHN/laJGNHfQ&#10;AuQIkO1XAUDyN/I1AhDUab2yb+QAjWl1Ii5z+zuNa5lwdoWh6e8fRn/vGAAHhwA6r3Hmuk6i4dp1&#10;dN0zeO3jk5N4DY2O7VGA3MKdtahhiEaRG7cntZLye0YY+dPQaCiNsGgINXxGESw5mx65TYPHOfLv&#10;tRHUS67s8/2kF9394+gfn9D71xigybi1shDLi4vRwig3qPs0sjwJzZpGr6GZmz9OSte6OYvwDsBu&#10;9+ULwOPPYv1nP4v+1lbUaOsM9Z+DLq0b+AQnZcTJXhfoItTIBf18iYPmCJVD+S1swCJgdR5auvd5&#10;i/pW0DNXOOztg20A5Gac7G1H53AffXPKPS6gK3qGPjEvtQ8vnwkgcXUFkReNybgG8APHYpRnXat7&#10;L7o4S51c4uuGZ8tP6sjiMCi1vABVqVfevOSEYVGeCm+Y75gv2gZ3ZPS/e0o9Dz6J6kgvJitjMYdu&#10;X5puxAqA3P7v65zqQNH3Ojq53WNG/KGL2zHRbnN/ZUh1VR0eargmqaMs1Ml0odxGlGtRkdyAkryK&#10;nkPBaU9LPSnZBO/PRwXDz1n/oqE8lL/xOSOygkh5hTM8lv/gl2E00FnP/pKTLQSR1FUezNUL5Enp&#10;iF7xfIHUUIYsnqM+z5QnStaCtmvX1P0FINoZPiFvle/arAKMlfdiB2xF6lkO5zvnZv9RBLqucWqw&#10;wtxGgVABRco2V3KP4TFqX/SJtBzIkTxgmwTIeV++2zbrY+V04PN+1EHspY1GCXAb7Cr9Zl64dfEC&#10;V2pwxQxXclhaXoh79x/Eo7fejaOTTvy3gMgTQKQOcfZD3j5r4CeupVLcx1qZP62+lk7WL4NL0MGo&#10;uikc07XxWJ2rx93lVtxZacW91em4vzaDAwPvo+/clEGn7QaZ03ETQF5Bu0xrs43wlkEmc0R9Zdtp&#10;o4EbOuBN24fD2d8GRIpn7Js3L4lWPvDR/vKj1/5SEOl3QYnDMIWw4yMXcbjrchoHMH9ZkkEZOc+I&#10;Q0H6kizXOKQivmQ6K2y+kMBKT0EPwm12BFfuANJto+S6boOkEKJc6njIswsxvbiaZWpxLSpT88hz&#10;PaMrCpi5IwqJz5MQQ6ZWzGB5BzjyXVCY4NRhnuP9ONjZjO2NF/F643nsbr2Kk/2d9OYV5BkYYnZq&#10;Mr1DQ9YOixiBM+lZ78UIm8OjmeepwaENronm7i+nevrUJ71nfnOvVxnU6zJZF3Ctx2OHln1Ha8mQ&#10;tjkXGwW0uSH/HJ5tC8Bn9MThaiOHAgcFWG9a5hCI23YBs/yo4DhkYhTSPruAAfrSm+tFVaYCuPad&#10;kZa8p8aHnuWW0Iz7oRSu9MKMYkCnM0Cj9S17b8qM0Bbmyxm/0N8LBfpKeiaBC74AeukRcl89LRWH&#10;RYbNRYQHzkYmiA8cCwGmv9t36WnD9amAuIs5ZelN0n96lEMAmJFLnikdhhNC8rnU0+fJkBpTAYjD&#10;SWWfVL39wbOpv08xSVoA2XUZhi6eKu0ufVTyVk+7Z/H4na/EwsptQBj1sf3US4koL2v6izLzn/5S&#10;keimnNKnG/RHHxDjxJkKx90ub2RcAEn7k/yCPMCOfAAv8ZbV8rj9ZW3dAcqh2TJpolq2wgMQXjgE&#10;PgI44rfRkQneuYbzq/TTZKVOqQVuHPRCRkcp5ltCl8lJgACOybiLcMM/6VFnv6vwUSoqJp0k6j9G&#10;//l5FF4ULLojTbaDfjcy5S4yxgwn6CtlNZ1m7pPrfapY7Ev6ePjZAWqvd6mcFkC6MeIC2Oc4jC5+&#10;NOABz9UjgQdhreQvyZK5vNzbyRzSy4XXS8Ss8IgjJW6eYPRNHZIGHdn1pey5RqsyaS6iw2QZAVfP&#10;YSjlO4dfe4cAot396B2hC6jRVa0Rp/Tfa+7xKTrvE4DXc/htq9cPNxI90/NBD8wsL0UFuo6hX3TO&#10;XM/OHV10vP0ssNRxc0KL/KG8pINOW8btf9tEW5M/UY6mPdz00LltnKdj+PrI9RuPcq/0lYW5XO9u&#10;fn4x5XIUp9JNJJrQrEHDLVONcc4VRBrljdh79Sy2P/04jgGSlzvbMYU8zkFio4+jACdn4k9cwYs4&#10;JzeA1/OzawDVZfTavbjBNrhFpeM4FeR3HDpUHSaEZk36rAFwranflHP0pGvsdnIpNOwEfWD6giDy&#10;En68nsBt8DMO1XWrFTE5BVqFuKf9XOvz9BLdRVvUI1XoNw5v2/nyZkZm3rzkiL+4pHlPEOl3aITD&#10;NQGz9DtbgN2nAVGjD00v2t2ojV3H3IwjVU2umchVHdQdXWQlwRP86O5DuQ8yfaY9RdiwDQD06nim&#10;m5hu4YTOXIEEx+rM0QFRqHxKx2ZEO3VvqV9pip95DZpVDvFbyr3f+Z1/6m7thQAyI5H8OLgk5cxb&#10;ao8mm85E1vnDZnDSUG4yss+zM+XHe9Em7be8k6M9nCQ/mk+u4276hovEew/1tPUuUXLlU3m0XupO&#10;6+FzaFdWCN0hDyc48bxyzHevGdqIXBUEmXDRbkGjx21Q6iDec5RK4Ifu5xC/K7e4MVybdaIdeT/u&#10;blWscwnAeHFpq9G/3FqZa91L35zbHHHjIvvTiWfqaNP8nIuwjFN2/8GDePzkncyF/Of//F9G23Vn&#10;4XubVuqlfrZhfKGh3s/nQRbuqw6hDvA75EPuTSFBx9Ur8fbdlXj3wUo8vjcfD+7MxYPbM/HwLqB1&#10;dT5qnDyZ9MC56mDDuZerc1xyvXZZW6xDbXAnnXKKlXFibAJuCSTxqUerNVMm1nz7u+i1LwxElpfq&#10;XbFKOOns7PWnsf/6RZzh+TvjSY/T/BeHc91dRrBgBYazgd02T+PjPQRJJhPb8bu7r+Pli0/j9eZm&#10;uKr6KMq2OjkT1en5WLz7MFbuPYml2/diaWUt6lMzKFMBkh0PY/GuwVHZ5yK1cEN+lyvsMQ0GzH6K&#10;MtrZ3opXKL/nzz6JDz/8WXxEefnyGeDhNBloesqleSxuNYihBAgLGp2A4svIi0PMrk2lx6ZAltX+&#10;9/PdyKOC0uI+nmvI37W+zIdUETqEnNej9PzdV+anQBevVdBcHNzf5jDOiwsOX7feGIzsnVQgMB7f&#10;cyhZw8KfAi04t1ivAq5lHckg0wwYJZWF4H485qnLrVvLPMs6NWkzQjQwmEYcne3mDO4j6re3vx+v&#10;d3Zjd8cdEFyPzMTldrhhe7ttEWCbPH8G3QRx1pXesd58xsYoIR5UHWRExYht7ghDybUuOZZdxn+5&#10;MDltcnhUzssIj94nCs5lecreseaIwUPQwecMrzV3z2jVm/w5h0l5lsoro8R5vJ/KUEUi8JSXqBq0&#10;BtTUAAQAI7e8UmScCfzOV74e86t3ovcGRNIcSpEU/y+fvtAXbVJBdVCC22c4VQC+SrWJUZwAQNlm&#10;7CYGjhag7OB7hFoQIT+kVkx6841+sM7yguemI4DSuUEGja6NApiM9EDlohAxvCq948MujlUnzo4w&#10;OD0dqRLJcCjHCVkui+Ns/uIw8CieJ1/pUDpRo05p0GeTOC6TOl28TzW4BgAjeLRGjj7ADaksHYI2&#10;jy3XsfQdJT3OcQ1rg35pOomN62dxrJamp2IGkOdi4jONKr+P5IjIzWUvtl9vxEQVeZ6bzqXHTgUh&#10;8EAuIyRQpP3phfPnuyAtVxng3TQc99V2S8I6JHZ9bGcPu+uR0c0RDMqIi64DdCbMkYb+puBUMU5g&#10;AwCqxtdoq0PJABr4sANP7tOeT0+P4z0c10/2D2L94CQOABiXghuAupOhnMCzgI6bnJ6NJqDIbe0m&#10;eW8BSibpd5cRqQhWqZ+77jjkbF2r6MMaYKoOf1Sp/7iy5CiO4MNIGM/pnXRzEXVzpJ3MsoRuuXP7&#10;TgJI5cmot9GfpAfPMA8dAYAPLnCE3SgBoNs5jn//R/8qNj74WVyjTydoYw16VJBVgX+aSXmOOjlL&#10;/xL9oxObhpb7FGmCnsicQ/I5OU/55rkGF9RpVZ4rf7uFqwAB5sqAhDuqvHj5Kg5c8Bl+c4eXFvRw&#10;M4ax+mTS8ey4F9cdQAr3PadvIBF9Ql9TF58s/xst/9VeSrciRqv0zpUqAKQTlsZBq73T7WgfrMcY&#10;z7oGpF+dodWov7avSb/NzM5FC/3K48N1Bl1VJEcFoOnNTaGPelA7ZVpuE+Muf7t/vUbe4fAeesp0&#10;ENg2Zb2AD65JG8ABD+Zr+P75V2qBwUu+TyiZtMmhXJ0inpO/5e+2MTI4Yp5+jiDQT0PAXSJ26vIy&#10;iqau9n4CxrIkHHdKfXoJX63Fd77z7fh7f/d3cFKWss7ah30cK/lX26p6yighH3yEzxGMFqBMn6Ue&#10;Ky/b6u+l/eWoesYhbdeqdR5FgnRbAsHzfnmhoBEHDkbQBqXelr55nmcUXcA3fsfmUH9Hq2BFfrIe&#10;agjvxW9OCKR4j3Qg0Us0lvuUIIW83kQ33VpeiMcP78ejh4/iYP8o/gUgsoNdTFvDeepKG1bu6XNt&#10;u3XgntRVSiaO4Rk3l2fww008uLcWv/O3vxe/9Ru/Fg/u3sJxVzfU04lVz05Nt3K73xkwg3uuq+9d&#10;4aR73sd2XRQ6cSz7jn6Vf2RMRU99Z+Apgy7KBu1zOPvRo7f+pkCkTRREAkISRH6MIG3y+ZJjXkNF&#10;ubFE0VB3zEEwigXT2mnDSJPeiGv5HR8eAC738CQOOecsPezm9FxML92K6eXb0Vpai+W7j2NW8Ag6&#10;rjacqKMAlg40VwA6JnAsdbKSdBZKX+9Bxd8G3B3v78XGqxexDoDceb0VxyiiPkKd60BCXBNmXZZH&#10;xpSpJbYM5Xth1nqG+BUw26EQ5exqjKnnDemV7ZNJB+c4/OZnPSbzeRQe71mADYaGc/zdTvU5/u4z&#10;vI/HZDqfY4K83qxRvlz+JvmfnhgK1fBzMqT9VPSDwmvVZNgEkAII3hUaBTUn97hWJQrMpP06zxZM&#10;KzzeyDWrLMMhkEwM9v0MJW1JQGa55Ng5fW0KQz/73UXiLe66I9h0rbM2BizXvxR0As4TgFJcCy33&#10;S4ceCYZlauqZ9favkDfbmIDRFshnfEqF4Hu2lWODd3lRJZ2F7yYMK6T+NlQYpZQIZ1FCRZByqAJm&#10;UjDM7XNtyCe/9hsxu7wGKCjPEoz4lPL08umLftleJauLEtyBvmejFRQHfHSNHAIQTCmAYvxRZwEk&#10;Rf5NnuA9i3xBfyrvSdGkIfWnn2G6uMFY65QZ5XIdWKP7etXOoKa7A0wWV10K7+aM5pZj9JNR8QSR&#10;AhD6JIeruD6NCo91m0oBmLNuBVmCMvdp9nMdAOu+s+7g5OoGDuNlJCa/I2+U/I5ctgCKU4JFPrvf&#10;dJ16N3jGJPeo0SK3NKw6POgagtfI1bnLfOwCXM5zvcPGrDOdmzyjnmAr6fq5v0QWyk0Wuc1jBcQK&#10;btUn8sib5a2uLzCwOCBnGIazDo/txCUyegmIcPmsgyMcSvTZDjrn9e5ubLogN8dfoYueu/OQDjXA&#10;rnsFH7odIADIGd2qXidouf977uwFLdWprimZXCxNaXcZriscZ6Qi03U4J2Pq1N/cSScA0lG5HeR1&#10;31QCHCoAZBdZPD1uA4A6aehvAyJb5nn6PG42fKbg0aE7mCnbDiqOLu1a/+SjePH+T+J8dydq8GMF&#10;Xqgiq1LVeiUpqQ+aOYGPETR1mLfU2KvjhuCAKhdetfBZGbelGU2FWY2qC+y1OBp6h+1dvsuhbdvm&#10;pC+jfy6g7g49eH5xfloioUZWLuELeT7pQkk94YP59Fd5pXxnJBLaACLGkD3XH+21d3CwXiGL2Ihr&#10;nKJRR5QA8ciE/Vc2hKjwzGv0IQDq4ID7CLUFkcgalUvdz+/KxiRyMEyX0ka4dnDmCev8SlhokDoe&#10;+v4yEJnf/N3CMwSQw+P2p7Z5aJM9Vn73IZCRejuyZiAhh7PlJ+6j3fZcrymTD+lz6mEK1hA8ulOY&#10;KVhf+fVfj+98+1vxW7/5mxkwmWoZdKkmMLZvsk5Z//LyntYg+SOfU573+Z7yHF/D6zx3uKax2wMm&#10;0OE33zzTdwMpb2wA98zWwn/iE8/VGStPKcVH5DnWwedYT+0ln3V1HbbWfmgX3GgklYbX+jsfm03X&#10;ml2MJ4DIB/cfACIP41/8f/8g3IbwElqKW4b19JXPgqfkLbk0j3BPeaKKEp1qVuLu2mL8xq+/Hd/6&#10;xldjbQnHxC1nkdVR+Dt1ErYq5x7AOyV9zFVcmqL+nJh1ii22jVjyQhT+pSPjZw65LGLOQ7AttMv2&#10;/Q2BSC+0Kv8hiNzb/DT67T08ZAEQgoGxE2CYeOrC2YIIo3kOV5Z8vzEM0HlOk3d6/c7u6zg5Pkw0&#10;Pb8wjxd+K2YAkLOrd2P21v0EknMrd6LanKK9dpQGHZNJByaxOZqGCoLZFUYBzgVcuZTFSRyixJ1Z&#10;vbX+KrY2X8UxCl0DoIFzWZ7Z3OMSEAVD6h0Pgd1QcIw2Ghm0CPBkBCOHlmF00oirhlSm9uVQgetZ&#10;2m67zqji/Px83strjFgOrxcseq33H4JHgY0C4wQDo4A7eOCWI9rjTHUBqMm9RZDpE/uduuaQgp4X&#10;95BJk1e1NjIs/zyezE9RQCFZOBnF62RGE7udde4QpaDZ/FaFLBncdwUOhitrcdLWFChKMpLOQ8k5&#10;dAKFjOtG89bZHStc8uSYtpxYBJVJQ0Ak/JEAMunu5Cv5b6DOZEEL7RDgSY+MJvpZ4CoN+K4HqLKQ&#10;P4qAF+/T4XyX5nH2p0PYzvQ3wiI9ShSU+0HPLC4nAk8Jx1w82b/0kPlTOTiE8fjdL8fc4hrGXu4f&#10;yAH3cUQiaZyV/WJfPsOoYPdqJLY1KnK5kwcAIeZ9CeRQ8xgq1aR9al9RjzcF8lm3AU+YlyWgdDhW&#10;j1x65W/5O7xHn15Bu0voZFRsHMA6elNJfHbeg+7mrRnh4nnKoo5RWS9y4HzAVDk6QD/mRJB8v8Tw&#10;AisGxe9GFwWTOWFDoFcDNGakcfAZADkJsDRyOcnvk+iHJoqzQlPMaR5DzsdxRCeo2LhJd1f9OO+r&#10;awAVLiVzAf+Z38s5oxj1hVxEfBY9U6Otag37FtpA23Qo7GPeXcDcNS/ls3Qs4Ae3WHUZIHN9bwBx&#10;poA4qazL87q9ssac+u709CI2drbj1e5mbB3uxvOtzXhGeb6zG+tHx7EJr++o1Hn2NXR1kqDrQLpM&#10;kjwsP/OYNLoaCYHsDX2sQ5x5oI7VajiMisF0OcQKrQvnc8zIG3VzaZxRaOIQ/WUPvkYeRahGIY/3&#10;dajd7vAqHmLk1m6tpYM7iu7OWd/wRALp5AllvugMU38EkE9//KO42t+NJnVqco8a9KpSAx0F+SuH&#10;z6jSm6Jx4vpM6+E5vmekKUtxPFJf+Rx4UwhrRF1eNjIqODblQP1shNWdbGqeD136pgvsuORKxxmN&#10;ubzVVR/JNP+TOl2N0w6eraTSEj4rt77K/7/85V08F9omnakV4G/s2qg1eu4UELn3KirogCruTH0C&#10;vTnZSDqmycb5GBlDFlCVpkFtvN6G39STgkSjYdbHAdIBiJTPnbzE9eq7ruk1Oo70Xa48AS3U85Zf&#10;BiJ9ffazdS9t9lhGaem/tE8aD0u+aCevXFZqACItQ1soH3ibN9dQnARk8MUAkPZ4ATv3rW9+I772&#10;ta/Gu2+/nYv362guLC5mpEyw6hrPBl8yggeveW95IPvbdmUtEl7ls4bg0Xr4+owGpoq51vRYpogV&#10;25GSkNXj1km3cqdS1H1el3fkP59nJFxVKd0dOXXRd9ecTv0vUOT3rAs2QIebh+c1OSrB04pTZ79G&#10;TAIib68sxFuPHsT9e/dj7+Aw/uW//MMcjXSE0Db4bOuUwQ65E8ci7SkvUwgMG4yNXMIL4/HO43vx&#10;jd94N77ya09ibXEWHlMmoAnyfYGek3/UFTmCKMyF0V3Mf25+OpdhU6cc4zCaoiWu0J6bdpPRWghl&#10;vXXqrJf0yz7m2OdB5F9liZ+/BESWZpdPdrKiDgPRgIPXz/BqdzLkal6ZuS/dLooS5K3RFzw62USg&#10;YjjfVfLdy9OtlfwuE87OuLzDUiwsrcTUfFlkt7mwGlNLt3MRXyOQenDeT0IIACug9AwnIxAacpWN&#10;ZOwBHo06Hriu4/brBI6vN17FId/hiJxVPQWR6wiK95GSmeso6KQ+Rlkcgm6hyKenp98MOQsuywKw&#10;ThTSiDpsUXsD/uwAf3fZBIVTRaJxdTFwwWcO5w8W+ha0eK3PGIJTX5e0RWApAPWeglLXeHu9vRNb&#10;0Gyf6/VO3cLJ6J31yKFsGQFhMMfP5YdkDHsro7XUM/OlEDQVeDJcGvsisIayJUMmQMMPNejj7PPJ&#10;5mTmqHrvMyMZ3EtDK+O7nuX4hMCMZ3NvwZo5ra4lN463WZS1hqEYoVSW1EPAaVQih9h5l4YZFeM8&#10;+cOde3ymgKQoCgXToRNzYy+SFoUHEB2N/aUG34hxAZEJJvlQlsPwmT4bfpVGDhnyHNvQxwt3pryG&#10;3wlCKlT5CtuVNM+F4HkvkkAdudc5huntX/8aTs7dXLPQ+yo+pXXSRXmxfLEvn5/rRIIXtgABp6AZ&#10;jZDbpuTkFIEOgEJZhgvSibDP/W57UnKt2+BzAkh5ZGC8h86E7fCPZsY5117wOwwDwHEhXxw/5Npc&#10;52uA2cilW1+W0QBBZK42QJ/JUz4lKcZvmkllEs2YwBHhCrdQxIvL3GRLyq/eNABoFMU8xmc9/OHn&#10;XFrMc1WuHDev0uO5nzbHBJMOLV9cQgvqlQASgKdn2ePcHRy2DWS/Nb8Qbpuaa7VS3wSD8JZRZgGT&#10;k5Jc1DyXKYLeZnNTu1zIukMTzvjtCiDbh159+Mwdc7o8u0ddcncgGOv47Cpe7e/ESxzjrZMD3rcB&#10;kwdxQL+d4Fydwq9OaHK2t06NTqV8b/c47O0kwgr1XpqfxYBUoop+G8vhfdo3xnMmqO8Y4HYUGRgx&#10;/ozDfANI5D1n/KqDAZi5t3TSCR7AoXe1AZdN6uC8HezuR/vohOdW4vHDR3FrdS1lWSZWF2sQ1UPy&#10;jDSycjoF2+sv4ulP/zxefvh+TNHmWY5PwlBTGN06vGAb5IdLmCnNYMp4MeSZhgJA0mFNuYauOQlL&#10;2vOXL+grb2bRCYQuTgLQkFsnt0K01DmvZZ4u51Ro18Vpj/6+icr8YrRWb8FqtAEnz+dcUxdNdu4X&#10;LxvKnmkkC6z45a9ylkA0c/OUMACkw9nmRBqJPN5bT55UaMyVHK/ykHyORhU6wteQJ4HT5sYmtIXP&#10;KA5lW0eMD3YUMD4xks7UJIDLFC8jQ67a0TOCbDTXc/0n/Si/Cogs5/uh0Fi59Br71zxG7VT5zaK2&#10;8x3b+jkQmRPYlGX6RWSW0SvP8sbyGbQxOu7Qt2s2vvXkcfz9v//7CSDnZ2fQLdYXcIUt1N4ZjcxF&#10;vtsnmXNuO9W5w2BGRh/VxciX+kkeGYJHPw/b72/SIKNvXOeKIQWg2cpyLv/StmgXXWHD9hmpa2Lb&#10;/Gz7lBV34nIi1OxUK+ZmZuL22losLy9CA2wGdTHtwoCN+eQ3dqZ1RHcYnVe/lZU/0CHcczKHs+cz&#10;EumE2ANA5B/+ISBSPCQtbY81zHbIKF5XbLj0vMYZdjm2Kg7Q8mIrfv/vfi++/+3fiDsrc3HWOUoe&#10;MX9Wm9huH/Lc60xDm52d5j7uulWikC6ZWOWzctzrn8fR4UnSIIfLsde5EQR6LkceOCdpzPN/EUQO&#10;d6z5VUHkX7hO5OcZ7CpT4OkYKzzSjR/+4X8dLz7446iMuDSPiJqK57w/DB9Moodgrp/bE5pj510d&#10;NnWrwwRKMKCAbnFxKeZXbsXk/GpMTC9Ebcbk8lmMQZlwYgM1Rq7PJWB1vUKVrlsetgFmzs5yHbRt&#10;gKPPyjWPqHICJp4pOByGbI26ueyFt7Uuzi4ta0gVgugdZT6dET8ETQJb12EkUhDou8chI0JQQIfX&#10;C0Bk4IxuwXx6Ag4/21H+XgSfqnHO8HkeU5A8Jog0P1IBMe/SvCgjIfaASfYm3LszUJkBjbBj5A03&#10;WzcBe8UTuZ88kksKCA98Do11iNa+1Isy6qqXdU39pO1ERfCpklCoAAv5O0av24+DvUOUIAbo6Dij&#10;iSrTBKDUw2EPn++wkwKbSzHZTop5IxqCwjvUn99pZLZbwTfymYIPve1jgYx1ke6utyngzqWE+J7L&#10;7CiAFs6XqYdgtCiMUuwPaaeRSnpz1zefU0A8r9CAGyUPJE1Q9jnMwsv+UARMKpdn+Iehrsb/+H/+&#10;v44vff37cWxuIFw1nDXney6jkFd/sS/rf4bB2e5dxQ82t2PbdQQncDz6VND6YaicnX1N/42PTCSI&#10;FEgYTU0xliIDnrOxQx4svwEcKBpn654Akt80LVLCIelp7tc4xVnZPozY2Y/xjRdRbR+gdEcwbmcx&#10;vzgX9x/ejZXbK9GcdhtA+t+F/FQodj33kJdEEzcaQ+rsEhROsMnxWxgVcS6/8zXXN7Sv+U6nlGvt&#10;AL6XWduex+/ZKfApcubOJ+1+J05wrvZP4ZtznNNmNfZOj+P0vIfit73XOQGnAQ1MfZnge4VWu2qD&#10;gBXp5a+MdOio5HOpkL3K0wZOlGqax/KufnA9U/Mdc9bltQul13JbygOjoTRKkGlkU32qznTR87Jw&#10;/UDXQBv50Ah4Tpjjr4kBePz4cczMTacxdwh4TDnBIFzTplrDPGAjxMi/II86qt801rr35kkWelJX&#10;J2U4oeW0HyeHp7G/cxQ7mztxenyaQ9jf/dZ34tHDh9lXMoKOubOElQmBpTPQndh4uLMdT9//d7H1&#10;yc9iDEM2A0ifg05TdHBDeeezaRVnSMk5F9Mr/ElnQCO3dpSoAn8KFKgwRV0gQKAP+erzLDmszZ9S&#10;zCWlHpzrVbYvpZlj/MK1AjF4dbQSnfmVaH3zmzHzjW9E7xI9fenKBfw2Dg0A107WdHJNOkaD51uv&#10;X/7yYfQK9xAQZj7kFc7SFbprtBcHWz+Jl0//KEbPOjFyhk4crUVtGroB9idq6Lgqzpd0gT8+fbUd&#10;P/h3H8b6TjeOOi6az2/U6wYnoALan6pPxNL0ZCzPz+QKHo7M7B+2Y/ewE4cdKTvQLzTBIIH6PnnI&#10;4/4wEGg/qwfz5SFlffjdtvC/q6bkqiHo1tS//G5fqNW8QbPlMnYz6P5unncJjzuKKM1S9ijcFl5B&#10;t+YzIgHiW0+exNe++hvx5V//tZiabKX9cpRPAO2+9p2eaVm92N3bjw8++DB+/Oc/jucvXqYsaS+s&#10;pm1KOaOot332sI6++3sGTOB/36cBfS6n5QLh0kzb4H28TvBoPrEjnObxO2o1N7cQ03NzsbG+kfuH&#10;N2sTufLKMuesrizGLPe7c+dORk9dq3N9/RV1fBFb27s4pWVESHn0mQbRzjuCM7BPvUFfj3B9K778&#10;7gPA39+O3/md34lPnz+Pf/SP/o/xan0nejh08naqNDlUZwmdjeRRZ+wtvBDhUmW9+PV378U/+Hvf&#10;iW9+9d1oVtRXl+FWoEcHLpZ+Aig8jL29TeR0JG7fXo279+7EMXQ+Q+ecob+O0UPu5nXaG4utnV78&#10;2Q/fj43XBqG0DegTeLlwhVgKVQyWchQ3VQr1Wl6+E7//e/9F/Jf/5f8O2W3yO/VLhlIe4JO8Gnl0&#10;NQ8//7J1IssFvmRkGg/DKsw27MXTn6CYnmU0QJBgrsel+T4wqhMxdnZ3M/q4v38IswBWAGPuqLK4&#10;vExnzkcdZqs3WzELiJwDRM4uuQvEEsenEjTl0AqK1vUcDeMafby57KMYATQHezDHdkYazXd8vbEe&#10;21ubucOMi2G7NZXrQrqYq4n6LiDu5BqjjoJIk1cnm+Y6NpIpBDUyqXmHAmAFSBCp0c2oAYJrxCqj&#10;VgPGtgxDxDK95/kSRHqtkzcUiLKGYYk+yPyfCTbUHQiIYMlo5nBbQultLsnCEgB7QeZ3geNWTBrB&#10;5LjD4GXryCJQZYJAUTIF0FEvnivAtW6ZTzV4z6IS4tlGZCcny/ZqCQC5hxHB1tRszMzMIRhzmafV&#10;pN/c73yBvnKnnLXbd+LO3XuxemstlpZXYol6unf3Cr/5+9LKCs7BQtnP20jzwiL9vhgrK8txi99v&#10;ra6kEnD2uZMzbIeg0OigUeGcpc575komzcUTrs3pOoGub3mBYjrLPMuSa9nLYXTzMp0R2e70KRzj&#10;3YXcO7ybr+kkGwVZlCM/KxymYXh/WBRloxNhH+qFChgEEWPxla99K5ZuPcglctTm0qlcrWB9Xl6+&#10;uJfGUGN5en4dzx2KPHfAHWN2QfWzETzbblS5qpRsi8fy7z98ZRX5b8i3ybuc7ZqsAmF/U/pzSQgK&#10;2BU+EUwKtmg0yvL8YDfOkS+HZoyKOyRecxFsijIg78lTaWi4l/cdgr8MFwuqKDnhQ2Lz2XUDc7/s&#10;fLeTOV46G1nHiLwpwBOu8ZjDPuZ0OUmvh4xlhB4g2e53Ad0XZfkqdJIRxmqjkcnlgr7+BTzBOX0+&#10;c0fa6Q458BS1Ndp4BgV7PLqLjrOcSnvej9GL+73zOIYXjCoe0/4j3o/gw0P46RBv/wAjeXSG3vA5&#10;gAcHwW4wZKaAZCoF7xkJEO5JI5S2BshIiHxUAXw3GhUcbCO7OIUIs6Au95JGRlucNUN9XVexCbka&#10;0KwOPWrwhKVKqVMmqK+QMtfYpJ7O1GwftaOHbDjKIf1npo243EmjqQPnkLH8kRqe75oM85/dgebD&#10;n74Xrz75KC5ODmMGYORSPFWeW+cZ5mOqD538dgmfmMCjqaQKOcox1DX6jzrSPIDnUD/YxP+G6TZc&#10;IdtwLYVDUi/zUCk5kz5tAHxI39wAjq/pixtoz90dv4vq7bWorq0CYAWuOqujGMsim0bEfa65msMX&#10;X3+F1+As74PdEcbSofA07UYAXeLncO85/GiKh8AHMA0gPDP3A+AJSZNPjXi5Fm2/d4EuOoOu0Ar+&#10;LmCspGOZ5+vs2ylskXbICYC9vvqN6zi/DGcPqgO91PclkjV4SdvPv/yalwyvgwZ5yNEa+ivtk/mJ&#10;Hrd9/C+Q5INDukb4lLVLZM16ahf9LUcu+KydmdJmAGzkJ6N3XwdA/vqvfSmHt3XYje4ZpMmVL8AD&#10;gjhtjDznPQz+iBG0e2/qwf/awhypgjeGttGXn63HEEj6MojiPQWQ1jXP5VYO2ZuaMY1tWcXm5Gor&#10;2JgV7JE0boMDXMpuplmLR3duxcO7a7GKQzw/MxkrC9i9Fv1AI3Wklc9zQJajXtod815Xl7GBc1M8&#10;CD5EjudmZ6lvmYk+PzMVD+/fy52g3D71X/+bf5PpW6ZQqS9tamkpvIRg2I+CSN2vyvgNDt44Dt6X&#10;47/4B78dS3PNuDo7xrvvRKM6GnuZArgVh4e74JkTrjESOZmRSANQzp04OjmKbXDR8QnXcUat3sy+&#10;dsmpHjyofXP00DroIpsLfY3OhDOyfx1ab7WGw9nfS70lbw8YiTc/5wc+DnhQ+eD4LweRHEoQSVHp&#10;ucTP9sun0T3ezZxIT+i0ezRyP9Y3NmJjYzMX2fZ4a3oaULEa84AJQaMTZCbMY+GzE2lml1cBkqsx&#10;CViZgDGoUWFeGNv8KYdnXJqnD+H2d7Zi4+WzePHpJ7H+8nnsDICjC+7W6MRph5FhFHcB8Hr3vDZH&#10;UvQukOTWKNFWrCwt0vkwNErOBXrNGzjFOzP0LEMKGh3ONj9QgKPgqYT9TYGSef3dhbz9nsPZzrLm&#10;fXiOQ7PDCTW+hiBUgRiCPxlf0Opwt/mSwyFt6+lMK/NJBIMZJVEBqFwVLm9I12RkToOLorW9HOBc&#10;owEobu6fCgCB1Dio0I3OOrQtsHUJF4VCz8vcEhnKupZJRGX2s7MNBQqTAMg5PLZlAaMAcWkZcLuY&#10;61c6E3GW4taLkzC1dLHtDps6PGPk0cpmbhRK0siENDBSfQKzH9F/pjhsU/ZRLO3uadJAL/Um+Q6G&#10;BSSZP6JCzcWnaXdO7MFQKuB8pN0O1xikM8cMAMhv/n4G8BQ8dhEkPxthcUJQ14lAKGqPXeD8XOFp&#10;uotGzpxEuBUol+pIEPn17wAi7wNAikApA9I7AQHfs8O+4JeS5qxAFwhPEKl84klOUMcxQIJPNNKm&#10;VrdGOnjDqtjf8qDnZNFo+8n6Qjvr7XHVcYI/zS28kpFrrjMyXbEAiCYAOyPIV/f1VvSdIECLJcO4&#10;/OGklSbyjENTlgaS1+AlHRnrZJVlRup7w0Uuy2Q00iFWd1UZAkg7UIOTRRmhvPlOp6Zx4Tzlx+id&#10;qwCc8du5ckF9BDDX8O8IPOZQZgewIx91qbepKTNzM+ieOo9ykhj9jpyZj3uMo3FoBPEUGTztxYF7&#10;1uNsHMEXRyjdY/jmCIN+jPfgkPQJfXFydhVt6n5Ke3ogbvf07lFHwbcTlqSDIwVZAJCFLvxIU5VT&#10;gXDmW8k/1FX5yKWCahUwUSP1glxW8pQAZNCoyrOqPGeM545Bv1EL9XHtxXHeJ+D/CfjfZUxcxgnY&#10;lUNZnXbJ2RR0n9EuaeiwnWtDmn+pHsjcw4FekCek3T4y+erVq/jZe38eHRz2ClSuQuUqerDOWa4b&#10;KhhwqO88QSTdCDNRhTRGGvFcKUMAKSAYGB/l3pe8aeP8ljIuD8qj6Ay/q8cSaEGDYmT5mT91ncN5&#10;yrbicD5RjQpAoH73TkYmR27QtdwgRYGSjgzvl9TBm/Avyy9/KRODc5OBfbogUiBlCpTb4D3jeWVR&#10;cfXRxSh0uDEqY8CDS+Rr9TM8Y1rQSbubuY4uV+SNPU8nrQZamYI3BTqZYwhf6xS36S8jWFCh0ISG&#10;SFttxxDY5Y3Kzfjfz34sn3P0BQqX99IvylbyAvw/BI55nD708zBgYjdJf/sr+4x/8qW8auBhDr0/&#10;NUhlMffxIaBpbXUl9bvRVIe3M3gCTzliZcDDV+5vjY4/ONhPe+lsYe9fgOEANPLdvO0hr/gagkfL&#10;EEwOl8eTntJMXaFM5fI4kMIluua09QtzsTI/mxP5TrE3zsMYQ0KW56fi3cf3M4/RnOwxwNT1BU6B&#10;0WWdO/iODkR1XSETrqncT3u5troctwCd7s3v8PIsds/lCuVVh8UfPrgf9ylOJv2TP/0BugbnjfrI&#10;465UIJ8X26JOtvdMe7iMZmM83np0K7737d+Ir3/5MfzTieoobblx57g97ncYnY4069JHYxkEcyTV&#10;1RVy5BS5cCKzux0ZaTYIkkP64/CUwT03eoCn1EfZpdR3Qi8mXT/0knRHf7Ras/Eol/j5Htd/4SCy&#10;KMMEkTz4YPtlnB6+js7JQfz0J+/He+99EJ9+8iIOAUMyjZEmd0lZvX07pt0pBYPjDjP1yZlotGZi&#10;em4x1u4/jKW1+9GanY8xjFLma8lUNLA6BgOfI0gQL8Hji+fxwXs/jg/wjrc2XkW3fQLDoNxgLLch&#10;XIJZnCzjDDd3cDg6PMjtCx3OduaxM8cePLgXa7dWU3Ay6kdxfUA7wDaq9AuIqiYYNCLpeYI7j5nH&#10;OMyXtCP29w9ic3MzBcNz3W3GbbtkcCN/Xic4tJO9xtC/nSVwND/02bNn+X6Ed2T0UiHRUMpgJvga&#10;hXSRcXozh7Hd7s0JKQqj3rp1zAkmer0weq7Kj3HUSNr5gkwF0wlJOQMZuqoc+CIXcVuVEj49dc08&#10;TwBB7kOOB2IdZKoJFLX5JGNp6PyMosmignDZGY5hAB3iFvBm1JV385kgs6qB/0wLAJgj2JnHApNv&#10;41mtY6herb/KZYNsk16TEwmSbbnYd6qd1U0gDY+6c0mufWleFIraflAwLTlZwmt4d+N+SJnXqejz&#10;Hnw3n/IMIGAOr0N+Z4CFXg9gwntGMlHgbkHpfqcq/pPTs/jab3031u494pk8T7rwTOXAGqogsqFf&#10;8EujRVXjhLp9sofSNb8NIzkK2HUoVoHOqCGPVrZTpPkvAaT8Qj2zfnkux603/KWByZfXCXIoMFeW&#10;NJS0xQGPKnQr0S68ZHgzTtu5pEkVvnT3FRexN8omz2eerJE3rs30Dp8NYVDNfC73zbCpeh7gc03x&#10;3e8uQ+NnwaXHXRFguKUlbJN9ar5rppnA/4Ijd9o5p+GZg0dxh5dKox438PIBspSL3XPMaOUhOsA9&#10;dpeXFmIOhb+ETLmVqLTtmcNNadPfbfrf95OMZBsRp5zBBzyvCwjoUb8sggLqfU4/XFC3S3WiBgUZ&#10;qZrzyHdxh23R0RH0Kn/p3NEggSwthFb2BwabvjLfqop+vH3/Ac70bIwhZ67lOopOHOEdjy+ubA/G&#10;o4+snumIYUQC0In1iRver2n/OcC1B61OHNLCYOSSJTD9IfrJpcycpW7Sfy4wrp6j/wT2TY7reLsQ&#10;8fb+Xvz8k0/ipz/7aY70VEauYqaGA8h7HZ5ASwOSaCPGyLzcHJp1xAc9pf4WXLqEkxEgwZRtTj0E&#10;H1qsz5tj0AlSIEOFK8tkrOLc5Gx/C7ThVGiPfMKHPb6c8f1MGlPv+r07Ubt/L/oOD+LwadxkNTVB&#10;geMDEMnL/8unX+U1kJQBiDQS6ZGxEUc7tuLw+CV6Tr1a+hlq2wBOhx4wl5HaerWR/K/D6sYbqbvR&#10;fWUI17AM9MSQG8FaxNGxf8yHzMmH6B8n1pjXnXpbnhnQI+Urdc6gNaWZeSz/8jd5LI++OVcnZjhS&#10;lvdShnlX72auPPxj/6k5Cl7gqdRT4Jp39DO0XEWWHgGUnjx+MoieOoQ8Gg/oh0mDCPS/Gz2oizJv&#10;fdD/6vunT3+ey965hJ22yQCMS4al3HOO+sNZ7qXOkJT6DMGt9tG6aKOnAFAGWkwZE4zqXKA4+Hee&#10;z5/DTj++txbvPnkYs616HIIhnn3ycdqexbnpBJAP7qzGraW5uLUwm2ByDiDvihBGI5cX5wFo9Qze&#10;HB+fIlNuVHqTgH91cSbefvQg7t1Zo2872R5XEFgErD5+8CAe8ZuY4v2fvp/11VK45qe0yHWVsas0&#10;NW3kNSBxYuIGfDIXv/Wbb8eXv/Qgd6K56h/HfAu9imOy/vwT9B8g1u17jZSia6xLFT08Mz0LLmlB&#10;t0raLrfgtOtMQzBP0uUCXRqug37ber3H83ymugicoVpWgwoE828MnDIVDx8+iW996zvQ3hxd7jbo&#10;iwFT+CHlrHz8VUEkL6GjIFLFUAEh/+Bf//fxwz/5w9jefBW721QOxdpsTiUyX1pZ4n0+h0Adfs09&#10;ZimNyelYWF6J5Vtrsbx2O+ZX1nIBZT1nlx5w+6ETl/7ZQ0jp9BeffBTPP/4oXj1/FpuAjbZ7WKMc&#10;mo1qJpU2AT7O3oN/M+fKHVbcb9VIht6wXlFrsgk4ctZVmbShYRHcOVwigwqG0hOiqSort8BzKRuV&#10;nQwg8/qukMnkCqCRMtfLc7hCtC9oLJHJEnn0voJISamSlqG6KHbB5sbGRkbeXPss187UQEN665bK&#10;gmJ9BGduV3iJ8TRkbw5WLz2Oy2KQqJ8A0nr6DPezFqy63I7DwE5GMWes1+9SV73gXuamOpxv8bMz&#10;5XL7Jj5Ll7LTjsP53QR1zqg2OquQOySYScYDY1iGIWgg9bbutjkNo0qI75mTKh2gmx6r3pOgRi/Y&#10;/Wa3AN9udi9I12uy3Wlk6Rfp7HPSy+e3HFrGILqc0JtJNTxeQUTNUIdSUi1rRLJeo9xPmlo/fs/P&#10;5Zqi2OAk2mDAgGblO2SElj5Xml5DawrHfus7vx23BZECHp5RnqTgUe80UJYv9qVIW8d2/yqeHxzG&#10;Cc8GVQAg9ZqpB4J7idFKqZUOtE9SZNOhv6+SEsIZ/u4x2++fRKBvruHrK5TalS26dmiD06CNS5dU&#10;4O0J+moc5Zk7iuAMXejhwn9GXgTaGjzz/HKrTvpYoyCvq9SVR3ejGTj02Q8+X+WTRoq2mcfnjNxs&#10;hPzkOy/bnnW1z6SDP1s8hWMut+HSOE6IcdWCLs/swL+n8PnJKfyksYRfnXnv+qL209lZ2VpVmb1E&#10;lnxKoz4ZdR0ndFCj6bqSbiDQTEcqd5gCBLhDj20sE8qQbYEin/Od7zphJum7JqEAKKOr/JNGl/Iz&#10;naOhM6Ykf2ekkmsFkC6r5AQfY23uyOIkIHfBERzbLyPQVBB5w/sNAMMyAq1RNrnd4gX1OkNX9KUD&#10;5Yw6GIkXwLogv0OJ7ZM2YHCTY1exBHi8d/cO+tN2me6DXGqYU3at51X8GCf9w59/FPsH+zn6Ux8f&#10;ienaWO67XqN9FZ4hUNbY5767NNZcsQkMlnmcRiAryLxAUiPJ6cmDhSXtT4jz5rMlyQUNsTDcH7cG&#10;4Aqg4YLkY25gbniXZ/W5j1t5upKA4HvUSPiDe1G9fz93sCkgkmtoS8poPop2qR7yiclZv8JLQSrX&#10;Fs7zuuRaxEbH5AV6/Ge5zJM7jxmlOoJWp5kuVfaAd7ega2RWI+xISg3gk3ICQDLS5jOkvbOy52da&#10;MYNjI73Uu6bomLKjo5R8bz2oeOa/QncB4LAln/0/aBlv1ru0gNdQ6XHMoIsg0iHf/I6uHdo5daS6&#10;Wr6wv3LNYc5XV6hfLrlGW/vlL70bv/bO2+mUFd2CA4UDYWqSDpoBBI+75aSTSxwFEpwagElbgGPk&#10;hFvtxKF67fgk65DtoQ6+2YUlKsnXwjgDu6KOwj7S/wks1QEobm2xtk8FZqTftWSfPLwb3/jql2MK&#10;rHCwsx2ffvwJAGsnaeww99sP78USYHJ+qsn59IvBFACRi3vLwzlcz7u6RiDvOpdOCnJ2tEtWLMxO&#10;Z9BKG+vEVyu7SPudYPTw4f3MB/2TH/xp2s+yOknH5qTtsTukhRNpri57MTfbjO9956vx9a++HSuL&#10;k7ShA/+clujouXqrD+/QXtcwTueMQr2mp2YyxUw0aApKrnrCc8Qj0/DU1JTbJLsPOnYEx3hvH7yh&#10;Y6kiVd69PyBV2yudTe1SJz64/yi+Ndj2UBuZneJLRvDNv786iCxm0wcZgq+MXcU//X/+3+OP//C/&#10;j4teJ5liZeVWrN2+HYvLAMj5+fT2XcupRCtA+DMzMZORybVYWbsVcxDc4WuZwDDsyUlZ0/H1BgL6&#10;8lm+PwNAbq6/iPbRAUzdyxDuAsh6Dm9dj0ehcls1t/hSeH23zjLyJM+0DoI6jyWQc4gAwCRfavSM&#10;qMmMtjmX9gA4CCBlVO9hZ+SWR7z0JM0tEngpiA4NORTscH3ZvcaJQCVPSDoplII9FblD+3or6+sb&#10;OQGojeDoucgMQ287hxXoTF8CUGlnDqmRC2coG4nROObLc7m3oC4BD+WS+pVcvsH5GEzzMmXy3EeX&#10;d4tAXYCp0OU7dLGOAoLh2p6+u3h4rvGopwjN0tujqFx8L3sdl5LAwmiodaGeAlwBpAbDPtIrveIa&#10;Z+W5TucOtDgwOgIoEShm5FO1R/sT+HBM+mr4sk3en5ICgASqZKTBUMHkC1ZNXTng4XK/8m5f+Clf&#10;aWQG11KGgHN4nZFGvWajI06aEWB967t/O+7ee8zzi7DxC+/0RQrV8Nov9lX4J3II9VOUbRtggLUG&#10;rGCcrZ8TzHIiTZFRaW0uo5gs6yUx5Cfe0xjyT2Pk7w6Du/tJWRuSAk3EqPKrCmXi+jKq8M94px0T&#10;7eOondP/+9u5v3EXJXXev8Y7x+E76SY9pqcncSCdWKcjdxbX8Ib5azf0GcQsfWqdsy70iEDSz1kZ&#10;6ktDc8LMsL8oVv9N9Mp3TrM/zG/TBAognb2a65FSJ/evNS/WiSrnKMczPHeHF52ocjNykTMa1TFH&#10;GAPlWCBUViJoRMMyWK5rEpl3G8ApQF0Dg6fhNMqSw3PoMg2XJXdbSrnV+VAfyPvwKjRUSTtIZK5g&#10;0jyL/WK+II6AQ6/U4BLQ5hCXkchxU3xwsi+57zltu8BIoHwSLLsvOl4lpQawrPPe4N6cBy+cg5DO&#10;rwF0AKgrQRTFhdOdUd8+bsfR/kG8Xt9EZ49n/trt1VvhjjzuD1+lbSXyRF1pg2sa/tmP/ixerb/k&#10;GO2g38GPZVF3wE6FPsqhc36VJuogJ9G5QL8rLJiL7vq9Ve7pwtnqtSIb9LVyk92NJZH//MJvdr99&#10;rTOhFnDJoJxMw7GhHhAQ55AlzzWSIxC31mMN+u/BA0Dkw6RB8pPUxjgPlwtKGUZOytN8lf//8pfn&#10;KNd+/Ezn5jNHL2N/93k8//QncdlvU3DW1fFt8+7V6xfUHXnKNBodb2gGvRsAG426ozHqdFteQy9O&#10;N2q5Q1qz7iQLI3PdHMruIvfuE67YJ82oUnHK5TnqlvTjRz5/vkVl+Bp6p+xLMaO6hRZpK9Xh8Kpy&#10;qZ0Q1Lh5g2ChOPy11OHuHa1O97mmtwi+jLT9re9/J+7fu8t1FwDpl4CtsZjn+OLCfLbN89QBR4du&#10;UnHAfSOdMYe4jbS6ooMjlcrh1ubrtI32PzX3P2ue72lHvJjfij0pQYlLjqtHctcxdRiftVkGhjxX&#10;ELkwN5URyG987SvYxV6O+D39+HnqKwNKd24tx4M7a7k+52S9rFXrEmZGkbXDyXfc15UXXOLNAFiu&#10;krK7S9uwpzgL0wDPGYCafeNSdnLJLNjk8ZNHce/+nRwB+YM/+IM4wPk+wTFw0otL59k607xak6aR&#10;cfV1P26tzMU/+N3vx4O7y8gATnF7P9x84byn0w6ARB9V4ZPMFaVOdnG1Uo/Z2flMJTMCKUg1dUUH&#10;stGoU7dp8E+T35wTgH3vljWenegkRvBeTopLkMg/Na+fncH+6PHj+O53AZHoPG1CeXkShZfn/iKI&#10;HHz7j71ssoqA4sc0nOZ0FMGqwhxOmrh793asrC4gJI0EUw6BmlOXWwJCgGkQ++rqEuetxjIEazb1&#10;VgA4nYM4o3SOdmJnU8H8KJ4/exqvXj2P7debcQYR6d9YmGnEPe6/MjcTkyrT8+voHndQkHTQEZ4M&#10;SsYN2RcWlmDmZcBdEwG8jkOEemcPJbq7HycQc5z6zFHfaYhvTpfA+fS0TLwwymUUy9mL87MLMNsU&#10;zHuTiviQ55hfJHAy+XjePEAYJnd7gLEFeEYLJXiGr2HAXOdxaydePHsRL5+/pD07GeFzC646DGCp&#10;aYwgrPvemsRrQr2wJYeeFVw9ewTTKft6RsOliW7SQ+Q8jRDCnAuBG32gvvJEUdBFkaRguIyKHsc1&#10;So3npCeKcBhRGcGgGeG6GTGXSmDhDPuyYHBGSSgJ6IwCohQd/nepEGfCH+zt59IhB7t7sUP79nd2&#10;Y59jLq7rsOKJihWP7ARB2t/bjb2dnVyrTgXrMM/EOEZ6AuFA6WaeHA91oeE0Ujy/LKAMrxmdhOFH&#10;YVi9Nx15dzLxPTeoV2GqGCllxxPaTp01RKli1UU+wyJl+E/hzz+uR1W8+dPwX0Bnl3hxxqlgwFtI&#10;UdMsLIJIr7viAdzyb+alMlPQeYZRrMw7Q1JzwXmene2w7s7SRvEAs+MMfjgfAJPMc+I9txKkJI2g&#10;H7Y2Z3SDItI4oJXy6jPuczYmMKUf4JWxq15Uzk+idnYQk+eHUT/Hi+9uxU17Ly4BkOfHV9E7uYgT&#10;5KN9eoj8HME1vahTz6qAwOVXkMsReOYaBX+JQ5P5bPDrpZNPeDQOMjx2jThf5XI5mV/Hey7jpOMg&#10;z1GMrrtuXhc5cf3H4z7AEUV+DMBtu+g0oPbKTcRvAFijOH7Vydznukc7Ti5PojpTiYW1+RitjkWn&#10;340jDNc+emFLp25jPQ62N+L0YCsu2jsx0qcd56cRLml01uFzN8YApGMXZ7yfxzjKffSSz7yPcOwa&#10;sI1ERRfangJW2gJWnttD5i4o6gSlOnfDwbNPyEb7lEOHqKT+CP0xoVPcaEG8VlxONOKcczvQ6BQd&#10;1YWWYJXo9K7RY+bMmdpRRS6byEULuk8BHGcp7mJtyozDooExgnP68EiffkDkK8hcFWPcwpg3jBwj&#10;V+ZZXVFfV67YePkSXXzMuRfoGuXNxY4uURXUr9pEV0BjwRR844THJjw0hSFuyk437t9r4Vp+z8lB&#10;yJDyXAH4pbwmyESG6PdUUXKxwE/vh1a4HWA6CIJGdMRVD+nrXsb4GYbxYiwmL8d4B+hAiwmrxrWm&#10;eMQ1+vESEItduhlHD486XQrZGalktLYM1ykxv+rLygmtqZNyyPU8hOpqLLnf1XhcnXF/9+qGT0cB&#10;fBUqXnXIm3cd8jYdcAzgOO65eoARylN4pQOdzmKuNhIrU5VYmcaWNHFmJpAVeEeaKo8ZuaY/nLTk&#10;jFl5RgplLvOgFCdMkMh7/ljkO2mqjpDv+EHnaG56LmZa04ClZtofmI5TAOvo/bFx+AAlxum0WuA/&#10;XvQm99dZnaAvjeY9uLMSX373CYBnnosBzce7gDdTR66x+5VoteBtnu9GHu4i0wPYYLGQk5HcinJv&#10;cyu2Xq7H1ov1OMRe1NH7DVOnaJ+k1QZMjAnoGjHVbME7YATsgSsNCIx0PLFYNNFaQhPOd+IereFa&#10;5D8BN44UbRad6LjprDQB7vXpqbia0DkbSTziKCZ4mfvDSBTnXWhTBall5AGgf2P6GECS/oUM1Mvd&#10;tgB+PGtEW+WsZnhdGz0uSEGGLwa6OuXpqk+9u2m3HAWdnZ0JZ3AvzU/FnZXpeHAb4D0PHkE3zU9V&#10;Y87tiMEXZyence5+2/C/mOL0HHyCzjRlwpVQ6mAYI7vmeFdxPAwgmapyBoDUcWriYNbHm1Edc53f&#10;8TjBFrvWa3XiOu7fXYpW05QFbCR9ZaRxdMxtG4zoalM4juGFBDEyDgXRAZbrfC8y9BfJ0V8SifRV&#10;jr3JW/HhSMqzj96PKzyxe7dXcpaQ4Mot+ppOnnFiBkqqyfFbeL9PnjyJBw8f5JR7mds8wdeARHeR&#10;+cmP/328/5M/j1cvPs2Io8OeJu5O09HT065438qEYyONhsfNn3MrIV8uF7SyvJILehtFMLfDKJd5&#10;huZaCKZE1uYpuuyAzxbYHLgNI4xuBwj6BL4CQs8VEPqc11tbOYNM78z7W4xMeg/zHx0eFojlpAKU&#10;rKQ1R/LjTz+NFyjj5y+ec/1ePkNjr0AroHW8BHMZvK+Rx4wwCup4mXtocrnDFc5mn1tcLPdX4/JP&#10;wKo3Y5TS/MSyb3ctvccGgN762ZYSZdVTK9EAhSlZhLr7rBwGd9hWZY1nqsfsULbFoQEjl3qpCo//&#10;OVyHlFEHFB3Axl1uaiiWJoxc1/vEmLhUTi5ZYgSUvhoOnfc67Tg62I/OyXF6tyXi5AxohEQvnvN8&#10;boIeH6g2o2QEwrpyXs5uk354RqYP+PJ8658AF2WSdeVVfG4KNBNzJ+8m53KCb4MiSfNYFl8FmPnb&#10;8F1FpFR8JyORjzISWq71Xqn5+Joa3Cu+0JfS5kSfEwzoc7x6ZwuPumNNKlDqyLMFmNeSw+qgVDmY&#10;Q8Tjg+J53kfa5XAQxtwohk6OkfCylJF9qwkHEMB/zgKeQEautzZjDM+7wecanv7Z0Xac05dwMPK5&#10;htzdjbt37saDe6vogIVYnJuMaXih6cLLKCejXEagc/tLUYPP53PmTBqhog5GKFMG4DXXQHWBej13&#10;c4SVr47D08ja4fFxRsQFgMP1UuVbGAP+BsQ0JmNqEs/bCXV0eh/gJ7Dtn7UzWlAi3wfxzlu/Fm89&#10;egeDOgtGdJmwc5w9lworKyO4EYLPOmyfxCHGv42h6FyhyAGNHXi7zXsWj6HYPX56ATjGEJmGoXxp&#10;wOQkZdh2miuaKTEJZuBFeFpZMZI9AmgH1+VwcL01FTPzS9GYwthPtaKF4z2NHpzDYZ2bmYupmZmo&#10;OeKBs1zSBxqpCwSnGtUEBujwK5f2OQEo7x5G+/AIRxyjTpvcls0Jha7NOzPLMzBa2u8W9Nnd24n3&#10;3v9JPP3049je24bvLlOm+wAfJ3wszczSrxh1+mACujdol1ta2r8m509U6VN0jRE2dYsyaV7rMJXE&#10;tXMz3532q/d8KaXJl/luQd7QM8q8uiejZYNzLDn5BpqWyUvyMu/ahgcPo3b3IfT3HHSBThCyMXGF&#10;YwxdrhGCEcAwd8r7lfLLXtZxINcJpIucO/tboHqw9xLA/TOMtttL8iwAj0vazDjRgb5RTzmalJF3&#10;2uuMZ9voihNOJJTnpJW0kIZGpjIdhKecOKmmA1/1jaarf6yv4DWbn/ykLKdN8JdUfLYRIAjdnTgj&#10;rznh5Su//uX4W9/9bnz/e9+Lt7HBwzxEJzEaeJA/jaqbliCNtR11gImTU3KIkzs70/qdd96Kv/c7&#10;vxO/93u/CxC5nTOfjao6OVUd20EvuDucEcgzALT3nJ9bgNdwbHhGDx40MudqLaemx2DPXaVDW+Gx&#10;PUCl6yq/9dZbce/BPdrfTlso/2u3DUSYalF4ZDBKiB1tGJ2jr00BMKWgmI7LnGB77/ateOftJ0k/&#10;Ryryd2h1/969WF1ayh3zbKtt8X7qgFxFAd1lylQu+N5XJx3Fy1evMvXMXZP6nX7MTtbinScP497d&#10;tXR4N7d3ciTENJg7t2/H/dt3khYffvAR9QQQ44CNA0wdsZ0GZ+gqHR/uJg6qIj/3by/HWw/v5aSe&#10;K3TcOIANtoAG5oOiP6CF+2LbTle7MeAlf9rPjuQ9e/4yV8MxIp6pd5Squ2HxpA8/+gQ9eA0GWokH&#10;D57Ad66XjI2GHsqopsz83dTXtL1Zn4ZGj+Pb3/k+9ABMc86bl/Yu2Q5p+oVI5F8JRAqXBJEbn34U&#10;53hYC3Mt0DFGA8Zw0WmX7rHjZ2dnY2FxIdZur5VEdhhV47C+vh4vX7yIlwDIjVcvM3m7e3JoDAyC&#10;YhDwFBo1h3wUCpQKCsV8PSejCDzMLzEcLhMZ5pUhFQx3knBWkkyqApKYCq9gNsOyHBPcuD+3n4d5&#10;hw5XpwByj5zKz7MErCozlX/ZrxmFzXm+PO5QsEPf5xRzHgSPuwiCs9LNeXSGlDOPBWOXeCtF0KGe&#10;NFQTQMPyDyVhtA1l4mQAd49QUziJxsWRl1dvZUg6l/NREaOYyhC8+VkaKEw/DJDKGaZSIfsMH2Gb&#10;cqhK5Q0ti+L13PKeytl+HRhy62gxSil9fOUsW+6TAPIaQ4mAKqQq+2QoW8Dn3IIvIytGOjEAAj+M&#10;CR2Ip36B4HVSCSqs5twYYTJHtGOYH8bPZ0kb6cH1WQeL11O/NDZcpwKVjh4TBNsXabCgpVfn36Bd&#10;5c/TeU96UKSD3wuZ/sMyONfim+2THiqm737vtwGRDzFuAmllwQf+DYNIKn2B0TrBWX6JguvoiQMi&#10;gQ3GQtLG3YxTFwBa+ugCR7x+Z+kmgOSc/N/G8y4H+p/VRkclwFTBO1xbB1xOco86nvDEcRvwuO/i&#10;sdFCnpa5fo4213G2zS9emL+NonwSd+8+yO3zlpdnYm66GpPusQxPVp1BbvREOkJvcERGVGGmNFpv&#10;JvdYl6Q1deQ3g1Euci1IsK8FnjQDmcTZgCfOBGn2BzS3772L4MkIhQBafnGWZKfbRle0E0Bew7NO&#10;qhOk6pULHlHH8CSYy+gGCC6BNXzlMKkRGYf21ZuqaTUi5jQju7kji5+VkUEZriFpJER6p7xxnzFL&#10;GvuB/Eh/zs/cQOTFhYJHxgA7vJszOapjKBCeWUQPGE1V1lHq6lXzFvndiUyiPuV4OJybFZT/dQrp&#10;u6suuvL0PLpHAOCDY/RqG8cNXYbRcFWKpcU59AnGt4XeBPjJx+ZMmwP5/k9/it46ALzgoMNXIxMj&#10;mW4yBzBampuNmv2GzNaQyRa6SBBJd9E+quX59FtOYlOfpY4u68iWE7Kzs7/VeUkRPmdul5/5WV1v&#10;lNrZtjqjmdrjiZwnEDBqPeQRj6VOE1TffxTVOw/QWdx7wNjcLkEkXzjms/+6IJLXL4JIuOBw/1Vs&#10;bz5Nnq9i3Cv0kUOIAnMdfHW0+lreyPbSTttjWlAbIO7wZt/+0qLDF77Mr5X32hnFvIjuGToVRiyc&#10;VWjmfVKGUn97pPCU79JTGyYwXcbufvUrX4mv/cZvxJfeeSfurK3FFE6Kk0JzCR/OM3hhipdFHWpw&#10;wBn6LqCtc2k+pEEI8/y+/rWvxjd+6xvx9ttvZ0ROu2terRM3jg4OcpTJ2dY5lE/dfJYpZ9YpN4zA&#10;NiubpjCZ0pSzum/dynQwbY0BH23DyupKrK6tRsVoIXwnqDUi65I10tFJpgm84T1tsoEMI30n8OkQ&#10;JDp5yIW/nRiztnYr6WdorTFV9pZ25FTMcAivF9BfT4zhhGB514k0buihQ9sF/Fqcy2CAxs04ZgHP&#10;j+7dBpQ/xEGdQWZO4unHz7jG3MaFePzgUU6uucCu/fmfv8f1bsCCU4BzkKk+OKbura9cuqTX4/tr&#10;8YjSQsFenXUBc8FzcBIBkLWKQSD0DjTswxd7O3vU5Yh+wY6iE8QBysL2jlFhg1ojSdtM+Rir5Oz+&#10;nz99Hu2263TryFZzNLRMQhKoYisQwAp97yiFqVIlJ/JJfPc7v01fipuUn4Es0Ae+iiwM5OivDSLj&#10;ItY//XmcHuxE05l7IGVRtst9lKVpXCNwMWcGSXzzAD/8+Yfx9Oc/j+fOSN7aTIY6wSubrME85lS4&#10;RAwd6tpLPZjKWU/OnpbBMt+B509Pz2YupRN2ZHhz/uz8o2O8brwXhUPQ5fC5TKYRM+/P3WT0AlXk&#10;hrNbKFTXXFTYBZy5VSOM6DMFXS5VM2P4mToJRp3QYoQuh5mhgXIviNyjQ1+8XMcTeJ5LYrhUj/dT&#10;kMwR8nkCWztNWCZD596lCKh1VRH4PJf3MIrr3TPqhgFqUr/VtdtvhCmNL8ZD70PwmPXgHioABVFg&#10;lsLPZ+uZlaTD0lBDB+vktQJjPUV3rrBtHvd+fhbg5XmDz76rXIw+g+5SuZdcysEkHqONGCgjB6mM&#10;qI/PlU9yZrf34otDIxpzi0qg66xnDJyOgcbfxGwOp0IQdHpMo6I3TIXSyJcI5ABAwth6gIIJQbDH&#10;h0Yi/5JXfc+KZPuVgzyexc9JwcHnwW+Dczg9j6nCvf13v/vbce9zkcghgPSzAlUOfsEv6CeIPL0Y&#10;iVeAyC5gaXQcI4X0OYSDnsBS8uwBoBjHwrrg/DjCbW2UV/MHc/Yvn+UL+WMU2jmk2aQvWhgC00Oa&#10;XNt0IsDr3bh8tRG1o5OYom9v0S/34MOVVjMWF2fTqVlevRurlMXF5RwpqFUdtsQpw7i62DUfATXy&#10;Jfej/9KMSkyKtE2qy5vUMvlOfqQO1clGtGanY2Z+LqaQPWdbT2DwxuUZNKtrx44hU54v6TWt9n8X&#10;uTR1RKOw7xpqAMjLK/SFQzawjE6N6SnzMwux+3o/1l9sRheF36g3Uzc5cuIENtdCrePsqsMcAjSa&#10;ag7keIJCwXZJ5DfyZ+TJnEIpn2AWhsnjFIecHJYbRswzOgmvKqcwb55Ls+E1nCAApSkjppTUalMx&#10;ObXAd/WaE5S8ruiZXMqKd2d4OtR75YQNvrt8jFsbusXhRZfSobQBBwDJvsP8OG8m5RvVmJ+fzj6s&#10;1KB5VV5yqO4sPkInf/jRR7m+HD2WixYrtKNc1OmcxNxUKxbpjyb0ryLzTXqwafQM62PqiDJvtM8Z&#10;5WWJKHWJu3JNoQNrCcDVEeoF7Y66SYcx6QDtclhW4Ijcn1FyHcUUpwKdoNob0J4gIX/zF54F8K7d&#10;exBVHJoEkTCGQFLuGoJI6/bXB5FeqztRnpcgkvsdH2zE3vanMQsYd0h2wnSgPBc6yNPQSsfIvs8R&#10;lww6FP0peMuJMwAK15D0O81KnS+I7LiclCCSvtUkw8WD53NO0k07MGiDNOEZvg911vzcdLz91uP4&#10;xte/Hvfv3KafJuB3nfV+rgG8sDCfI3M6Vk7udLRsDJkqoJ6KcC/rapTQodNHjx7Gl770pQRfTlh1&#10;MobPUq7cGMIRu5wciZ11lMkdaqbte3RHu31M3wtgHDFAl2HLzcl3i9RcKWF5Jeaw/QaMBJquqLCw&#10;shRvfendnIijTd98vYWMcw38JnjUZnteHaBo4MqcQSeAaqOlkjpbPGIwyuiuW8dOAIym5pbRHYLS&#10;SMAlSJ4BR2iPxAauz6zt7p2dAyDdqvck+fbaETaMgPmHt9B/D+7djYcP7uJMz/H7RTxDn3zw82fI&#10;6E3cvn03d+x56+GD6GH3f/CnP4it1zuxi1PuKIdLDPUFzLT39uoSIP/t+NpX3om1lYWcxDYxdh2z&#10;AMuFeWw+MmoUWFCsM+de3Baf6WRl9VQV/SUmMAKZOELa0JdwQzogJ4DHTXT6IUB3b28/tre2AbNt&#10;+tnJyRXAPmAcR6jGtRN0vcZuEn346PFb8e1vfZ97CiLhq6E8yGNJZf7+UyKRiGW42Pjm86dxcrCd&#10;S/E4E9fIYGtqJhepdnkfh1gNrW+sr8fHH38SL148z5CrgEpBEDHXMQoLDlkblkahOqPLsLi70Jxh&#10;HByi9l6uPu80dpcX0RsTGAr49GoELzZCoCUD6w0KrvzdRHGHvSSwHoch8yk6SXCihyHjOLzggqIO&#10;KQgsXe/Q4SINlFFNAZLASuY1AVlGM2F4Y/N1PP30eWxsbKVilz4CPY2cSwPoZflcPZv0zgVoMIUG&#10;JRPwVSoUw/T2X4JZBF3GNQ/DiQ8KroKggvJ3lY0ebnq60LBEPHinZM4Vxy3DoRQVTBpsnu9nny34&#10;yokOFHWGrwROtNFIivX3mbnfOd/1+F2c3T72nIK0PC7Y1Kj7PGNjg9+MDBkN04jyTMGEkPeKPtNT&#10;FcjkxBy++55gA0GRV0z85lEoHO5PKaCDgiIoSxNAp2yH7bFZpQGFYwtISS71vbyVY7Qh398cywve&#10;HMuoBopNRWqk1p+9xrtLv+9lJBIQiWKnGvzIcYlHyXbnFV/sy/u6RuXp5UisOxzDg12OB0iFjYef&#10;MGY5lE09E0RSnJiQEsoxN7hxpw63owOSJ93o9HDmbANeb9G/s5Va1OHza5yh843Xcba+EeMHh7FA&#10;mx/OTMc9DNLCZC3lszkDYARoTUw0MTqun0rfG4HCoXQ/YdMsnbyRaztiLJVBc7sGLJbvw/4qLFmc&#10;KDvASKVRVdd4lAE0aiaS1wCvDUqCO4ed0CneM4cFMVz7B0c5MzJXLTC/CWDdnG5ieOEzyugExonj&#10;pksI+JYXljLBX2PYwfB0kW8XLDf6ZZRrHH0ksGzwHI1vDXBrmo6Rpiq0EkiaU5b71EtrvXTlyGYk&#10;v9AGjhXgiNzL2zQ2ZQvaZLRImuAsaewyQuu9jDBX0XOtZWRpknvVIIPLhNWhlkZBUGrUgR4egQP4&#10;7C4qVzT5oos8dQBgAMjzU0BYF6AKY5zTru4pjtqpWx2OxNLiTCwuz/LMK0B6g/eb2NjaiPd/+rPU&#10;y7kMGH/mcY5W4Cc6tNc7zYWlFwCRcwYI6Nc69efpPF89dkHdkG+M+hRGtQL41oBBTnQUepja50oR&#10;1MVhbvtdo516RppAD/P63GUsJ8/JolJWXqf4OWU/5b3oMijGNdzIf41mTqqp3XnA72iZEdpgXiQn&#10;fXEgEiIr5wDI0ZuJBAAnR1uxs/kx7IYDbG63+Xv8CaxKehLcx2cdCXnBYcgMQlh/eNxVF/RHczIn&#10;+lh+N32JTxmJPO72o3OGjlRXZ31tLJ+gl7o+9VY+0Z/8zVQgh54r8fDevfjS22/FbcCYQO7M6Cf2&#10;1BU6tHsGLCanTNtyyZetTP3SpqhzBXr2j2lFBgm06e8AigSdghdBp4Cm3+/E1tZm/OT9n8QO1wuU&#10;MzjB9a4f2dD2UTV3ljP3d7jihvdO+0XRxqwsL8UK9XQR8gXXc7y1GmuAtCfvvJ0OzsbGeo5YGiwy&#10;Au+wrsUIqUtqWecz6mLk0MXAMRrQRR1+gz05y7Q050Rs7hzEy83teLn+mmNHGdXz5VJAXuFL/qo1&#10;TUWo5L2ccCqNXI/W3EjBvSBfDCB+6dE/O3uH8YJ7bu0cIqvVnPfhrPAHd9fCtas/+OCnac8doVMf&#10;tqDnHPrp3bfuxPe/8+X48pcfxSoy6TJPzluYbtVjesoNUNA/meYArcbLKEYfJ1H743yTmRmuQdYc&#10;lZX22a/abBw5lZGYo+9oH86lADMdNPrf1QOucrQQUI5MLC9NxvJiM5cUatV0gm8yOvrg4cP46te/&#10;AZ3lSZ6fvVlkR2uT5RdA5F+y7aHF787iLIyr4NSiH3/+r/+7eP3s/Ziuc9zxIc8D1DgcI6hQkMwd&#10;NBStJ6bR1UMbRtVSKeBFmIyNFklwaaTHCJkd5bCA+zGrLxzyNG9PApkDldEIHif4uNQAGCVToSWj&#10;Uh+VFEq7gBvrj8DxWwFSCi6KhhsnU6vcNQDc8JpShNSO8/4msLuOoFsSupuMU+jLuwt3tgcdy+Py&#10;lYAL5Wseg8VnKbwuAyKDU7EEe3aDzJuzPqGJG6YnTVTi0EKv22jrV37jNxL42ljrnEO7g/vYbhVM&#10;/vG70Q/vZfQwhz0UqDRS6hm0M58FZhqzVEb+zrtKLinEM71nDiELdHmebZf59RQFkjmpw36TOEYc&#10;UhmUiVSp2LinICyxDeeUTewBxBSjyy5D5PX8ywjyLkrpEKG+uDJJ+Srp4Zp+gmyjEgL43OVB/sPK&#10;5wLj1M3FU43QWEdZ1PbaUI/5KmCX/vRZWVfbl4fysxclcPQAP+TwPO/eR7pkhNe+oE48Pv43//D/&#10;EN/9/u/GCUYa/U/hOWmsEDGFaShQX+DLhc77VxOxCSj4k43N2EI2RgAW9Qsjjj7fiTCYcNpBT8QE&#10;9HFCkWaHU9zSN9+tL2TF2RuJFrwheHQXlFFkqn9wHFcnnZgAwDeg3TT0mIUPZ1Fg8w28edzTCZRN&#10;TlhAP13x28WVE8ecKVilr+1pfz+HRzSByJF9QD3S+MsTPlxFyHtGJPlKV+R/9oGy4Pecac67x8zR&#10;yb7hPjKLEY7kR+rpWqjmNbvSQvv4FMN2iIdvGksbnkGfVNyWEaNy1aG+tGuyGs64djhWJ8Z7CQpz&#10;j2CNOPcXRApEz9AhOjdG9TMvjPrIP7mgPe+XHBgudK+s5NArn3N9Q9skOw3aA9sUecnjHvNH6YK8&#10;GS1DH+bsbSc3VKaj2lyJ1uxtANwU9EKH0k/VBvJcxdChUzQQ0iYBGDKsZhN1uesP2oN+4hhAx0UU&#10;dcQP9l8jWxvR6+zFVGss3nr7drz1zr2o1keRqQ5024lXOA0vnhmZ7afcmkd9AnCs4oi3MCYbr57H&#10;Gk71Vx4+irdXb8XNhk7GQdTgHSfQOAHHiNDc8mLMrK7QnlFAfTu2t/YSbAuWu92TOEVnmqrkSIR0&#10;kl46M45UuGqD2+xpuM/hYWMZmWKAHMrmmX5DU3VEM4DBdY5ueORifimm//bvxdxv/y66An0Lr9rn&#10;8l393JgpdmiMnhjpYvS8SObLi3/JS75O15e3Hp/ps2v66Qq+GXO3tj+Nf/9v/9/YwS6yKL/SG1YK&#10;faCelifsc0dQHHly1MXjQ0ej27+Kk46bHZhPi3bjvMbkFPauEae9q9hHJg/pk1MnF3H/nEgjDaCX&#10;w76CqOKYjMb87GyC+ePjo5ibn48vf+lL8aW33sqZ1PK4KxEYqTfar41x2Hd7fzcn/vzRH/9J/MkP&#10;/ixpot3Ie3OOXNzHbhl4eevxo5ibm0fH258GBOBpc4Lbxzhi7Xjy6GEsAgCdqFXjHIGZM6CnsV+u&#10;IenqGsqQoMcgkGD0BHnVnru72eLKCm0bj2eAxQOOY1Cixf3ee++9+MEPfhA/w8lxCFbauXayARoF&#10;TWfQZbgu+53Y2T+Mw3bP+bYZpJiHd1fmZ7JOrjDSOUN/AYjcUc8cSH+7hVN1z0m+ALibc0HVTY6e&#10;GqBxe8ZOpxc9dIFrxZ50L+JTwKJD1s7PcDkgoZUT/vbVQSe9aAL+vvzlh/EP/t7343f/9veoVzf+&#10;yX/zTwZrylqMKfv8SqwtT8fa6hzPwq6KDWB0QacfTR3T7W81q1HHvsp7psXt7R7kJEYDKK7aIthN&#10;3kK2xCY5Sgn9/V2ecR1bI9peZ3qdgFqw7Uiu+UxO6quj42dmp+ivJpJSiV4f7hyfiYfv/Fb8g//R&#10;/4TPc+i4wVaJ6mS5V/2V78oRmu6Xb3voqxz7fCTS4ey9zZd4wccxSUVkLj0XO7uNp+L0/f19AAKV&#10;z20GjXy0WjCWYVr9WGmlQsdzPuuitB3ugH9gdIdBZqZnoznpLMORBHDe13cjaQqPyk6mlrEyGRuw&#10;UtZGdAcBGB1GNppokrOzp9IQCEj0zqmPL0PjAtpMhKZ+KnyHcnKrvc8ZEJcQ2THfcXMzh6z12kv+&#10;hV5Jg+c0E3hSmXyugmod3swwVcnDeNm5KH3rbZROYXV4TMEV7OYQ8gBMej8jIi6X5LVUowAi7uu7&#10;kU+H+C/whozmqURyqJ3iOQmusttKX+ZQGi8VsyBdIFm8TopGiWcPPVyVdgLuwbN8tjPoXJYk18YT&#10;xGv4xqpcJ4Csc88a3znmcR0J78XzHLLK5SX44nCHQyS5lzm/ZQoBSqgNuHSigf2aS6jQF7nOH23U&#10;U9cTzCVoMN7O0HVYz8iu+MJOylxPlGmCZt6HkQ49fishCYaAsYBoa1ZAZJ5LUVA9r9ACmqBQrHO5&#10;fiy+4zqRdx7AX9DEE/n9TeGkIhlf7EuAdgU4dXbuFoa9R0c4gatCwxFr6s+zHTum+sNlUbDOGE3K&#10;MEqpsqO9Dj1OIjNT9HPNqAVG+2JnL7ovN2IE5TLLrW4hCw8BDPcp84AIhznGc3xaoEr/8bFEgAXn&#10;UBCeEiTwIRWL38sC4X7WgfACT+SdOmfagf3mMd7f0Izf5Tdjh1yZ/UTjJHzae/WOvKnDosxmLrST&#10;GBbnozU/F3X0yjiOh21F2uAR2sa7y7qI7St1QCSGBxIAOo9owwXGzGgMcovhdwKJUE+5d4ebU0co&#10;MABuYejahBZnR3bg2x56JouOJe/maTokzaOyNenMWG++0dpBUUeV9sv3BXirk0pEyqjjOCByYmKG&#10;c80dr8LjAKJLzjPaiDFAjWAcR+Osh47q4tgAQq4Ai1dntPECGYMjKq50gPxJc7d4PTk+iNNTt6k8&#10;xRGtxdraIkZ7IQ3Hq/UX8fTjn+eyJS6LZBTQGjtMaGTWiKzRKiMXdfTTCnS+t7IaI+jOG8CHs1pp&#10;Ffa+kik/y2srMTU3Qz/UOWp91XPoC4huzrSAYQpQUSZaOASJfoU/0ixR34xUQRyhsfpDHWTnOYNY&#10;vTDUl1KujrxWlG9oeon+rdx/GPX7j2g2/Ygx07GTb/7TI5Gex7WjDmfzLSOR1I/7H+1vxNbGU0A7&#10;ugw9Zd3V3UYTvc5IkDKi0y+gVI/JB+otHd0cVcmb0g7a4vEbgJQQjdsBXuAxdI0594qRMmL9i84q&#10;ejujefSNS+uYeuSkRReRvw2Yn51u4eNqC7gP9ktAaF9ZKSeyPP34qQ2K7d3t2IYH5Nlcbs77ci9f&#10;yqRpRdpenX3tnusbO2H06ccfx4sX69jkXjx56+2c3Ooyd24BqA26TGA8Em4pnDTkpa11boROusGl&#10;za3NHEp3eR5an+lt+zg/e2CG19uv44MPPohXL1/iHJ6mfbP9TrrVXkqP3A2HYmTNDQH69oN/tHEG&#10;3nVPbIfvNzdf55Cuk2tcPkk96cL6Dhu7yPsw59CRNldcqcDD7lAzip0U9nUBnsfdy3j6YiM+ebkZ&#10;m9t7lO28p+D1BKDWR0FW6+MxP48Ovb8UD++tcuVVbG2ux9LKcq6bvZDLILUAjzOxONek7jTjqk87&#10;RqOJvp2cxI7y+RxH2DQx+0taycyQNHGEq8eYO2u+sbyjzhJEHg5GUzPVC3mT/9WjilGupMBtxsZv&#10;uOdoPH5yF12wEDMz5vGO4Xg0Y2kBYL1EuTUPyJyPhZVbcevuQ+TJ5ah0pszHVuaUjCI/b6QIefhr&#10;DWfL7hvPfh67my9QbHqaeCUyK4zsOm0CNhuhJyN4LMARD16gCWgwT9Dwqp2XnstkE0Q8n51opNFt&#10;zQQZgjUXK5U4RtlyNxlzb6iDgLBMpGkneNTAOKHH5GEBpAAzQaNeLvex8jXqk6vdm/8ESJPpcqY1&#10;5whETd5W8am4jILt4XW7WfsOBte2CejMVZyamskt/wS6glDzL3MfboREYfGl4ixrTvoNo6FhhfkV&#10;VoUg80sQtpwQQP3NM/SZGSWlsnpu7kVtJNL8EGeOe3+VsbkcJi+7rJHemdsxSUeVgOBH8CdTGVWx&#10;Hg7/2cZcJN2hEulmnih9kVFeitG/VE4okZwkBaCXRhZnndUmalmnSgVmh4mlRbXqpB8BpAOpiA1K&#10;z743quy6c6ldKU6WMVKsUhOgS0vzVM1lsY7yh/0n3XM4aAC+VaiCF7e368OfLsCr4U3zA3+p/Gyw&#10;akpD7RCHi7FmbhR/GWmGLgWEUAZ962X2RV6e9kJQ6WeVqbfkOx9SEOmvb37r+7F25z511UApCzxx&#10;UJSKIhlf7Mt7ire69MsuwOicRxiBkvvRBWH+zAggL3OZFG5+v+YYKjyHKo3q1jHkUxba34SG46ft&#10;6O/uRBeHCA0eC1x3Fx6+NzsTq5ONmANo1rjDyLUL9xrZ1xmhHqlAAKQolBGMtTNSzYfTULkWpGtC&#10;uhRHpiv42X46GxyXp/N33wdG14ZBfztOMJCOkbzCASmZjgGFn9+87K9854zMvcOAjME3KdPIZKPV&#10;yMV4z6/P+R0dVQVaARY1QmeAQpdmUkbNVRZInuLAnHbbuZD+0GnUmXTDgDL7WaVeSe++7NpkvpGK&#10;veSPlQhZcVg05jqHOjL2XObwqdC5q4DBe2ftk59KhM1FwSXDmHmutRlkeQk9spifqzV1ZjMa9Rb3&#10;dYIK7aw06XPkzs8cm2xMAfQ1RmWY3Yi4yfzdzjHtbSPjh9Fu7+NsHsfqrTnKAs+YQO4O4/mzTzDU&#10;W+gI5JTKFL0EGKUNZxhld6BqoJONGFbhozl45D6GxS0Wy3JNGFl4zJneC07WwSBfIS9OgDIXawKd&#10;pJ6S3iU6ch2rKytxa/U27WqkDlLnXACU1DvSRoNZgxYm9gsejfLm7h7K+kAux+C5GjJsTnA66C4O&#10;/+Bx1J2dDV/qVGVOJOf+TYHIcY4dH2zG7vYnufwcLnUC+JzoAe9o5PO50EHAKIDMFCbapE7LERRu&#10;K1/o9LqOsu0czaHDMcAjvNkDGCFDRrxle+XDD+nkco0AQ4AkoDJibj6hun/OBbABkA6FXsrXFFPE&#10;XJrNCXTybZ9zTQVRR6+vv8pcWFM11HXqfu1XBkHU49Qlc+B13pFdrzFirK617gKu22t3qUuDuuGk&#10;YpOkmdF2da/5/MpNDpcjO9o2U8icwOVE1E3A4iuHrNfXS1T81at4BkjNdR2ffhx7AFf1h8Wh8hy1&#10;U5erz6C1u6DlzHBsm6OYRuPkk2n6YlrHkc9G6cQTyqb6s4GtbMLfdfRDHdDm5JKyygDfsa8GCdwt&#10;aCzrGxkx3j3qxOv94+jSdie4ZURZ9uCeo9BO8F+tj8XyciMeP1wBSK5Bs278+M//ffLxa0DnM2Ru&#10;Z2cjXm++jP2dzejh4KE8ob3D1gaP5A9pjN2kDuofHU5toUsQWgykqatMJYLLsx+UXUcvhRUZFEE+&#10;ysRXVaSOt4EZ6IJdrMKwj588iHvU786d1bh9ZyXzpJtNg3LXYJopnO5JHPOFmF+6j+zgFN4oR0Wv&#10;KRVqZU3fm9dfB0RSxcyJ/PiDn8TLTz6MDh6vuTcKihG1XFgVxZ5ChZK3keYenRwdh7snCCZs3KR7&#10;MguOjATaYShdAaNT5YdDxzKguZAFRDV5cqRRkAmNYgn8zK3wd/M2fHdo2/Cv4NKhZPWAQMjrFRCV&#10;fQ6zO5uMDjGJ3rpW/A2Ce09zIY9OSn1VbrnzDvc2oXV6eib3i24BRF3CyNKaoo54P75n3iRtMRzu&#10;VHwjdkZvFEzzf1TWpTMKPf2clfQftFJhOMQsLc3PVAnbZ0ZwZCh6lU4rBkyhcMhCGjqhyF0DFFxn&#10;jbnYqFFd190aGjhuX5QbjCodTYjOGYMaVAClxWPSR+UhffSkDV2XSGlRMvavCzXrIAhspa0Gw+MO&#10;RwvmFEoZW4bORW5RQAJGAaTLS0hjvVCBc51rjUBqfBV4BY/mItBOLtGgAKb4r+MEAhWytPBdeqGw&#10;0mDzbhRlqOSsr3mpOZMd5StdUxkrBBA+YSbXZP3oc6OUuXg0Z9hPwxe3jt/65nfw3gCReKWfB5G+&#10;24ulJ7/YV96TZzlcfYohHHH5HOjkos8OwVQdCqmi/AQ+gHjr7oxfh0QmkYkF5GYBgz3DfarQ+Xp7&#10;J843t2ICvp+lUWvwzcOZ2bgDv8zB902UQe0GBWXivPSQTvIk+sidN6JvQXX1oS99NCxXPcCA66ye&#10;Urr0HYrOBZivMTxO+LhMQHmeRWNm9Dxn7nM7uDhbKt8bQRBuCR4F/Rq84UuFLQ8qM0kTD3KeYFPF&#10;qRJ2puXi4jzF5bxa9KmJ/4fpnDgrUtAo/zvZTxmWJ+RxoxMOr2Vpd3M92LN2Ly4BOiMYJnB5jBsB&#10;4KEW96wewZlw3+os0gcinUMz+TadIPiKR2VdrXtyHQcsyXy+bIrgCN03AUAcr7RoUoMfytI0mVoB&#10;HQQKyriOnGAx97ynTUbtU3fIwzw7I/3uoHKmXuzG0fF2HB69Rn478dZb96HLDICiHc9ffBobm+sZ&#10;wSgjFHAaFVOfaKSVIx3pWqOWNAWexiTPXFtciinkyRQV9b0BAGd7S/OJ2ng4vuCQv7nfJv1LgLKq&#10;BnKOXpmdoW/ml3hGPXPSTEdwgoOOtopC8OiMXh10hJc+hjuQXffydthO8OQIQYVGmz+f6T2T04DI&#10;J1HLiTVwLHLyxU2s8Tyu/TyIvJbm13F0sJ6zsyt0/siVfKluxMEQQMIrAkW3ZzUim3qKW/iuPXAU&#10;SaBCTWk2xh3ajliQYU1wB9lxm03z4tVr8rh1Vx4S6GDLHMI2AukyO64CYv6f2/wtLS1A47kcBu05&#10;zOkQJrY0gzUcU9+VncycjHKSW8+26RsnmamjfY7yYmAjgyqCSUrKJzRQrybH0D8JoEYrACdnWTdS&#10;fxYAgwOHEnLptyaOaTqDGgLKzt4uIPFFLokzTRsEyY7wvf+zD+LZ8xcAyo2MeLqLTQcek38Eshdn&#10;12lTckUA+VQ6YIeUfdvvRCVHrAxAOXt8eWEudwG6MogEDiiRdupB/U2jMAexCsI0Dc/IsvfLXGVo&#10;bODqEOyhCXAB7+2dg9jC4Tbq2OV+2W/wn0Eg7yf4kyaNJiBypRWPHt7OiTdOZvrTP/4B9+gB1t3i&#10;+EVGcl9vbuDQXsbdteVYXZ7LUZLU4cibo5BiHulZp8iHPXihfdJBf7k8lOvittMmyZ9iH+1+7mID&#10;7TPflOsv6b+UZ3SG+sJzvURMYVBKu+1yi48ePcIJXMzhbNPSJlvzyF0TfpyNmYX7PL5F2wxbyIO0&#10;m1+zaBg4lq+/HojEQCM8T9//89hZf56bl7uYZgFoKEAqL+PJAMXbNBoHKILpVIauWC9wU0HaWAGX&#10;4X89CYVOIVQYLUPgk8ysgr5wQe+yfI+AxaUGclibiikgCVIyslDyI2XgjB5AYL8LnnKoV4JwjQp/&#10;CJzaLl5MMVHfxbJdw8llaCRdKgfapYIU8HpPPTFBlTkarmdlpywtL+fEIodij4/a1OWculahR/H0&#10;y36yFO45VFMaR9/9z473ZRc5pDRPB6vYfTm8rJeS+YoIjG3JCA/HHULIqCbv0lqDPLj7gH6CJemh&#10;x4XvLLOlgSoTcQSj9kcx3rRTxUV9pZnP0khduYI+9C874LgVolspGuHs5HePn587NGYU8jKNpzTm&#10;4uw3Iz65zeLledbDCIjLt6hcfa71lG8sLr/ibg19+CH3LT6/ih6fP0s0V3C5QI/Q7/6jP4xCu0zE&#10;3fv348GjB3H37t1YvbUay0smcK/EqktI8L68ssTn5ZhH4RrF1fFQIencOOu2GFXvXfritzIS+RDF&#10;XhRNRjoVJIq9N+jBL/wlDY3w9HSpAedGIFr03+TECMpyPHPmUlmjLASOLuLvpJk6dRzvIQN4z1fb&#10;+xGUKvy4AP3WMMx3kJ0VZGeeaxrcf8IFtI1m5GLRKFzkZwTFe3NG3/fgry6fO5dxzTuaFCDZM9RO&#10;OafAaxTsdIlQ8gzz9JwFbhkReNlVOFJq2yQbf+qD5DPa6TG6Mmk+jLYU5rHw8nc+pzlN+pfiS4mR&#10;l92FZZI2OSvTxHSH0qZQjkbthzIkr3mFcqPDauQcsYH3kEknqwR6J4dUqRtnlifwTDqCKiSPDiNM&#10;OTzPv6yPyJ2T7S8LDeM9YXgamMGpWTzf1Q7MI8qdVZS9cQzIuJMGJzgXmJLnc46EG17Jw4scqgN4&#10;R46ukCsnL1xfOHEFXXvhaBCG5nQvdvc20Wt70PIqHjy4RZuuYnPzFQbtJToPpx+5RGVSF6hKpY3u&#10;aEjsiNEBCHAvZB4QFxiw2uh4zAsqkREnyZnnfGdtBSM0i1FAT3Cd4GKCe7i0j5sO7O3uJBgwDcIR&#10;C7fW7ME/OnbSXIOt0wgVkD3z8QCj6AVNVdW+Q25zaSWeZcoLajyLIwXSVxBZefCozM7OSCQ0/RyI&#10;9L6CyL/eOpGD16j5/lx1Mw4fyx/Xcby/AYj8Oc12ZhN1gbflR9nLiQwGENT9GS1FJuQ7bYI850x7&#10;zzVlJ7UHbQZJpsPs8LUTagSQ2gydZO2Ofa/edrj47p078fAhuu3O7QwUOCnJPnHNRndxm0SfGXV3&#10;FvBwDV4Bj/otF+1XdyPrpp0ZibYvmo1JeAq68Rypc4lQmB7lCGABSsgDBUIWJ56z0g+k3bNzC+H8&#10;BYnuiJpD56lPBWmcr5N2YHpb5uSdYl+PeO/k6IFO1/buXnzy6bOcJKcTZ+BHO64QqA9cHUF5Fhwv&#10;zLlPtKNf8Era9DLJzhnV1sv0N4e4V3Fsbi8togsqMTs1FfNz8+k4mlqVK4Co7wCQ59gvd2XSZp3A&#10;pzo1RwDIg6OTpNX+bpnRfHjszm2ci9xV8GIaNSOhAFlHO6iHw+ytKcDr6nQ8eXwvHmF/jg9P4l/8&#10;838Vr7cPY3PLdIDD5AuIE7exPb/2zhMwjKC7zIQ3uJJBFRUSfS6/uCyQE4EcCXUZQWfDu0ShOEob&#10;Lq5ReeYEYuTUTnA0zf4bGbFu6BR4WWyVGGRMJ3EEbNOmPmAc2rW+sR0vX72O7deH8OxYnHSo0xhY&#10;5tY7yNIU9VOO7Et0Oq6iGxCoDZUtHs6/vwKIlIF8JYiMsth452g3lhYcWm0mmtZzkhgqKcGZywrY&#10;2SJdGd7iZ5lDQOECwk6gUMkouA6LGslz4W8Z0yiZEasEHxotqiB4dLHcaRUazzTC1YXxXA4oI4+8&#10;HLp0SDYXQIf5jX6aQziMronWNWBGIw2dr2+sx+4+Hb2/OwCQDs871GqivSF9Z02jtAVvFEP7DiHY&#10;gXpuuSTQ9GzOpjb6p+ewAwOenrqcAV4OpDX3oV5BEWVL6RSanN0ALYbFOtlGlYxrZbkEgnRQ0QsC&#10;VUYZkaQOtiXrBgMa5pYGDlkbRXQ2oMpMLz+H1TlXcGlukfWVbiY/O5NOj04wboJ8RmX9zDEjIFRD&#10;TcEzVX49FJAe0Ul6fyenR9BPwT/meYJwadZOYOnQfJmwg2CjjOQDgab1kP0c9lFQ0junP4Z0zaE1&#10;juvFO/tNr9ydhvr+5t34TW9Kr1fiybEC/OHC9k/efive/dKXKO/m5zt37yRwvHULYHnvfty7dzdu&#10;o4RXb90CaN7Fiy6zdRViGyuvZERPdk9U43PG4hvf/F7cWruf9SoARuVeCj2Xf1/4i9srFRrnLnbm&#10;Cp5WadQwik3eq+YsCiyRl/oEYBBebzgsA72vUBLdjdfRfbEZF5s7UYMfV1AqjwHZD6ZasQy9Jqny&#10;mAqLvhqh3FDGUJJj0PoG2l8DQq+7pdy4cwglAPR0IoYTEMF5RuLGruiTHOajPhhCYzUmN5inOUF/&#10;TWAEipNSijyezop0BsAm31MXgaMK0N8t6Dro679i2IZ9krLCtb7SwEGkdMr4rLGUX01+X8Rw3Ll1&#10;G2VvhN5hmjqAphedXF5K+QAwo2/M461MGEFv8e5wdx0ghNMIkDK9RUNOywuY4d3c3NxZh+f4u5Uf&#10;U65tT/KL/CGALNcqt7ZFvin1pz0CyJxJLHtBF54/NlEmK9G45GsgBN+9h7KhjjSajx6kny4AjFdZ&#10;AAhOTMQQaRgvLlymbB+j8yoOD17HxRngrzqaS4aYcrS+8TIjGZmrnHoJw8BDqFU65sqlQ/rS2omB&#10;X3r7nTDafLS9m7uOrADqDAJwOVdcx63VJRzoVhrXsoZtCSToBL54/hwDvIXehq+gs8DdXPmjg2OA&#10;xzz3r2MrLhNEqv7tOncEOwZ0uFtUY2Ehlh/cixpgwwlu6hhtZu56Ix0FXk369d7DBJHXgMgEkL8Q&#10;iSyy+p8QidQLsr2A3tEb+fuGNpScyLEbZAPgZ3sFMYJG1w12IssZbVO/6RQLCBxx0YaU/MjiMNv/&#10;tkMgqfPgNp7qPZ1l/snKHPf9OiclLUH/x48f5bI7KyvLGbwximb0zWi8wE/OM1rsJMZh2kiO1vA8&#10;F+93Apng0Elk2mxXJHEnG/Wyzn+uksFvGYyQFLzklQSRvM7U19xWR0qdLT/o3EotJ0hpA0wfkV/l&#10;W8Hj+vpmRhmNrtvX0kIm00YJMLd3d/NZznXQeXHVFtekdQ6FSwE56/n27bXU5e78kkEH6ic9bVOZ&#10;6KZzZ/uj5PCi85fmZmJlcSmWKQYYDOSYRucC/Ob1ngG+nLNh4OkQm3bqqBxAsu2kGuh3tLcXR4Bc&#10;R84MoEiCyUYVUNoE1LZwUF2lQl0sHauxsDSd+2Y/uHs/DnaP4p/9s38ZW1uAvyOeeY79pa9vLS3n&#10;loz376/B/yd5X0fQnHdhAKvTcyTuGn53Z62TBI/byJ/bBRuIse2JfQx+0K/u0e0+92IU+dU/6Xtj&#10;6lEgi/SVcgZp6MNqtu3Fq6342QdP4yfvfRQ/ef9pfPDhi3jxYieO2zcJIiuN5bj/6KvoH0d2aTQK&#10;bBQ5GBkRnOpCyFammsjAvyKI1FP1Rv6iFz3GzfY2X+TEmlplJPMuHH4+hYnsWD0EGWsG9L+IR+Dw&#10;UnpCEKFE/dqJnAUDgqSS11fQtR6yYMhzvKcvQ7YlH3Ay85yMyA0jiMOlC1SCDqs6pGzYX2CS+ZRQ&#10;UUVuB4rgVewCxRcvX8VLyt7+PuDICJkeoJHMkkuYEUsanMqb75nXp8fQx8PLpYMQUrwahTTzGxFA&#10;JxYIfF0X0+UT9G4kXdoWlJudUBRwwfFl32yUk1pb4nI8qcxx84rmFlcwag4J0GEaFxWKV/J7yaNB&#10;AQFyhGslT0NvWGVQwI5nSxs9LdshoNPgXFL3a4/Rrh4CZbuMdMIxeY4YzVljLg0i+NWr1MBb18yz&#10;QPlkzqTAUwWGgsvha5hJxr5E0TjE4l7d/R5gHJrl5Jkxh5kNuwv+AYkAXr1SraUeksJj7qOz3p1Z&#10;1kP5OjvO9kk4F5q2n+UbAYTDMvLF4uIiwHAt3n73HYDhcgKrjD4nBSQd9PE6I8GCMeqfC81j8DT8&#10;KvbSAUngbKtR51TwAIuvfO2bsbxyuxgAaGOf5gsaD/++6NcYDxnjYQKSk1F42X1WoR+uGoANJW77&#10;7V9nwaKTrzrw5t5hHL7ciOOX63GJ99qEdsu09S4Ow21kY16DQ/86G3sCWo/R5xPwi2uE+d3t225Q&#10;ONf9QTESSR8YXXRLNodhnKld2NWotYbF2vAuGOF7RhMp5o5NQEeVntr3Wj6F1i4/5NI2LmaNbaI/&#10;+RnMlizOcXnbvratRpYsDtMn+OJJGqLkdf6sh0FaL9OoKPNiBuuQs+apVw2w0nA7QT67n6+g0qV7&#10;PB9WTQOvzGdeFdf3kYsO8tFFuevbC+LRaLnIuDRHo5QIOhdrZvOP4xpdHaecFMZ9BBD5G3UZ5nim&#10;nPPKSTUU38fHG4BWoysOKTmsXY8R+kzCmH/l8i/qxSFAlffTSa46sQCFDwH4Oa5w8nqdo2gfb8ce&#10;IFKZc6jOIKmgq4vO0sh7L/Wg/aLRTT1BcSFn9bB51igDCHMV7z58hFNxE53Dk+gctzHitxJ0KId9&#10;AO0Uznzm0CHvOhBVOtGF5h0a3Vp/RV0O6T5owO+dE3c1KXtLOzQvsMT0QDMjcNAjnZFK9EFWXfXD&#10;dCvqAIHp1dUEkTtbm4OB/tQGkAIaNaaiDoh0iR+v16B9NrFGvlQnGkGxJ71qWH7Z6/PnwCTwkjIu&#10;QJsYc7Hxjdh4+XFUoIPOizYggRr9LyjWqdchVl+rjwWXjrYlT3Cu9cMtQwbQQwB3+1jra5Sy1zOX&#10;HrnTtEALWI3usY/l5QrACjvYglfgkf5ZN3WxvGUE0ACOfZqjUvSBYKJwocO0OFDYOfVga2Y2n3fm&#10;SBb1NA3KczLliHOG+eu2a+igQeC0b7KLvOIrU9OwD2XXHSNfARY4iW7HbR57eb0z0J0ss7W9nfXM&#10;oXJky73VXXrIiT1H/O5EmIf3bseTB3fj/t01yu14cO8OYOtO3Ll9C95bzSCNy9uoT5TVU+7tMHMu&#10;vWaFoLXrDM/Ao4vzs9EEg2jbzqFN4HQ5wdAc0oyk03f+GcBW+ydwT7nUtiCb8L2O0xkyYzscwjZ/&#10;cXZmEmDqmpFLCWjtG4eTKzhrRiPvrN2Ku2t34mD/JP7gD/44jo97AG/4FVvtYuXvPrkXd+8sIsdX&#10;0XNbWfrfzQa2d/exhd3sv2u8U9M9jNp3AX0W65sjUabPzUzleteC/iGeEuPYL/LXqRFdnH8n5Tly&#10;mk6abYODta0uZt/uXMT2/in2VTuKjPt+OY7eG4/JqZX4tV//TWQMoApx1KQWta6f5Aon/eUL+Urd&#10;/MuW+NELk8n87gb09ZF+/Kv/z/8jPvx3/wYl0YHJrkqC+2SZsCJhU0lzhUZ/GM1zaDsFQuGBIP6m&#10;Ei+TMUpY1+cJOGW4XPSX+3qeUazdvd2MfHl95v/RKUYmhyFcgaXRMSNhhq+X3Ecb79j1rZyJ6My0&#10;Q37XGxMkZpSAP6/VMGiB9M68v2rD9iYIpS0aAIc5C3VknBJZ0YvUeMIVXFsiCeZ1Hp2gtDHiGZXg&#10;epl4hGKkS4AwLh24xrZ5uUYi7wmjjqLkW9T9S1/9eszjkUsHh+QyksGfANx8TemWw8/Qy6iE9SzF&#10;pZJQ6LRDA5Jb3NHeBIIIksKWuZnWjdao7KTFkB7JLDJGDgVxhBNUhql5rAF11TMtykTwgGGDbgJL&#10;AaIN8l7mnFyew6gnRwilMzpRurQZFZ8LoL5+7bDbIbfFC4c3cqspGNzZdiUnCMH2oTzPfKfM1+JZ&#10;amH5SPD61pO38M6fpLPi8HQOlUMXfy+TY6w296A+CS6kMyUbzTHPdejtEG/O2bt68Ekj2nCBEF5g&#10;5H739/+H8fDJuzm0ngt4e1NeSSvrkt++2Jd5eDdXY7k+5Ccj3Th2pBGZaToT8BL6ov26NMvAYHtj&#10;P05fvY7rw4MY50ALfphHDhcmqjFJMxvQ0YGNplFb6q5CzIXpMRo6DfI1TJXOUM66TtLYW7RMeksz&#10;+EBHyEMORdpn1zcOKRmTEuDLF8iFPAYAHONcz4KYcc1zr6CpYExbL0AcARRX6kbGkQGtjzQXTVr4&#10;zK0p9j31yydozJAVSg5lJn/yc9IJPsl8M2SYtmbkUz6jTuoUoy6CntPT4zg53o+Pn34Yn37yNB1O&#10;nYl0JLjOSJCG1tGP3FoRx0vzJC/bcN8zag7P+MyEFjxD/rKGVIV6UW95xPP5TAtSfgpo9V6Dc/hd&#10;C1avaxBmcI6no9pciLHaVASAMibqHCu52o6qKFclUmt3cPUV1AQ4BsV9fE+P9uPkEIN8sAk/b1A3&#10;6AsdjSA4+1OH0IWyczcwjqsjXL/ONR4vcrg4cpRodXklcxjbR8fx+3/ndxIEPv/5x/Hi40/im9/8&#10;ety9dwu9dR3np0dxC0BjadkRXDNu47BYTtz46c9+hiGFHwGWCY466H+cEicm2eZGay7qzRmMaw2a&#10;wNP0+xTg8qo2EUeo0d5UNaZuLcYaTuHp+kZ8/Md/Ejd72zznOMbpF3fyiYW1aP2tvxtT3/079C9y&#10;P0Z/WSBt48yJkx7TAdHd4mAaP99/2ctz6M881b5PDofXrqM6chFPf/rD+LN/9c+iAaAcc+tDjuvM&#10;aayNYAki03ngL0dbtG+CO+RLPXpFnygH5oK3pmfhPze0uIyjtptnnMaJ6372cVZgZ1gy5dX+c5u/&#10;5aX5uAfAckKTjrrb8TnSU3TbWExxz6ZOCM90zdZM50JX57I1ANwafTyL072LrnBCi9EvJ6seA/DN&#10;G/YaR2d0tAxyUOGMgipP2sILePAM3hGUOvpnkEJncQ7Q/wAQyFkA0U7qe3fOuaFfj9qdcKvhtRUc&#10;fGxG1heqOkFEJ8RJWI8fP06bblDj9c5r5BZH1zSdqRlUQjUjdNpVAz7OtD48NqdzL55++izpnUPv&#10;yJioew1b8OTBnVhdmI3Dna3oAlYNdiwt3wK8jyYdTKvaO9jLoJdRdAXAywXu4p1MP7OgS11uq4+M&#10;6US64YGBiDIaVmQ8I5VX3Zieq8fv/Pb34u/+9u/E+vOt+D//n/6vtOU4uvC9aVMP7i7Ht3/znXhy&#10;fxEaw0/jzgeQT0dymF962IcCWNukupUBcicgeEbAXuP55k/6Osauus7nwdEhOrREKM13dCS03XaE&#10;opIpdgJuI/y5G1IH5xjmM0jz8aev4Fd0GW0Y997NVkxNL8W3vvV343/5v/qH6I8p2CitNjVUEqzQ&#10;QDpSOGD4X3WJH/+Gx3M4mwY9/eDH8Xr9WX62YUaEMjTuRBkNBwQvQ64Op+rdGAoVxBgR0r+hvxEq&#10;gZDn+HuCNRjXcwRNTnhRALyPwzAmyhvSVaHmrGiKeTwqRTu1RCjbeb8MwdMhfRD95sZW7n9pEu82&#10;HpHLFsh0MoEASDUhB1E9vJXBJAUODqNz1hU8wj2NxGH4BEzUQS/fCGUfxjf3p90+wgAdU48S+jZX&#10;orwbhVCZlSifRb2bIM0bC3Y4OIoxNUo2DsM3UC5Lq2sIEd4+QDkniAgKE6TR1gSFAFcE3AkkZeFv&#10;AbA5m4AFzree0tLOFgymouFams0hGkgxkslRDngwfygAG0U9nHSSywdBioy4eJ1XSCPuNwSufv5s&#10;yJL+4JaCDpdxKlFb/T1vD1MipHrcrrul9+XSPaf0k5+dGefakGXLL17Ut0SeAArUy3a6JaQJwSqe&#10;t995N+7dv58A0qFt62exmtZUV0YTP/yexoQPZbi91NnZiQL1XGx+Zjp3ZllcWo05gPzc/Eqs3bnH&#10;MyfLcLvX01bvJR2GVPviXwKl8QDSxiF8cybTqNy6PPmU78fIxF47dp9txfGnm3G5uZfD1gv0y1pj&#10;Mm63pmIV+XAvbLeqmwAojEsE+0uDZoQXsG7J6CPlRo8+3VZbVJwD+zUBpWTLTrXfAXPUS74Ztl+e&#10;MleN0+l3mRtlODLBNYA+C/dSGXmiNFT+HB1wr9oRo6n8hGLgMoEkPMv5eVNu6D0FejprvlsXGgMQ&#10;lQ8H3wevosXkcetWniM/Nunf+cEOWs4U15AJIOUDhyLlBiNemZPLMfOIy7MLDXyunZ6RJHmHd5+g&#10;TCV/5dMLnXxetpPPqplyjR/yX97Xc6XhxIT6UkcYwzAOMEpaOMQpcETmlWvoUQyMdeFS+vLCpYx6&#10;6DrKWe8Y8Lgdx4c70T09yGHsCkbFCTjqLEsB9+gudUjKfFYhAbzO2HAU6PbaWoJWo5bm4Ek3zzVF&#10;xuWSqvUKpYw8ZJdBC3Ng27t70T04js6hdTkE1B7HNShoFCK4nNsIfCXHmBPe65iHBtivuEHFbEzP&#10;zsfM3GJMzmNcMXqjc7NxDSgB1UZzeiZq0EGQWaPeF+iJCwxhBfrcNFpRdTj7zgNkU4NOP1Cs8MRV&#10;0ZOZE5mRSF+2JFv+q72S2LbSq9RxJRK/s/Uqnn38EW3SmdB5R254VoqOvMO73S1wzPVusW05fJ3H&#10;b5LP3O7SUTgnjtKxea5Bhz5GXVts4RD8TbvR5e7CUoIFBmTQk+2TONjby1EvAwrW08kYAr6yZTBc&#10;KY/S5/L2Af1yfFJGCx39eb2zE5sAECeyHAHIDgF58vIq9L9/907cWVtNAG/+3qP7d+MRwPWO0bcZ&#10;9wjHeVh2i7+7MYcTgXnj2pvMQ9Y+mmtsVFSa9OABd+e5hAYurWPEUk2gAzs91cyI45fefSse3r9H&#10;d+vqOonG3W5OckRSepo76+jhDkA4J5dQf/MXzTE0r8+Iqu31ZdRUtaGk6fhub23Cj/sJxGdn53JC&#10;T+4CBw9Li8xBVF55skP0BrwEbYJRh67n5soGJbn6ijO+sacOobv+pA6D/SPgc05ApTqSAP/BvQfR&#10;Pu7EH//xDxKsmQalfK3dXoq11XnoZGCtF+7EY3+X4WZT4xr0+xU4x0m97u5TgmqOHJhypj0XDzky&#10;KV3klx7AMGkNVcUCrhgj77RPcSzNPwaIO0S/i0zumXfKcddj7QMOD456fHeiFc/nSTyax02EO5J9&#10;59vfp60V6Mox6vCLJUns668ViUSQ6qP9+MN/+o9j/emPY2UOJUgfGFo1emRE0ZC1gE6jLxjU2/Bd&#10;JSggdBgzl9XhPBOuh4DQ81S4XutvgkHPM5/Re5l7aPRRz0lwIzhNwPj/I+5PgiRNsjtP7Lm7re7m&#10;++4e4bFkZu0AakV1VaMADACO8EIRXkgeKMPhrXmb6eGFlCZPJOdAnig8k0JKC2VauMiQI8Ie9DLd&#10;ALqr0agqFGrJWnKJyNjD980WN3c3d+fv99QsMhJdQCaAQs/nofGZffZ9+qk+fctfnz5VBc2NwGsB&#10;pBext7sXO9u7NCY9O2eoQQ09ZwpzGjmS7/C7INTyiec0cYJHf7Mseq306lm2rAcNpbfSWBR79tfX&#10;MAlMlzPx0BLSnPZNxpG5BXvpRdTUcK+B+YniuddenEYiwRfK3Rg33c8TMNM0ivXOvTdzJngGoquc&#10;BHSUqQA2DULxKqQnkO8J8mx17vUzD/EROkJzlU96Q2xSjR5C53cVm0NLGvTsXWU5ZSmYA4K47EAa&#10;Tf94b3m/nscy897n810+4WfO+TttomLBYqMwAJHSFN4wdmViooFR6sf2zj69YYScNrJna5yaDC2o&#10;0P0v2tZDPPIoonoBjwji5i2A4530QrocSwJZ8rds0qXQQoUOvaGHylHeSCDAvfJnGlLLmzTBwPHd&#10;n3X6O2zgAriDK9dqrMTSyiYgcrYAW+qml8F6esACf0tHJS7H6IGP1+LlzUUcQ4dLFNL4/lncHAK8&#10;D9sYkYPYffwkFgAfd+CTjRa97WlkCdpXoId7hhgjqZGnMtQVGsmjfoYGOYHG35InbTdBkUBNEESy&#10;vSmJPfAr6u01wwRcFkNOUWGrQGx1WVoBoiW4HypSdr1phjDcOHgnr8tf6goUjzGutcmpXFtwvA44&#10;qqGQ9cKjuBACnofGvkSvpV5N3uPjXB4u0u115MCS6D0Q+Oq5Qe5uTEM5E0zamZN71CXGkqrAd3Ze&#10;xnsP3oufvvOzeE7HErbMoT496ip8ecL9oI2p09D4vYyWXGScn57cMjIhx8DbfFb+XTfSYeqMmeQa&#10;xeAOaEU5BFDWSZryMwcAoemSPnN0HmeQ+2nq1YybiWbqgHrD4W1lHLAp/yatqeQ1RvmiQ5V6tO0Z&#10;ItaOg92X0TnZp1xd2tct7lyiC30FLwgssu1pbw2036Wj3pjLm8tYXFnM4bEXL1/G3/n1v5NA8/HD&#10;hwDIJsDhVjTR0Tt0wF170m317t5aj5YdY4xppdeNiU4nznZ244bOuXG2AkZ5TIOcO4lQbPnKZWD0&#10;unXh45uxWu5nvLCyga5bigkA4TnvuUT2BgDV6yk6xu7z3aJzR/s1NagAn4d/8p3Y/fk7uX/31dJ8&#10;TP/mb8fsN/+DuNATOY7NqThaENwPHXnnYBx9OObawDITKZnq4w5bjFslUh42FvYD2jcmruNnf/Yn&#10;8Yf/7L9Cvs5zpZJUm3YAaF91YIJHyutQbq5dnPrJtiMn+UjeoC1n52djGaCmd9LO8xHAw/i5s74T&#10;Rlz67Toa0GUOuzcFoLFvZTjSKDbW0SdlSq+sq51s3LqV25m6/JbynYWhzvKt+z+709rR6Wk44714&#10;5wU42FpAhx77rVsb8dUvf4k2XyfP8ZzJPO/wKWC+Ab1dEPvJs+fR417XMP70pz6dMY1Pnj6LZ/CH&#10;HQ07S+KAArDKZB7DmhBIQOlyLM0B4GhPV8AQdOZEW3S4wNM5Eo5o3AKIffd734/3Hz5KndunLmgP&#10;qgIB0EGGqVl2R6z2j1yFpeADW8tJRc7iXpxrxfrSQgzoZF1DKyfdra9v5kSgCqDM9WDfffAwYyHt&#10;9GmzVGIZR0od9K4uzk3F4nwrbXNuAQg59Yhugy0EZjc8J/BzKUA9cnfeWI7f+92/G7/7m78TL5/u&#10;xv/+//B/ipc7p3HcOcvQry9/8bPx6XsrMTdFm5yXeQQ6iHI1A3kWoCo2OtjdT92iN9R2Xabza/vn&#10;pCDa1tFZ53Wok5zgenRyhCy7/m09AfLB/nG8fHEA0O2DH+bjlDz3D53F3oe+VXRTBXAfCSAdEVSn&#10;1RqVxDYzM0vxG3/39+Lv/6f/C3TlNLwBWYayoyb3m4W1c5if/zqeSGMiXWz8aPd5DPpteoiRQdt6&#10;ClXSCo/xIfae9ZAJ+gRRGnp/l0gFFHIPSlr3q9sa6u4V3Pm7rm9nR/uMvWTvMTDWCTeCBGMxMgCY&#10;383DZ71HYXn27Fk8f/48njx5EtvbO/TSSyCxf75TZZwgUgJID/5LoCj4oFE0tipBt3DTBe4SOcZR&#10;ucTPDCh/tFRQrlyva5mz3o0ChF230S2LDNbXw+WSA8UjKDCxkTRQBtPnmnTkNU0jzy6txNL6Rqzf&#10;vhPrW/fiFr3rW/Rm1lDgzvY23wThAivawfp49n9p4JAJp/ycgA7myxrzcZRESOnVSOA5NJbkaTB8&#10;LjMxBA2ZL2dlauTdVcBl6NGEJIfd9XZ6X4mxKuvo+WwCEZ6zXQSjPp8gVHCiLwJw5kzKbu+CnlAn&#10;9g5OcikFgTivQVABBgIJhNh6yUeWzTLPzszHpz7zmUxbW3difnEh62a9BfbekwHgGmzKoFdWAO7M&#10;z9KDM29jyag316yD5S710msMQOKadEogS3JGW50evuBGKG0dC53yU6a/jcN3DaB1j/NRuxftw26c&#10;7WKsXxxH58l+dJ/vhtsVLmIx30A23pibjZVGNXebmYQoNehuqsMr7qntRBjXb8y1HJGTG87OwPa6&#10;2tFhYaiWxj5jHbO9AHeUIWeQJrizXVQmHnrWMaAVeG4CgFIh/yodSIz4+fgg+hN0GLw+1uN+AE+0&#10;aUsX+z0jC4eQeG++hrfoUdQ+6EJI2sKDqaR8l6BdZrQs3s/bMz4UvuZe+VxeGXUMfV6DkHwhmEQX&#10;3VDHjO3kb+SNa9JDd/TEQHM9HId6zvhdHeIatWcYvpzY52eMbllBQi9Q6aTqzfXVvj+X9YFX5cOU&#10;QUquNk05Io28onkAHnJ2f36R35A/Z1GOu06gsXESAr5z4X47d8hLhp5khQSulxmbej3o8b1HHTtx&#10;0TuO0+NdyqvOPKd+YzmErSdS4JmzUjHi0kK95nVDT4zl6nRPI/dTXlzMRYudcLbI5wF1ev/991PX&#10;La+toKua8cHTx9CjWwAqMnODDu4CIg7Rs2fIsPxUEdBf0HFRmLEpeiPdptDQHWcR53aoKePIoTGY&#10;GFDl7oo2Occ4AkMgi3I7lcOZN8qzOotyuFHCKUZPL6ed0usmuvXOnahv3YXu8g511BPJUblSP8k7&#10;5Aef8t9r6eOOck+2WX60tewwCGWuAdRP4+F7P6dN9LQWuhpTJ0vYSZZX+siaMfa5LiT11/bkRCty&#10;Un2bo0u5OOnL3+085y5oyLr5jJwS6i+HgO0I5cSThusluwRM6QjkpFPekzH/0KiMEBV+U3/5XjfY&#10;ENAbpuHyeSftEmqVE1KQ/dyHnbZyIsu6G1zAL8cHe3EGyFkAjLkkzuC8G+3jA64d02k5A6yia2YA&#10;PYCws64z8MvWh8bxutxOj/q4C4/Nonwo2gLRJvVoOSwPz01RB3tThrlpP3MCHHU4csIr9vsFfHVE&#10;W+fSSMiV4NyYUyedKG8qBGOZ/c0656iA8keyw5Z0UgagtbJsh8bNQZxjoRwLfp3xLK9r41JOKage&#10;eQF6tXoDyDNsy0mgLjFnmNppDqvbRrmaAhxxeoIs0qlddmLNva2c0HeEXfv2t78Dzenwca+87taO&#10;ddeowi7qyLiw50obuU++XkKXArTj4eQsbb6dLnXVJEBS++RkLeM/tY/qRbJNYJszr7mWkwLpUDjz&#10;+uW2i7dLG9oSnhJE7h23eSfP0IFTz/T77qhXHGDyi7auVpuMrdtvxDe+8VvYU3EbL5GCKUfS3ORX&#10;6pE/SXve/1cFkVV6dw/f+Uk8f/R+9HsnVK6XPSw9ajmUOgQqHqLcbECAowBHMDQCXSV+cpx7ZIyy&#10;TuHIe1lAWVnj0MPrZMD9VBaCel3PlotWH+zvZ7xj2WvzSX52Uk4+wyHQkTnKsCttqAKCUZJwXBdw&#10;qKjdGm0awXZZEPfzdGLQ9BTAkQa1t2APwKFPiSvwKEvkuLyRMYvNFGRdzcZG1jOg3yDoGdJszJDf&#10;/NJyrG/eose4RW8LsHj3jdi696m4de/N/Lx+634srW3GIr3zBYClrukEQbxLJlTpyFwqXmnTANx6&#10;3YVJi4e0lMdhkvRwvgJVxSirvFRYCqPr2il8yuJIqXmfzzi0Ltj0HQk4AYSCOd/hvXpvTRpcbZsM&#10;LW01oCnE5sN7bW97pnqEynIqhjjQ44SpX+4cxPOXu4DIY4Sb3nq2FPlYjCFQyeFj8lhcXIpP0ev9&#10;8pe/AoD8dGxsbuae6gX8AQwE5NInaSFoJ3H282jh9Jytb0oASYJ/RkDa6xkOwHfBqG1Y6OfwovUu&#10;IFIzknKQovC6VPwtHNDAOD2Xlnjy/gex/4ie/vOD6D3dj/Odw2gCirbodb6JYro924qFBsoZ8FBF&#10;PnOW9RUgEbr6eczhHuM5Oee2hLRDTpahRrQ2vK9xF6zYwSqTtbJNKYa6Ive2pjwahDTSEzwLnpxo&#10;cL1xHf3xs+gCEM+q/TivX8ZFA8VZ7wAs92Ksug8YOIBXj6HzIbx1QN2OAQcYnjHAJc9UG8YiWwYN&#10;n29VTkfU1SCS+C6AHOPdxlTeAD4R3pRraZVWCl1iG+UfPEdh4R94EoWN0OctCZW5z60PXffVJL/t&#10;7R+WdykvPK+XTmOiXjNPzwkE4Hu9bMWzlFJDaeVTP/mCYbL8lpm8s/z8Wjp4pX55L6CxkouJ67F1&#10;drYg3TagLZC3jIHkHRMpQ0jI1QXt5j7gnumIn7cx6ofRbe9Gr3uErJ3l5Iac6FDXe0ltU9cXvWcI&#10;jl4lO9LKg2Dw+OQw9y9eX1unA99OuXL1C70a77z3TnYIXa92enY6njx7mjHn6syVBQwifGLYqkrk&#10;mI6/C8/XYJibM5eKoiok28H4bydSuM3hyHNvB0/9YqfctrXDdImc6u9rVtGd6E9Btlsp3iCTE+je&#10;CoDA3bP0NPfapzHAINe2tqJBpztnkRo+k/RF518XEJnrRKbfW3qP0ic5hvfm7aXQcBPvv4ndl8/j&#10;0cP3kDW/267qKsGHIREF7KgfEzzKN/yuns0zyRLqCFA/NdHhGnGXqTEm3OFNl0Lyfutf7AydHsCj&#10;4V22Wasl3bA5XHdugXUztk976JI+5pHAi0wc7tRDaFxqxqaeGxcHiOR+Pexpt5V33mcMpB5/J6Kc&#10;HKFrAJGCx/2dl/Hs6SPaeD8215ZjdXkhluARvdwfPHg/njx+FF3eMT+/mPVzPsDhSVs1A0+5bA8d&#10;R2gn4B5DH4FY+XdOx+coTo7R/wBDnUAT9Ua0AVEPHz+NZy9e5rC1AMlyOqonfQRY2pmc+AjfeL9y&#10;yatIyju05T+bTf538os4QxxiWbRnOqMEk2W08BJg6pwByjeUfWOeHTVcXAJUbyxn+MYx/OYMasMC&#10;jJ2uOUoAn7bbdDQ7fT6Px9LKTILIrVu3c4m/P/7j7+bqIhiSfJ9tN8glhfpZvuSXy5vU8QfkCwNn&#10;Wayndl5HRy2HsptpO4+PO+FSSIYHuDe2gNLZ/K4CY4dAx0cVudndOwaAO3xNu3PdeFv+pWyNo29A&#10;YeSHjgPzGedvByPjtpFdlxu7DQ751rd+G5tf7H0WNiksU3rm0t8ERDqE6zqRP/vB98LFxm8GGAGU&#10;VhpukhXXKyCYsOFG3skRgCwLUxdvnuBEV7R7i7qkjl4rFcu8cQv0iorX0cXDy/I85iHjJCCidnor&#10;XXXfWdaCR3eXMZbC946AZvGc6YXSEFkD87AeGhIBQi1jTiYR6BYgbYl3G1+n59N4FWPlBGUKs25t&#10;vTK6tnMLQJS+Z3cb8BwgfKfROwzVas2ikBdiYXElVpbXYml1I1Y2bucQ9da9t2LrzluxeeeN2Lh9&#10;L1Y26f0vb8TsvLtWwPSTLlo+mWXUCCkwgsXcL5QyafhkMpPMWQAl5eT3BJWCWoG8ypdn9XySUTZ/&#10;UWoOu3GmyWEBrsIQ/J7euKFwZqwgNHEm6MjLo2fEXmUO06chHQruMJmH9/kx48J4ocrJ+87okbUR&#10;tiOXP9o/Qklsx87uQXp6BCd5v0ofvslhSsqhJ3t2biY+9elPx1e++lVA5JdzOFswn2tkkb8hCoJE&#10;ectzAdKCRD058AD5GL8laJAfrJc0TSOdqdQ5wwm4z2fskWa78rvrt1UBkWU2qUeRhvLfq2+/9CN7&#10;xIPLaB8cxfs//HEcffA8rvfbbqEQk/D+7bnZ+OzmamwtTsc0WLcyfgm/SG+1RVHU18gBjRXXKBq9&#10;kHrYc3Fk6cY7EofZgRK0JHgRQKZLMIfbjDG7HsMYCtx46GaMHrSLL1e5XruO8yoKbLwXB1fHcTze&#10;jl69H70mxqzZBckAGMdfQlcAZOMEHj3hXQC1iSPSKYmOJ8+O1y6hr2VBptLYO3PSZLdCiktfeYP3&#10;o3dcwiUrAH3s7NiW/EfiPnWDaoxnXg0fw08Zj0v6MI7R9nVr0alYBTzZGXMHDTtF+SzGx6V1zC/5&#10;g8SjhZ8FpkPNmn+Uw/uUGcuUZfDMb95l2fwpv5hJKt38gX8FRLq8jyEexkEK4JU3AWSuzUY5Rikn&#10;5zmRg3Qz6EW/477huxiRAwxTF316Ew3AY6UCcEM+3OLTzrFSblykw9ML8I1EUiZmZ6bj8Hg/Vzdw&#10;fVU71q7JqNGcATQ+e/EMI1S2iTRo/wjd2qaj70S9BTrGUxg4daYjES6kfIkBFPDeoKurGBn3QFeu&#10;7RwkgLQs2UDYEGTOeHYNq51614ccKGu09RT6tEGHRqB+TblvqFM0+IUyCwAqPH+0twsfjkd963bU&#10;b9+l7PIIeZMkdXUIIq/glVyaRHq/Sn+F47Xb/aja2Xn5LB4CsP2sVvV9V5Q9wxioR3amueb3D1PR&#10;vfzEZ892nHQONJLvBA+5tiRgQXDhM+aeo1bQQO+xwDE9ktCh6LQqbTib/CmI0xkjIDOfDLEiX+Pu&#10;BE/qbUuqN92tfPWSyuN2EnSMyJR6x1x5pGyVyD2kI4DjC/jgxYvn2OCzeOP+fUDkIvIMMDvv51JO&#10;jvgJRIw3VJ8LdJz44gxjvZ+WS12DQsqh5b4bXRy5SYnrG8LX8IeSeUI5X+wdxtPt3fTMOSxuSIKg&#10;ymFkvXR6IjPEA/2u7TJeUm+v9Cyc5X/UFD4TL7i5gODbjp/L4EkDHQzOUHfCjkBSp4aAu9jJyFFO&#10;dczK2iIgcjV1zO7BYc4ENxRDoNaadkJULfa5pte5Bo8uL7nEDzb+9m0A8hBEAvCMcdax5LsvL3rQ&#10;gU6+toXC+qyzzAWGzmlIoA/eEUvliB73OYrXafdzIuqLl04uduROr6zzCnr53XkE5ic5BZG7e6eA&#10;+X5QvbRhYpRK3aX1atDcCZl2diJDAgqIlF6O1DTiDp2y3/qt38F2GjOeFJWow+SBNP1NQCTsnXEg&#10;zz94L7fuMWbAYV89isZXnA2HrAV9HvYwTIJGG3UAowry/L0MDQ1SoQgabXDvE0zqlcyJNAiBxl+m&#10;1TukgKiw3Mc6l+hxHSd7IyhAla952QA2kkUe1UYl72/mX3ZbKd68GcpmAPkS754TNPKe4o1S+Ut8&#10;jCvJ5UlyWA2BpXVhjArIvpop/TkQ3y2DJmfmY2pmDoFaAvCsxer6LdLtWOY8v7wOCJyP+uRMVLnX&#10;pT0C5G98kO5lmoJ3Ck416AI56qN3TPBDGdJgZqU0MMV4FpCJoh7ek8BIQMZ1aZA7YiAsehbs0TQt&#10;Y6uVYHTSbcMAvP4uSPIZhTG9jAARA3bdwF9l5PUykx5DjpKzLXzOmFaBa24Vh0Gx55R5wW96H52R&#10;6SSaE8DPHgL3EuDojGzjIF1OJQ2vhoJTKleE36DneXq6rvP4jW9+M371V38VY7+W9bFdkp35r3Dm&#10;8I8MsjeF4TEZaF3i4rjRf/yWiobvCQSg4Qj85i0kfk4ela4CF9uDhi30QRF47+jITzbFa9d+mYcl&#10;AxnE5elpvPjxzyP2T2MBkLGMQnxzcz3urS7GQh3+uD6jjs4GBeBZN57NJadQDO4a47C1w4piMm2s&#10;sSwCKcEF//JNWV/qqSKXLnpvrgBsVw5HCyArPFhBoU8gr4DVQfUqTq668aJ3EE86u/Hy/CDalbO4&#10;mr6JXs11/gCJNyf0d9tR45nquDNYHa0YTjizc6MhQBnbIRMsXGIkri7btFOHcvW4H/2BsnUotPA6&#10;WSIleppelduaZFtZlzKMZ/PJI3rLMoYwG9d8IACfVcop2zxlR8PJK3ZcjK82mL3dPkGx8n6AZPIk&#10;9/HWVOgFsHLB7+SfYDTfX+jufa4goGfE57Kg3p+NMiyxYNzfUMJlma4CIlXyAkj1VObNfXq9HD6d&#10;UMsYFyqAvKKtXbO1fZCp3zvGMHWhxBWggo5xTaNj3QST5M+rSlx3WUBcXec6foLMRWevnhzS4Z2K&#10;hSVnS0/mChjGUKsbnSConnaJMMNx6lwz8w6y7ASaSWgnsJFOzpo1/s/t9iaofw26uOyP9ClSVupv&#10;0mBJEEGlyfdpyOSDKs/WORvHq8yOY5zH6lCA+usdEkQ5UadztB+T0+idW7djbGUDnpeehT+k7+ue&#10;yF8OiPSDYHwsXjx7HD/7yY+ybSh06hRjhn0LJU6W0+FPNfiNa9QxO+9cc4g6O8pcK46XRgK7XBpI&#10;OqBrtcUFTKqvfIW2zQkWNch2RfudoZtd9gVsjT2znS2fjpOiH0sokKt4qMOdxe07tZFue+iwLLkn&#10;KBdQ5ZJP8jaHnnZBVC73Q7m00Wn3hvnq8cwhcUCStsGQEOPuDCnz+v7+AaCmnc/mcjXZ1tIJO+/Z&#10;zi2dId/mzGFH5rSHDx49ifcePY3dw1NLlmEmTrbs9i8pLwBbxwUEtSyCP4dvBZGCVukkzW0Hj9Th&#10;JHnPiT5+909eU8ZsF0GXHjrf4/C03mBtGjdAO9AVBXQS2Rj8JoA1nvDyGvlqtGJmbgGb10oAqmey&#10;T5vVG5VYWZ6Ne3dvJYg8OWnHt7/9J3ECQM190KGDbeMamHqVpXc6ciwybaszyw6SoFrQn1iJ/F07&#10;tddxHcmjeP5ij87uMbRNjZTl2odeLiauptCr+OL5bmxjY0+6dhKw/9ApR9GQRb2ZHSeuUm89oH1s&#10;c9l0Af6Cl+ww1+uTcf/ep+K3fvt30o7niIuM9pEDOv5NQGQOZyOULx69H+3DnZydfQFT50r4KJL0&#10;AlIYvY3Fm9eiwJcQ9SRBoZ5JGUvGV4nbG9Xj5TMDAOVo6Nt7vK4yE0SZ78uXO7k9ksPWLtvjbiky&#10;ffGgFQHySCbikDAKq96C0eSYLBfA0V74LEBKgOvSFgLh6tDAeKTgW2WMh2vbufPbBfmW9eL8jXcC&#10;Apv0SGYWlmJ+ZTWWNzZjFaFYXFmLBRc45fqUs6sBrRU9izB/GQdEwWFAnKQBa1HIkmRwFYEMliAS&#10;xZ/esfTuGqNmhfwNQaK+CRI5p/EZphwK4xkZonhRpLMeD1MZhvd3jXiZ2V28mOlun2whOGWmskH5&#10;0kv6twCbAqlTBGN374B2gFFdgBhmVClKbt+rIYdwKH9O2GwNpVucbW/L/O6Xepg9NwOoDYyWxjJo&#10;LnKbSgc1TBZbd27HF37lC/GlL/1azsB2Vq2eVd8jDfQwCQZsrwQF0mWonNNL5PtlAVKe83peTn6Q&#10;116B8OG5fE7oRgJIeb8uUoSzlkZeEPnRw19H//+yjwRBdriOjmP77XdiFmZ80/2HV5ZiZaFVhq4v&#10;+zGOQhYkCb4TJyHHeh5Hs65Ndk8F2XBE/iXYotgZm5dtoIGAFzmjJwGO0NLFI+tQgnRTI+Mq7eOw&#10;NWDwsoHCqo8BHG/iZBwemEL5LE7G1CIdwJtOXAMGK1cYGLI2DsohMmMIXcql0TD+eQ5+adE2TWhc&#10;A/CiTHsdAMghdTiEoqeUt0tBAMA2WimsH/itNGqBwrZbMdw2g3JuU0q7AlCy8a0Z+RVjz0/c6m9l&#10;DUl1hR4Y3+NQ7f7BPj34k3Q5ZRxWGvXyrPwpn3rNeMsEiwkiirH0HhP/klekrSW15BZF/soPw9+M&#10;qcpRDAEkfJw8SPkd0neJJJOhQ26v5+jPRCAzA/Rj9yRODnbjvHeKnPXJhzqqlzF4DlNbd0eE9GDp&#10;hTUuzFEXzysrizmMqDNgbW05wbPPufPW3PxcPHn6JOngqMcaRv4cfewsYNcPdBKIox2u9/js4eNo&#10;oTMMrTkDGJzRVt2zLsC2Db9hVNFFuZyZHWFSaZOsedbfj9JegOMah1d6q6BnRYOGTre9XL3CeFkx&#10;UlVQTV2mXa4ImNEFRLrFamV1LSgY9VT3qHR4jr+MiaTl9US6dWG2QvJQFuITHa/ufPWBNuHzi+dP&#10;4v13fppb56GiU560B4LEDBXS+MMjLszt91cJHskhbm4U4AjetIEOOZs+MkFzeF8CSeghGCq7tfAe&#10;6K13T+7SMWAe2gTbXOAmcMxtOAGCueYjdPOZK4CczoErYzm1LeTls8bFW0m9dzlBFuBoWRwSdziU&#10;FoGvS3dGu3V00olth3aP3Zd9M+6gr90i8+joMJ0/TvqR7yyfJM+y0fgVeRR6zVCPe/fvhbPywVc5&#10;OWaPdNK7iC60c3eyA2zNSYfOCnrMPatdQ9jWtePlrkiOHAmd9LSOOm3KmvrAI+UP/sotkOFJl60S&#10;AAvWXe7m8MQh5DbvNsbxLEG/DKoXOScbCaahlyB1/6BMjrnEHugsGsN+CyAt39Fp2fK50azE0vJ0&#10;3N3ayBUOXJP2j//4O3Hag7+hoZ0J50vMOvERwC0vOdIzoC2c9Ou7HcEQQ+nBlV+zcw0fGSu7u3MU&#10;7ipzcnqWddNQ6onUGSOfCxR7gG3Xvz457dH2ya0JUuXLNIuck88Am+cASHnFNpa/cqUY3u/e9vfv&#10;v5meSGMkE0RK16RtvpkDPfXLAJEP33k7Xj59iJ4vM6/spduwDiUKhDwEeIJCXdouqWGjJkMJaNAM&#10;Apw04hwj4OczKmu/2wuWKR223t3dy9mDbgFUGFXhKD26HDIRNJH3CCSoYHRjC4JG3tBpQSOgVtDo&#10;0E6uhYVwGguSwesQQ4xfsAMKUI+kYIvGd+eEKQQlJ8IsLgIa12JxbSMW19djEeU6t7xEWgRQ6onE&#10;UPIeF5Idd5d+BLaYMspHnQWlvuMG5cqlLLcxFSoKPQZeLo3qB25M0nsWQBZgmF4GARTfEzzC2OnZ&#10;oNwCRn+zHUZL/xRPZRkS8lwm1WBcBPF6E+vGXDpkDqD2LHhE2P3uu09h1sdPnsXjx09yH9BHHzzJ&#10;5RXsfbqyvltD7e8fZfvsATD39w8RpNPYo1f05PGzODhwh5s2QlkWdVa5ZKwdfwqunhO9IZ/+zKfi&#10;81/4XJ637mzFzHQrgbIPpOfHtsr28kzd/YN1iscx1Qj3cS+f8n5/l8e4Jj3Tc8tzfh+B2EyUhQ8S&#10;2mxIls3naBPo8+Fw9i86ynO/zEM+Nm5xDMVwtXMc681W3ANEusSG221l3CMKsUph08NqANI51Oyh&#10;PUhjgMcKMj2BEtCOSoP0ClH3BIvyOtUbgciyEDiKZgQga+QFgLyuDaIPcDztA64AeT29OnMzMU4H&#10;aXxhMa6QsdpMC36vAxroBJ7sxcRFJ6bHLqIlABIboTNSvuFPZ5tWavS4L8eQb64Djp1ROXEFaLwS&#10;3LjUyDHnLr8BmrQcepXoVaew8ItZqcSylS2/16QXLWRT25TKcmkVTGDJJPms3C0tnOihx7zc56QP&#10;Y8FcO2736ADUAp2ka77MfMzB26GLitXq8E7flUXwNxOfzXH09vzRLLwvv/ufd1pQ9N+wU5kdMH9T&#10;KUM3gaTA0d3B9EBeD+hYX5zFRQ+D2KYz3j7GUDuhQsBoOVDkyL66VYuRoxe0qRMe5manqZ+6YDzW&#10;11bi5PgQWhjztRDubyywEEzO0K57ezvhItDW7d7WFqD1Ko4PyjqqC8vuszsNSW/iFPnWq+0s9B55&#10;XdOp0a4469YJNrKQsZCpWymXVROk2Jsr9OJ++FuPlzOJJ3iuhjF1203d5q6l6M48fep75WgUYKhK&#10;OadoF9fbFURmB3pxJa5JMi8QgMQ7fO9rw9llYg2nNHz58k90fOTO/AKfksXzJ4/j5z/9MfWXn4x/&#10;hAbYI4ckc+kZdFzGrY3AmB0R6JhD3dybjg/Klm0EbXymTHTxPvmUN8Gyo+HvnCgCoxX7IF+SVwKd&#10;Uq8SXmG/xxUlzANgwPeBE8DMqHBmAvKyzzIJe6OjQv1bwsOU0cLj1ic9meQ7gGa5IDz0vUBWz4zN&#10;A4QJohx5MpRhZDuVoclmWY5IfWwHweWzBICGQMzPTMU6neBN9JheSO3VCSBrzwmWJ704diFsAE4b&#10;2hlXqactJyxJD+Ql9xxHToonsizn5hB3xs7TEtay4Akby0QdeK/D7uKFxCPQ2Xw7vOu04/aPgCrq&#10;MgLuGe8P/eRrJwiNZs3nUj0XpS7m0XaonmQ8vzIviFycn4o7gMjN9Y0CIv/ke9xnHUr5lceqnSp4&#10;ko/IPW2tAyDbBvnnYgJd9JDgUU9keiP5fHxEB62LrADmtdOOMDqknQuUI48ZVytAhm6W08mr2i9H&#10;5EaeWuWigEi9zNZTXiyUy/Lwu6Fw9++/VUDkuDveFN4q9PRUaPs3ApHGRNo7/skPvxtPH76bvWPX&#10;T7JHWiZ8TKUnUa+j3kKXFhDp6pF0sorubwGQTFuQsD17jAW11PPl4XfzePToUW5L+OLFC8DIbgqn&#10;9yl45mF9JI7C4PcyI7rEXeoFncsg8blYEPQNvaL2/soajw7f8TxEhgYwNLVEITt0XUEwaoAo9/ec&#10;BBBOLyzEyoazp2/H5p07mW7dux+rt2/Fgnt0knfNJRjqgDeUXGoaBPUGoZXBjC8rQ42UE6uawd7c&#10;4jp3yP0QQBqjye/5uAUqAq3hM1nWBEDUvQxbCx4FBZTbM8YovY95j94f6kI5VLQCSD2xAsoS/zeK&#10;lyyAP0Gl9CPl5BR+172uJ1gFtr93EA8ffBDvv/8wnj59Hs+ePef8Ivf1FCwacLy9vRtPAJmPHj1J&#10;oPmc31++2E7vsc+7ppc9vDTKlMt4NvnQWDvd+CvQ8XOf/0z87u/9Ttx/427GZAnwNToac5WDcY3p&#10;pR1yZIl3o/38fXhNhWbwfQJNU9LL79KLO/hd4GExpKkPebadTHlJxlIZadh5WwGRLvviDcObfCo/&#10;vn7tl3dYIwtUBzzNXU3EKiBylrap1BVeQRdKHJkFuoW2ZNDn2hkc07mM8TMB5A2/YXiQUAF31h1a&#10;JFiEz9MLmddIXDN9CCKpEaJ4UwdcjPfj5OwoHm8/iJ32XowZBrK2GVObd6K5vBETUzPpGXDNvMvT&#10;gzjbfRmzAMjlJvI83oPuzuBGZuH7ceWTOkhXY6EvUGZ6l+rwQD2HvTvw7TEvPiSVrdOuXZX5Wr0A&#10;2AJSpeBQTbibewu/26bZhqQcwk7qyTMaRjQ4PCSfOJwnl2TngmeN2ZNf9Gg7DCxi3TvYi+d723EF&#10;f6Zyh2bKSu56lHSU+2ThYtATyPDO5Cn5huLw5VV58uZ8a14mDfWs/DUCkeoiLuVMYkEvAMq9rl1O&#10;zfjHqwuMNmBKz+OZu4H0OtDgEhUjsFDGfakggrKSHMYsIBKIw+e11SXu0bNxGRvrq3TCXcvWocgm&#10;HbU7dPI7sb2zjezX0yubo0HoWveZb5CPXsiDvT061O5ShW51UwmAr2sL7rhgM3WqTNVjUi8LOmP8&#10;AoZErzskPdpGND22AhraQu+k9Mh2QRD1VNYEwzojjLtAD8LyGOuzONrfSW989fw8agBOJxadd0+i&#10;e3yQ9L5ZWA568TSdeUJbwLcvfB1E3iSI5PePyO9fdmTLDe/k/+Ej5m+c6dPHH8RPfvQDwK8A2GXJ&#10;kBGMeVm7EAAp/c71KuplEgQNwSDZpqeaL7ZYgmvK6v3GniZ4w7A7ApLD4NwjEBCQyceCQu+Xnv4i&#10;ANdOGgcpWBBEJh/BozpARvRWRtzKU8eKsXvJL1x3MX1jI/VGaWOsoZ1MedNvZZcTPfIAyAHlRKcI&#10;+s6w263Zubh161buzPb86WM6YGdxj07/5vpajvK59eK+E1yR8w4d4V67E2/dvxuf/8ynYgO+0ot2&#10;Cgg7BdQcAY6e7R4lmPR7h/q4xqGALSs7Zk9UTyjtCS20W9oyyyuvWnbLWwgDvXzExL3G4mZ9uSDt&#10;BVxlTdEJQCI0hER6Wm2jAiD1b8KXPO/r3UGthz51+DvXMx4OszvT2/U+U0/DEy4dtjA7GVu31pMG&#10;Olb+7Xe+n/WgG5i86BaH0smhfUNPxulpoZWyndUjAkllt4zGGkZi+1mRiei79Sz5OB9AnGWMpQB9&#10;FCdqEhA6qjgClQX/vaaL+K9HeXIEkd9N6lF5WqeV9/j8G298Kn7rN3+X65XMs9D19aSsefbrJwaR&#10;pRGsj01ZQSgfvfvT6J7s53pMgg+Bn7PAXAz0NKflX2S8xfLSEmAOpQNAlJltpBy6BF3rKh0NsVoD&#10;Fwo33lHQuLO9k2s9uom8zCAgKj1/Ko1yVBGpoJyF6Er+rjnlBvQOVc/PzYZbJOYUfxSjACqN6PCw&#10;HM7C1EDYGA2eczFph2pm5hdicXkllugpuezOst7G1bWYoxcumGySv55JFapB37nmXfYmtG2CRd3U&#10;fBH/QLb0ONJA6QnivdKxLDDO9WEDqDjLGlCwG3nlNe7NWBTyTFvPf3rQpIFHzrJFeEbDt3ltpKlo&#10;sfK5XE8PlPTLPMiTcwJSAaUAEmYpIFOjzLt8Bc+73/Xe7k48evAoHr7/QWwDCI2DUYDsObs8ie3n&#10;hAzL5quzp60g8no7CKbSO+Sw7ry7DKPa9pUE+5/9zGfjMy44+8Y9FNMG+QreimEWCCbjZbV4npdY&#10;PGniOWffqkRIfh8pWeuav+d95OFFPkmqVwrTS6OD/IuR8VZ5bQhQaESHfIxTTRD56qF8gHPJ95d+&#10;8B49Xlf0mCvtftT6GFhk5gL+UNyrMFbjEuM7mCjDwfxeRdFUzwGWVA+4nd4gdxwp+VFvkkBxNLN5&#10;xAcaHZdSueK6APKmhlKY4rdJOnQVerfngMjdx9HBgC9t3YvW6u0Ym5p3lbxUsn1664POaYx1j6N+&#10;dhqbs9VYmQdMuGcxvNVoOhkM2anPAnxalAm+ua5HqzINiERxYjhuLnvIs/ssd5GhI3QEZ3USBaKm&#10;kEPwaXB68R4mEFQeEoBRH6pTmqF8Thmi6hlgj0GzI6tM2MFAg6DD0B10SlSxAjuV+NlZJx49hdef&#10;PY5LHtYzpDx7pPEnFV4rxtnDtnAySnqNeF8OQ+a95Tepb9FS7Sa/mDiUCcrg8KDn5Fu40+SC1lWB&#10;JAaGhs0Zshe5fWgv48lycqOKH2DhUiSCbfndjp8efWMYBcXqDD1WGxvrqS8Fkaury7ktnevLGSLy&#10;xptv5WQZd/RSHxrKIiDpYvRdlcK9z3OCEtccvnNGqOtGTjen6DzuxUuSnsjGzBRloHbwaAU5ceko&#10;pdilfSxb0otkmVwWTbmWnkXGbQ/upb7SqEqHvNYyhARqYLAr1MEF8wfYh9Oj3VwTsw147QHUYnEl&#10;qmu3AJc6FXiHiXJMXBtjXkCk+lXqfnJPpPeM0msny0/+2y+exgfv/RzgCy/QHk44ybVE+bNZtUsC&#10;8gwJwga61Ft2gIedeEGzuiV5l8ydKa2nUrWkzves7ZZkI7shi8u/hq24bq7Ly2lf3XVIW+rvHrmr&#10;F7zsribSWnpKf+2gS81ZF2NXbX+HTvWUuvuVwNWyyJ0lnlKApa429l+rLzciq9yQHkHaLoEOdde7&#10;5oYjuU0udlHngxk9/OADOhltQOQ58nodX/yVz8ebAEl/dwedbeP8dg7j8cv9eMHn9Nr53gQ4DgGb&#10;je8SzCqDFB56aLO1O9ZFr50ymV+4X37Kp5K37FgV+vm7vylhmSf10oQKlIsseiZ5K/TSRji4Y+ia&#10;96WOGT3rTfI0STumTWsCIvW03gFEbmxs5qjbd777/egC2HyHz2Q57ShJTTs7EwBRZNL40XwfOiod&#10;JtDZssozOb8DGex05BGeUWf4ajp3WU7aSv6Rr3JTEmhrZ8Z2tUPgkkmueVx2wRnEadvlyqQNssG1&#10;lAtkxM6XOs45Evff+HR6IsfHauQvWSSK90qBQqaRrfwEILJ8lwAjIpqdqyN98M7bsffsUQ6xnKGE&#10;OrnCvIBvLIeN5+mpuM/nlFv0oAAcKjqnl+a6YXV6sdOTDiu30kOlFyuX53n8JFfgdz/ICyfL2PPi&#10;fcW7RD35XEMz2WAzU41cw2plYSaWFqZiHqUz16rHrD1iUL4921RUqrJsRJLbtPHuSmM66tNzMTm3&#10;HLMrgMRbd2N1634sb94GON6O+dWNmKZ3O83vzZn5qE9N55T+CRpUwJQNiUKyZ1S8UzAq7zEu0AYz&#10;jQL9C0OU7/n7ELyODGB6ibw3a2eyrDA3DQNb8VXFSkMpIAoGTDYOE0zwfQLBH7eRueYal8YU5XAS&#10;iiTFBeZQflJGTBaV6/Z9FMrSB7Kn6nDyDcqOPG/s6R/H4c6LePb4QRy8fB7bT57E7rPnOSQhsDEY&#10;twtwqFRUjCSAgnVNL6NltKzmnZ99B+WwDTV8/Ogwh0Med25vxte/+tX4ype+lENnCwBKY1OhTGnz&#10;pB4FT+FLanNW0BBMhM9FdwfO+Ms6UPb0yvCUwu0f7zIJ7hNM+DzfLI9H0pNkvq7Dp0rP7f3MD5o7&#10;RKOucEkg9+pNXrI8SceSt0I4vPBLPRJU0J4TZ5cxcdRJEOmMVzslFn8C1qga19LuxSVyd30OuEAZ&#10;jWVHxLKbB/dKC79Ae1nVz9InjQvJ6uj1OYdXblz0ewpQI16bphPQuIjjm+N4cPhBPD7eiQEKavPO&#10;WzHVco23qexNn/f1ig1y95Tu8cuYqp3GwtJlTC1inJr0uKenMia4UZ2M2lUzBvuD6D0DxDw/iMFh&#10;L/r7p9E/6cCLlhGFV4Wna8ZEX2S7OyHGGdtAYspraAU97YzjkReGlUSOZHBbgw/5OYeHqZyATj63&#10;swXrwN/Iv3/IpB5GBckJRMDzOB90473H78fPPngvrqibtNZYJjCkLDlpBsDk8j8D+Q9AL6gHwvEb&#10;iXcnSB8WwyPlQDrDT9lw5Fc4kgOmVUcJoIwXqyHrTWRxCnDSFEQaKgR4vDnvkAWdCYS93kC3NSfC&#10;bdYGN878vKD68Aay6xp01QqgFmAzPd2kjQQSEffv38viqFftWDtSAWult2yVDrLerP0csj6K25tb&#10;dMTnots5i+ODo6Tj9NQMhr8ZL17u5jCdOn52ejaHBY/b7TgG3JXJdOqASlxO1GKAzFzRLgWQOCwP&#10;0OB7lWfdSi6BJWUz2VQT0KWOUTP8YqTvhYGuUTjdqmFH7OTSklcAF0Bw//goO6v1Vb3i92FiCMDh&#10;agK224S6Xp0kiLRlRrwyapiPPZSX8oxPpEzBQDXy299+kiuTYGqwY9gi7M7MtJM0sUkzk7E4O4kt&#10;AmgDhiebGHc6xWV2euHQZAPK5oL6Tq7Qo6XBz7hY7hvFmWcZyofCLx7KMyfbLz1w/K49caF8XRkC&#10;Ej2UplEspYBWr6cgJdchpDNg3F3/TC+knSDeCd31OsnrZahzWAbKIx18T3akoKVbGl4AHntdJ6Kd&#10;5jJ7Lmjd57nexXWcDcbiFH31zsNnsX3YiW4fm0/n5guf/3yORh4cHMZP33kvHjx+Ho9f0BE5QB9c&#10;KT/aVd6TYMpOHwLL92wG/mQXa19i4SkX9XcWOQVLuubv3k9bZeEtL6dSdgEhNMsk3T1bHz4on2kX&#10;SlI6vU8rqjXwrTlipw2n3dJm+6x2yV9pkwaytzDTiFsba7F5ayuOTnvx7X/7vWhDY2nrvYaWXDq2&#10;TU3dh9uRBHdvOkK/Hx31oAs4quskKMFvNYetBcu26Wn7PHrQ1FCk5gzKmfo7SeqMVG1WY3KmGdVG&#10;hTbop36y3VxhxDj0KxR8vz9G3i5pJC/ZcVW6LDspVWWhlcvZ3b33qfiN3/ydtO3SSOIOuY62EF/w&#10;MenC4Xcu/KWeSImYaShMvs9A75/+2Z+kN3KAEdFw2UqCIoekZ6iks5zhXzKAcOe9nHzjZujG2FDe&#10;zMse1PPnL+LRo8fx4vnz2N/fy0Buf5NJ7NGNhqhzkkfTlfmbKbBzANTF+ZmcHW6w9SQ9ockGyR6a&#10;z2W83ySEdcKIi4TPxJQzp+cWY355IxZWbwEWN2NubTMWAI4Lzp5eWs3f661ZGsbYrSa0RlOoICU6&#10;FM/e0DAJJKXIOAorPVfcU2ZWF/jzevL3VBSkAh6Hz/i7v/FsglPuTlZGYTkMY6Nlc9GYaYekM/TT&#10;k6JiHkdjel0QmQsSDxvdhxIscC7605ZXmBSSyAlCOaNdJtAM3tA2GKbzTgGQL588jKcfPAAYHMfJ&#10;3l6c0nO0zHopytpjeo1Kj9BeUL4zS1/YS67RGKSxUBzzM8AHhaq3+O6d2/GVL34pfuMb38xtttwS&#10;y/tdhsb6CcuF4Ba2gGK5kLIrjBhy46UcHtALJFf7HkFkAZDeI/0KLVKJ8FcUciljgmy+F6jBmc+j&#10;MvvbCERabuvprPkUvnyCI/M2r5LbL/vI90KLqhNj6M2nhxH626CCoVzQuQ8d2gAwQIDrr5UZyCqp&#10;Uk/pTSWK55H8/FwAZH7MJAsPoNsF4GNsCqA2TRexCf2aV9GtdGL3Yi8enT6LNvwxtbgYG5t36cC1&#10;ol4BHFweofieYYgwFN3D6Jw8Ry47yNFZNGYAgvXraNChrFXoSF5Sn7NqnG+fRffZYfReAiJRtJeA&#10;YI1XbdZ9o+cBkDJJhzZzJjJKy/Z1VveYyyy5N/psKlWaqNCeStpx8GxrZIukPBUuLPFAw0RWej6R&#10;0iKnPIfoYszRUYKyq368+/Dd+OmD90Rk0Mo8yFMLBNHIIY2bcWdONxB6GjvlLhDX5JcjBxKVfx5Z&#10;muSR0h5ZaHNJPkRm0QN6caxyjWca8NwkoHaK1OTzBB30MYDkBPxuqItDZlVApLPlT52VLV3o/Bku&#10;oAhWuUdv0ACgZfiOK1BYnK3bt1PuHWLz1bPoOGelH5+cpKHSU+PQmcscbW7cirnZeYzdZYataNAy&#10;rIeOtGEpx0fHGG5kH72cq1ZAF0cnBJ0D6EtPOwbkfWXia8bukberGdo9NIbXOsvK2cEj+WenWO+6&#10;8u/QrQbXjmKNjk0d0FyBQFlPaYgtuTw5heYAU/hx6vZb6KV65nWNbRI45t7zyko2hvrDw//Lp7/8&#10;GN6noHC2/dQ9JkHk9rNH8d7Pf5wyMD1ZC7fvc+3GRs3JS5WYpHMC9oVnZQcqBu21dQOHt+HpHFIl&#10;b7khpZXPJVYdcA99ihfO93IPDVC4Rr5GJ8KzsmNO3AEoSjsb2Y6S4MHJNM4/6DvplPellxfQZayd&#10;Q7Htdjc6LgkDuBHQ6I3K4XbK5FtypKtkybOUy0RbjeriRNoMt+Czvyki8pajHPZkOgDGw45xjmfx&#10;8Nkuqou2oj6C2TtbW+iCavLZY3e5ebmfE2o6lOPGyWXJFEPwqP4eykmGJVEui6bOLnGFvJj36omU&#10;qYve9hLUGj7n86O45qQ1l03ls/eQbJ9shULl/PO3fJmd0dIOymrG93KXQHLkFc7foUMD2VsAyN3a&#10;WI9bt+/GMbrtX//xdwHtxqVeZ/2NTV6cn4vFBR1skzHVAOQN1KPSHXmRiOTnqKDL1TkvwdFBPb4J&#10;IodD2lN0zOWKnkD+ohcNOyst5BhFIrDM8lNel4rq0x4uKt7HfngWs6RGot6uZmD8NUJHKrV3ecJ7&#10;9z8Vv/lbv5NOIunnkfaS+1KneTPlKD94Hfr/ZSDSb8UL6WcbS0EaxB//0T/PyTVzEM44m8WlxWgA&#10;BHSLdnv0Tk8OYNoTCC0ji3B1v7vPZC92dnfiwcOH8e677+T6U86cUlu5jISTXnS923NKNA5oNK5x&#10;eWU5FpaWY35xKWZQci7+retWoYJHKWMlxqqNXDpnanoeQ7YeSwBDl9ZZp2ewuXUnbt+7H1v33oit&#10;u/djbRPQSF71SRcN1TUOmQBI2buDFNIuk/W35hoICfdKMcFO+dmDKzxfAJNZfZSGoyMZbpheHflx&#10;2FDDy3mPr+KcUArhShDqZ5jDlFo4b6IM5eZsp1yKaJjyWrbaUJDKa7jCi6ikfT8NmPFs/fZJHL58&#10;GXsm2uSQNjo77WB4B9Hr9FLxqAxcFkAPhMIxWnQ9N6TnfbwuFU05l8rkZxl62Lt0Kadf//WvxW/+&#10;5rfiy1/+UqytraZRNvyh9EClf6G6hwIxotfoN/PKGXlUyF+yPvxLpeFvlNn6Jv14t2XL37zG/TnM&#10;Q/b5LPeUz/x53axItqUhFD4xhoDnQtAJIn3KByijdc3vpl/yYbmo3wQGePzkLMEkopVtnF6188u4&#10;6Z1HBTpY/nxkdOYvQz9GPJBpSFF5lOsal+zsYLyuASc3k8gPycXDHcK+qKG4rk/jaHAU/fHzaC21&#10;YnUDOV92/9nJ6JzvxgfP344HT38S+wDJXmcHw30SS4DH5blBtOooLMpYG2vAQxNx0cWQou8HKELd&#10;ACpll51ylYA6QHNp637UAStX4z0U4zbtqIdBYyJtnTS2HOPVVdh+PtuxGEfKLyABBOckLdvPlDQo&#10;dHC5o/TOC07QcWUYpsiRSw0lkAGoumyMHt33HzyI9x4/SoOYIwlDOuptz7AQH4eSetUdUhaM2sEs&#10;vymt8EQS2v/k4w8PX02LDDuBbldXxViQMBqOnJTZqwBqGlqwUuGcQ4QAE3XdRG0iZ4ye6gFCx1rD&#10;XJfXMkETO90OZ7u0lvsEOxxtgP7MjGtDupQOQKLTjbXVtRwFcsUMJy8a+uPyahnIj+xYR/dhdv1e&#10;Y1fViw7LWj+XHDHe3V3FXMfV55wh7C5hjkTlcC1lMo+kO21ofUEqtAG2gOvGX1toAbgxYLRSAQXo&#10;8nNo1uees5vLOO0DeHoddE034zJd93QMcHvTv4gB5b5uNKK+9WY0AJGDjIFE9rFNgsmqs7WhdrJP&#10;Gr/8MEwfdwzvKY2d7ZmfaB/120M6GX/6/T+BzgXEaZgvB+625prH7quMvuSzkzfcmas9TC5XY2zd&#10;ubrLPOUX+NdOkPbOtwgy1bMp49yTOk7egj7yomEJPiN/JWCEDu6o5MQow8RsK5FSgpOLMtNar2P7&#10;1IkZZ+n5sk1dcWCkQx1JkPea8FerWQfcVPOzXmBYD1A8wTUSesLQ4VlAzMrSAh2O1bh/7zag43bc&#10;2tyIafjM+roO8PPtstSMdZGMxua24BO3UrStrY82xJAEvaiCYnmPAhV+lho8mJ4/5XzYFh7yTzou&#10;OIxHlRaj3xNAvX5w2d/K7x+m/D+vf/j7R5J/nPmPOwXR0D0/l/yz3f2svuF6AxotzE7F7VubgMgt&#10;eKAb3/3u97IzZl4L8zPxlS/9avzGN389vvDZNxM3zU7XYwbwt76+kuFcW1ubCTBdBkjdYtiHtLqi&#10;XdttJwfBF7xbG6ie8+wsfdtdmXO1CUfN7JQbb25nLzsUdroAl+N0lisTPBvw7XUfXVMwQDofyEvZ&#10;nAJEvvnGp+O3XeKHjqCdixH/jxxR1qdoMg74xuvDb7/oGD2kwVQhlgSLZi93ZW05VlaXE+hdUBD3&#10;ozSd0YO2a9mkdzZJLw3tltdf7r6MR88fx7PtZ3F4tA8TtVMQjbiQYV0/SQCZi2o7OWZ+HuC4lEsB&#10;TE65JdIUaLuB4avHjQmiYYGi2pqP5vxKzKzcioXN+7Fy99Ox/sZnY/P+Z2PjzpuxeutuLK7djtnF&#10;lWjNzJOP24yhYBSgIbBQ0WVNUQiZVECZHBYZAkaecb9Mv6ct4nid8f789z+fRr+Pzn/+s0mDVYCP&#10;sUjGGmpAS7KXT8uSMPYyF2mAUDoJYMD9pmuevUqviF4CKMv3UV1y6J3k8FmDVm/KjDDZ4PQ0Oi7Z&#10;8OJFHL3cTq/jOaAR7lT6YWTIDGO7TplGynJmjw/msQoJWDxzX4IvPsjkCdy8L/moML5DKy5uLP8I&#10;Kk9PT9JbYR4qC1OhQVEeObscheF38ypDCDAteaW3GgVsKrPzpWEStJQr8+ED5ZRnszX56ixVF1HP&#10;54b35Gz4LKfn0hY8OEz/LRzQLnmM8hm/m4ZEg4LiV6kMUBKuA0mvJ3vH9sQLcLQu1IQ0orxHyYuz&#10;9PB37nV1gGvyvoEO9iYuAIudQTval6dxdo1sTvSj1hxHzudi685KLK8hbxPH0bt6Gv14HGP1F9Ga&#10;O0Ke9mirPXikE60WsoyiMo6tSQ+74Ytho07nKvaOT2Ovc5Jez4XN1Vjbuh0zdBD1FjoD8sRVHAQd&#10;ADg9XOmN17Oaho4zvJjD27KeoNAYIYyhoxsFpJigkffnZ9qc909cw0u5BIwqE1kh7ytpQN0dhgX2&#10;xBhlvDkjbwGu7Q/A8Z0ZPkJ26k/Pev4nzJOUowB5jXsy+Uzh0Uzyf3IexeGcBo77XJBbv3aDMkxR&#10;hhb8CH6PJnRrAIJqFKYydoHBddhLmakACN06lZLRhtlJop7FwAp2NTol1MYOp+DRuDPBnZMLndzo&#10;2r1+d+haecrRIoBi2d2rm8H6bncowOi03WPc5dBaCVJ2dnZyAl0D3TvnJEJk8sTtDtUT3N9En64i&#10;0xraA/UI78vZyfBuD6B3ji7vYRCdc39MvU+gDf0J+Kvo0ZRRaHCFIe6j3vrjV5g5wFSGDjhDu5sj&#10;It2Dw+i7PVynU5YCeiWnHx4f/fbXPWgn0quh0fxm94DyQmO9zhdX1A3Mc9y7zJnFu4e92D++iMPT&#10;S9J5HGQ64zPAsguA1BPE/efwDGw5BHAl76LnHMWicX/BUeyCyS/yUeEt74cCyQujOHQp4LC4GyTU&#10;J1tpM13Qfhx76TIwLk/jIvd2fLRzPiM/1iHcbLMWawvTcWtlPrbWFuL2+lymO7cW4o07y/HW/dV4&#10;4956fPqtu/HZz74Vb711D9C0ketEUok4abdzWPsAe/Jyfx8cgFBZdvhCj6cTbXJRenTDyuJSLAGY&#10;6tWxOKdT5AoNFYWJs3bZ+pWkSJX6/jKPEd94LvQtNufD9O/y1uvHqDRZxvwr1yz7yGHi43oSp6ea&#10;1Hc+bq2txMbKQrQA5Ff9Njq8De6JmJtG1urjmRYBoiuLc84tiytjbc86cdl389urcHkn7bDvzB3g&#10;7PRdQC86MMaOT4zR0TTYULOdToerEm4xNc75JmZbN9B8PFaXarGxPBm3VqdjWS86eaLm0UnYkmsn&#10;r/Vpj/L8aBTQ2mkZodjw/NHjYybWDI/hT0KSCkru4Ts/jqP951SKt1sHf7d3D9AoS8wYZ3GV6xg5&#10;S9s1At3sW5e6vSCNohMWplF4czMzORlGhZdrS05P50SXhsrQ3gvJdQqrDQRjyqV2uG9hMRaXVwGH&#10;67nczsLKeiys3YrF1Vsxs7gWU3NL3DsbFYRpog5oRLCEEQqwcSi0dRLDeJIUXlo8yUW5itexVLh4&#10;YUl5j2Cy3JPXyr88XmfGv+gY3fMXMefo+TzzjgSTvBNTwY8aEM6kAmQpL8m4mvyuguMZF711CaEs&#10;L2eVNLfwcZgnJZYSlSt79L1ouy7eznYcCCAxFr1jQB2GQfduGToosTQuqKoFc3kedwlwA3q9kHpz&#10;BGMWzYB/a1/exbt5XmHUw6zrX+VnTNZbb72VwqU3w90Q3EHBZZucWOXZtUTtPdnLcp0zhdI6ZGyP&#10;wA+F66QcZ6DmNoaWg88CztdBqMMCfreRimEfinqehufkgkL7V+2iouaUP0t91wYb+/ftiSRR3nFl&#10;5biXk2YqGIsBAELDfX12HpXzqxzyHjJz0ugj9ZAP+FyWxuC2IV+klxq6jBkTiBa7QYNcTUacjfUA&#10;kYC8mzZyPIDeNzE5afxbIxVfQ4/O1Rk93N3oX7zEFp1iQFBS9KgbGP7KVQ8lWccYOTSJkUe5VWrT&#10;4LwWoMI1Gd3yFJmmnS7a53HRNU6a3jJgswMDdXn+egKwM2lP2VmMerHg+5smrbBEkZeozww0oLrZ&#10;ltaRS/CEwNn6pvzRtvJugj+NJBjTERtnIyYY4B6BuZ7AnPih1wYePDs5yckAH8CTV3o3h6+wjfMz&#10;/6VHH34cXuAfvGY4C2dtoNdH0LGkYSacySUnOzVoj0nePYNxmTFMR68PrFWHVZuAxiYWpEYnvErK&#10;lRtQ8sqZM327gDPXrjNuzYltDntZQpcrK5PjKjlqYziRQFCw6KYM8oTbh7Yx9HomDQ9Srp49fwZd&#10;x7k2x7VmrqjgPcqT3khHCBwG91qua0j+eruUT8GsediBcwk1Zc2JkMqw1uTG3if3O0Gg4AMMHjRw&#10;DUOUBboZ3uOa+lc97CiK68dK46Siv6FzHOo2tGHCYT9nfnNPTkRw/do7b0Tt1n2+w8vw4M1f6In0&#10;yC/56eOPbEzuHj1D4p/67INHH8QPf/SD5DfjZMu+1y4Y7oTDQbaN/ZvstupwwPYgCHlORwQZyRuK&#10;qR71ke7yjWWtyCEgRGgFJdmB5GbvzwmmyedDXh9e9/Aen3MzCB0GkCjZ1HOZ0GpMnN5JOqGAOoGI&#10;nnrjPW2qsi83tpZ3KDgCl1yNBX7U02ZnRr1dVlhxDWCHxZ2R3s3QiO3dvTjE3rvAtus7uoSPejpt&#10;Ae+p0oPXk6sX36X23MPapeacpGl8ru1d6lTav1RK9VZkaSRz6e1OZwYdDjpFXhvpvF8ENgvthkTi&#10;GH0eXR/Zi9H3/J30ek6/yBNZpNt7nU8wEQsAMkdl19c34rTdie99789SV7gupksbrS0vpIwf7r6M&#10;Jx+8B0A8ptPdyK0Z3fbV3KcmJ6HNZBwfHSV9z8+whaScVAOvyCc6cpRZnS+ODEzRWXAOSgN9cIZO&#10;7TiCiIxNT9Xj1qbbVM7G2gqdg41Z0lysr86ipxfj7q11dNAUGMz5JVOxvDSfHdBbt7bim9/8TeiM&#10;3U49W+hVFJzfaKNMfpGPaZOPA5FeSWLxf84MHBvEuz/9Qbx89pCXnGfDGR/jTKAKysyxffdz3N45&#10;iA8ePo3nL3ZRRB2ESyYxjs5ZvXWUOD1bAOSi4HFuPmYEkHx3R5VX+0IDIP08NT2TwHHBLQTX12Nt&#10;83Zs3N6KNdLS2kbuBjPnZJiFFUDndA5tC64KMHSZghIwrIBiAhKQqXAdDlL5SZ4yLFxSEVw+I6zl&#10;WvEGjX7nP5JHYeBPkjxeZ1aP13//MMmwJICh/5cYL7gvBUzF9Brg5dqo3AUslOvZxhadZBVUOqpV&#10;lXFcAEL6HYzmQew8exZ7z58DJAWQp3EJQNH4alyli8wt3VzwVADpzGyXOHBZCtvaGX8JIn0lzJTv&#10;KhWjSABWfstZgYXCabzu3buTvVE9HA6DdXsFRBqkrWdSMKnR8mz4w0hRGCNindQT0klBUqGMwGL2&#10;zPO9RSmMaJ2vRkFlr9GHVcxZHP9TQRRFkvfybwR4U5WhjAWR8q1APW8ww791EEnOiiRGaeywG/X+&#10;IKoo/ksVLiDCIb2ciECyGtYky/9aWfwOthkmP/NBAyHogmbjgPKYwnjRU71qAlBuTqN3eciTHRTL&#10;WLTAzZPjAH8f451jgPvKwIlXexjto5icGsTq2kysLizkpJ/z01N60ZOAIGipznd5nmorzm/mAZKL&#10;dAznYhWAU8HIPfrpwzh4/jKuzi4zbvmiVY8ef06qmZ6RqufwIfR1dvZgCr5aRIcWEOnM0WxHG5F6&#10;uazWaAvEBJO0nT/lz7S1HkOH+FwSI2WE++SV+gSdEJ+BpwWQ7YPDePjkcTzZexmXGEk5IJtauvox&#10;k54GG0YJ9B2qVDrNheu5bcg3+QC/898oeYcAcgojMIvinp9uQedaTgRsOHKDsZ6s8ZmzxqYikET+&#10;cjkugIadt1OXkNHg8t7c3hQZtByu6aphVd7u3b2b5TQtLS3Fe++9l0Blc3NzCCbKkmrKk15KvY0C&#10;Qfc+duvYnZ3iLfJ+h/FdccPrxtaNZt8qb3b2BBDW03AmPZuGpjhBRzDo5gzXPFOdqFF32pS6CxDP&#10;BufoZ0B8086ZOJNyj+thGYO/KRvk1YMsD9XoPNe4SSCZVFaOU4fTDtiK6p03C4h0cXF4NWMiefBv&#10;BiJ5GcfoGf/ym4Xl34OH78ef/eD76AS9itcJzFyyxs629RMQ60zJ2fJ2fHWsqAPlKZ4vvCFPUEL4&#10;dtRuXMrYxbIrWHl3Dmt75t2+XrqPQnSkp3lkoTjSCwbYyPX/sLUCDJfvGS2YbxxkWSfQ5WPkY/IW&#10;uEkf8jI0TBly7UO3CHT2trHlLj/kLHCXLLqkjj7n+sBuOewKKodHx3F82s4dyY4BkNJDAGmoSobM&#10;KBPXhjJQf/jj+sodkOq5C5kjjTkScXyc+TtCJPVTvq259EpiSIfyJ4gqINK1ZksMYMroq+c+eiSd&#10;hr+/fv7L0oimo9z+wuHsvLWA7PmZyVhfW42NjQ2AdDf+9Hvfz4nEc3TkjIUURPfaR7lt5t6O8cb9&#10;mJubTtxjrtLBJXz07Lsuqx74S2TTpZ30u6fN5z6HuX2tHbwraO3owCz4SBlz2S3Bp+VZX5mLN+5t&#10;AmxnAbYzcfvWPIBSvAVgXJiNzRWX8KpECx20ujKfO8S5LvTS0np85atfhyfdZbB0evIYnqzvX3Gd&#10;SK9YdB7iJyccCCI/eP9n0TnZz6BiiXkCCHixvRcPHz6PBx88i0ePt3MKvzF011eAuZsqzKd30mQv&#10;SQEkW5hUtF52h0AJoDzS2MF8q4DFW7fvxMat23Hrzt3Y5PMyjDcD4Jyk51tDaQlkXBBcN729vlwD&#10;SmWD8lLxptCRctgqlTHXUVoyigxnT9rqlfvKsLG9w0wpsNxr4nPxBA6FF1qM0uuApTCg1z9kyL8o&#10;/aLnPPK7ANKof+ku4fP3FEcSnwQDPCud0ngKHIf3uSacbeIjDt+mV0YFh3K4QOmftw/jZPdFHLx4&#10;GkcYjPN2Jz2PNfKyF6rAmGcOEZP0FO5hGNJjCJhwCQHXpcrFyklOlklAJzOhWC2buyMU+o2lR1Eg&#10;aYjCkrE0GCeHs6dn6EHNz+dsfuPjckiHZ+yRKiCul6WRKgCzXdYe3dvDqFEWAKfg8lXAOmcDzf0s&#10;CKRxk68M0Pe7dFb5GNvl0hsa5xwKt9zSUvIOD2nnMho+YxB8pdLkOyAy28MbVR68g/raUh95+Jd1&#10;SEfKPYaSGAdEVtsXMQGQvITurlzgYuI1ipBeGhq6eBn57Fn+oewZ70dWOYRNXV9PeiGvQCqDBnI4&#10;eRPn1bM4H2vzTCfq4wC5CWh3fBCnT5/GYO8gbg7bMdbpAyIHMQvwnJ3XI6HHDKBZnY7r8/HonvZo&#10;Y+QRemQsDXJzXZsGmC7AM7PQ05mqUNeQl/1uAA1jFgDpkPbU1nJMLvL7NEaiQpsN6MwgmmOX1Rhc&#10;TJHXEkZuERlv0akpdbaNMg4S41zkoZDOtlcCEohIH0XcvpNG1qbiPsMYGpQHic9lZNrDYdhHyMTT&#10;gx1AJIY48+F2ZSw7cuZaZKscQxke8oWymRO6hncpf+V3PpP0NUxR1ll4fX5qEiBZT8BobFINfjIO&#10;Unrm7iw8n1sf0lau6yr4P6KT5xZtBjA48zI72vCycrO4MI8Mqe/GYnNjPeVFcKh8KTfKlfJnTLLf&#10;lSm/6wUxbkugaD4UM2XP513zV72pbvGa2xO6eLNgUsNlvJ3x7O6QkpM4uK4nxXCkHtdcO9F1AvWO&#10;GBaQHXbeIZDnSwJJ1w5toQsmHXa95j3dc4eKqKHAEfrafiQ/O5vVznUSFrpctQCRW/cTRA6uDOFB&#10;x/2SPJF5p808bHOvUISUrwcP3ovv/+l386rDlsbUepdA0K0lW4CJFnbR7VtdpkjI69D8+RCIiRBT&#10;fZC3yefkE/XUaFk0yJV0T06iICOesx31Anq/baUNK4nacn8Jg0rqZR4luSJGAbp6/dLTmSUuv+ck&#10;C9rGBOnD/ZQdikZksJmO4k1kHKedFz1iPp/8YJ5cyxnf3T55Q3sVDvJiC6bThqQe1sGQu9hANPWw&#10;nnUBs3m44YV1UO+7X7ZA1c8mj5FdkFa2Q7E5xTFRHAyFliMA+efPIzqPDj9Lv9G1138bHflkXuZZ&#10;/gSQ+ZU8vb+0iJ+tLrqkjky0GrG+uhK3b28hP934k3/7Pcp3nvM8nDh61nEFG3Ts1WV6fSebZW1n&#10;Y4ldc1nbqidakC+Az3hpOyHkD+aH1ufkdwY9oRG0U77tFBZQeZ3g0R2jBKvzswJFV8epQONT8jRs&#10;rBunJwfoucM4OqDTDPB3KUU3c5HZl5aWaZcmHcK1+JVf+TKy2kSfUUEYvzinhvT0768CIn0ur2Qm&#10;nngAoXz++AEF2UGxnOUsvkfPnsXT5zvx4oVD127Pg6E4swfkkjAOf7gX84BejUBRpQ9jwGwpOAiW&#10;zOg+lg7XGE/Tg0gOVzuZxpmBro6vZ9LejQYWLigGUyPin8qa/FJpK0wjpsN6FGZUKRclVH5TQPlL&#10;ptCjJYAssXfptcv8S8prmUP5818hih8KYT1eZ8bR5z/PyKbyjsLEo99Hh9+9ZK/cv5Gw528mszVR&#10;RsuSJIDJyI38fI/3KbRCaYeDYDJ+H0OBDejZ9E5h1sOdBJGne7swdhcdm2YJRQ1NilZJGknrS9rn&#10;+PQ0e4r5E/cp6G6Kr1EonkiUgu0wYjLracE4Rr1IPZAaurX11VhaXk4g5zWHt+2VuruQwDIXO7fn&#10;Tt4q1wJEVZgoQkBiBhIjaAN4RoA4ApsaRfds7QE63b9dxZaf+c3ZvDlsZjlJlizVbLbzhzxTys1n&#10;6TUkpuDBHlnOzk7B8Wnq+bcNIs2Z10xcXEXlsAeIxLj2MNYYgQGy4hBsjXayHgLInIHtU1nmD8uj&#10;8CeTQEuByKsEiL6qAfYbNwBJ5LR2FlcVvUp0KM5PIjrH0dt+GZ3nL+L66DTG2q7Xd5OTQOYX6QDM&#10;04FocjtgsT4+E4OzKrzlLGKHr6Rpee/lRCO657O0wzz09/leXLQP4uDpXkxcXcBNmCpEurpBu89R&#10;p6aeEWhL+47pyRygyM7naJcF8psDFEzRnuStkEAg5WEc5FWGtLk/243n/dl2yWYqcuZSKlcqPf70&#10;bk1RzipGbADfnNLz393fjUc7z+Ll6UFcgM71DOTQKnmZBJU5jKonLMGDP5jbSE6VPF84JH7CPWSJ&#10;654b6LwCIBsx484e0MrJM4aXVCmX4BF8gMyS+C9nv9oRRhZsx8Pj4RIggnNyLXvgA8W5b2FhDkNm&#10;DPVYblfopBkn0RjXqF4sQ2CAzcWFjEvTk2SMpF4TO2qOCni4IYNG28kYxkda+pzUgxweYeiUJ+Xe&#10;sCOJoiFzEwgD+OU7vZv+5tp16nI7m+edM+poeIkrQdKk1POaimYsLuccwTLm+/wmLnq5Bgl5FWBu&#10;nmnAlUtS6m2+O/R9SVmrtwuIfOWJHPtlgcgCED58hsQ/SBmPPngQP/rB97lm70QA6VDtOLRuQL9m&#10;AslqlYaklZxhrv7RS5kdDHgm68Gv1tMjPVz8k58SoKFf5Tdp7z3D25IWRR8WneVjI958dX/mXFLa&#10;Ej75W1lqadjhpiz+7vvkb0G9fCaIlK9su7LNIHTnmtCgh5y4N7OOH8vokPjZmR0LdIf3kpdcPko6&#10;g6x3cdJYbqWgFNR6GMomYFKWDLtYXl4CdDdzl5gz3u9zBaAjF8m7RaeYRt895L/kEehhff08Ovz8&#10;i9Lot9HZ5LP/7lHo6O/FE8nX4TtGdi35Ej6u096CyI31tbi9dQdb1Msda9z2V5mQJwRrbtWsF3UB&#10;W6j9M06V5gb7KCvgoKSzYBE5H75Lu+W8E5+Tp5wg50SlUViNS63p6XVVBjcpUKfW0bWTDWMopQ3X&#10;SPK09DJ22vUg0TLI7uhd1znvxKXKZuZX4ld+7avQuJHfKUXKXJIjD2hCm5aPHwMiNWJ55i+HTsmI&#10;EwrvJt7+4ffj3Z//JA4OULyPn8TL3f04Oi1K7sL166wfEuzQttsKuUWPzCczp2ImX88ymkOkMqiL&#10;knYhUIJIGHSyNQ0yNnaHHgf3nAEi3OjfbRR7vQ5MbEyGqReX5/2ccCBKNx7AGAwJqzfnlUKmajLb&#10;CJiokErvDbBC8vuIAoW5PJsko0cRAo8cuiXfwtgf5lnyLYz3+jG69vrvrzPu6Nk8vJzGafidI+98&#10;PUvfn/mRzCsVFMl1TJwRj+Kko5/G6Qag3z89irOTo+i3XcLneRzv70S/4z63Gi8MlYJP21ikBNMw&#10;ruCkD7O6L3p6IIzrgUY5fENbJdCDsRVqF5yXJqWk0JuXU6w8pE3Zn3cy5gWSa6sJIke08PxhXKP3&#10;Ck7L9/K5xAyNaKQxVLBydi75q3AcfhNcmvSYONSWw+MAhFwXDZCZ95Cc6ZnD5BhJQeiAZ+QbhykF&#10;Cv6lcoV3clhmGBP57xNEKqO+ooKSrgIix4974DuAHrTPZbJQ2vY/5V8BpOsTZimGRB91sPxNgGV7&#10;arCNU0vjLXOgYK6b1LaJ4W0CUgGSN9GOi85BnB/uRX9/P66Q6QZy3KJXOtVsRXN6KiaXJqM6g7Go&#10;utWW677OxUW3Al/RIeGdhgeIU13M0jUU+/1ZaD5PcfoAJwDq5TH8eIYig/ea1KE1HpUlzo0zyuwy&#10;YNDeIb0LynoxGTeXAsh5yj8DUJjEYNnhs36UnfO4E05UsMoP/2w/ak5SxqAFKTurRpzzmB4t98CZ&#10;4vpNuxN9lPtp+ySe0yn+YP9lbHcPYwCm0dSOcpKrPUP2zCsXIScv35G9cmWQe9BueZ0acN3QH2OQ&#10;Aa2UbaoKgJxsxKxD2ABfcYZLpoz2FJZmVot/1M884Xd43Q63Xh33+nX7tavhpAh3emrN0CbNWszM&#10;uRsXcmI5eK/AUN7WCG9ubkCaiQSOdtI8Kx8eS0uLaVhGoFNPpR5IZWFnZy8NljGNDlXbUdNLkkOg&#10;lG8Ug+k7lDnlUHn2mvTIZcwop/u4y8tO/ug7WkDVTJdcND7dSU7aBQFkn3tdfkxgk2bP+pCyLZM4&#10;hc5OChtM/gIQ+cv0RA4/+ZffyFc78uTRg3j7R3/G1wHtdYXuoy3oHLQAkXU6Z3BJmfymrhnqJG2Y&#10;SeAGx8oo1IPP1CcZlEMgJqjKXWuykral95VjpCtN2irLlLeRl/klbYY3a7PKH7+Tj+0peCz5QyNp&#10;TLvpPc9RNtpM4O57y4iOPG7+xX6PYj2tg2c9iIankR3vpw5643m+gEgpUPRy/mZ95efhO9NRQVn9&#10;vYSG0HmBl+3euc90hsah/xN4DuvDwzxi/eErrsvPHvKuR9LxtfPrh9dGyePPA8Zf9Iy3eNfoTpGB&#10;1PDZ8nihbTqkSK7RKoh0t5rNzVvoE2dnfz/b31UMdIwI4n1K8NiEd51tXbZSFPZVc+KV+tTVT9JL&#10;C7q0zdQB03PTMT2jw0U7JC/RjqJP6CeIdH3Y1lQ91tcXY3rKVW5qGRM5wzMzM1PZmXREQ5w1GNg+&#10;dA54rzvqjEYW7UDQzDG3uB5f+vLf4b1gL9rP61SeVKiREqGByi8fByJH50SjJC4IWFyO4p/8//6r&#10;+Nf/6l+Crg/iVAMtY6QnT8XisApMmQ2dDw0ZXyVsj8jeGQgYBtBFeyaDypwk87EXlG5tmNXfjb9z&#10;odyjEwDQ0WEOOx0dAloxdEcH+3FCGdoApC4A6azbQRkBegA+17xDppPwDl3a+qNy6C3JHQRkAnu9&#10;1LGITEmFU4Znn+MZqm1Vki7yXQIeAI4MP3K5v368zrgeo++jazKDn31uBELzt7zH8th4w/vLZZ/K&#10;59Qco9nFgkdjVq6or67yCVhS5dZEuVVRdAcvn8X+i2fROdiLS8D37vMnSS+fqwEMa66FCbMYT2Mv&#10;RQ+kW+N1L2gb2koaNut1mArGg2kdFjHZA7OtawA9Z43lULYlpNi5V3fWS9DnUE1RXoLCN998M2O4&#10;HPK2bVWeCe4UHJL1HSlLk7Qd0dk1Q21Pd0Cy5+o2TRpGvSUJPDVgHHpGincSIInRPDyER+AhjatD&#10;cPKQE3tOARDeV5bJkCcVXnviKlJ6wpC6MvHfwnA2hzONnTwzvgfYP2zHdRtaIRcODaIzcihWPhHs&#10;53C2vCJvJL+QoHsxEPCWIAvg6Ixkr4+jeCYapEnun8ISTAGka8jN1QmAe5/OxlFO3mlM1GJpfilW&#10;VlZjfmU5qvOtuJyEvo1B9McuoeVFtBqrcXZ0E4/eey5OHSaXneijgGjb83nkcR5+OwTwHNL2lzEz&#10;jVJcrEZrhV76ciNuJqH/1R5t4GxEdCO24fq8AoicirGBQ9lzMVYDRFZcRswJVtQhwTPy04AS8Id1&#10;dXeoHHaRFtLAA5rYQTpHNgSfNVKTyzWN48FhdOSNfjeeHtEhPtiOvd5x3GAUEsipw5IPoWN+Vqly&#10;cPZ3rymnAhzBi55IDbRWnaehw0TUaCO3CWzVihfSpVJcOoWWKwCSephcbcCy5uOUPZsSPer7TuhA&#10;pCdSbxAS7vWawGV6MpZXFpAPlwwqHasPHj5IuVEe5PEvfOFX0ni7hazDf8qgMq1O9dATpKy6U5jP&#10;OMzthLXt7R3uaaehb+V6n7QH+Sg/Dok7guBkSL2X5q/8mKepBRBdnFmI6fpUeiEvDBloU346tJeQ&#10;EcgZPWTsjNSnA6fjwI0nuoCTPnS8pHzYOu4q+Ch13rA5s1n5/Yp3/G2ByA/vLRbBsy2vGSkg8vu0&#10;3WAIIDXY6CB+FDz2qYeT3wbYtQF2VU/dNZWhmiTaF7kWBNgBdBtcj/QKCqqgYy5OTXVHydePWLkA&#10;KDmr0KQkPls68kg6+Q36eC51KOBN/avTRvubADLRJ2oB3Z33oKNzfU70XlnqzjI5j4l6WAfK5dn6&#10;8I9DGpfkHvjeK2AdyZ7J+QjUNPPLDjopMQDgKn/nux2aA2Tw8PgkJ4YuraykN1tPufV2K0knWPrZ&#10;w/pLB8ust9w8RrI+ok2C1aSFZSrn0ft+0TF6/sPDcg7pCx1UKXzhX6FZVpN3+T53oHNizbzLHa4t&#10;x/raRo7E/uAHP8q5GOIMh+xb0zPRnJqEhwCMgMUX2wexfwReuRqP1uwCZ2wu8m04wQW8oEdYHGQT&#10;TtNJnCUJCN2h70rdhX4WSM60qjE3Oxm3N1fiVz7/ZmysL8Xy4mwsADydOb+wALCcoROPDTs47MTz&#10;7aN4uQNe6l/FMeV0IpQTZX2vuxStrG3FV772G9iNRoYHSvikjoARuvj5rzScXeKKYBIa18ezJ8Dz&#10;//oP/nm8/+5Pot4o4KlSa8CMxprpQh0GFetB8qxyI+WOIvDc+ASNwcv5PwuN3qCHagAvQINilEkw&#10;znbrw7AYTSqRG5Nj6NODdK7n0dm7LmCOUgIwOovJnXN67RPOJzCeve0OjeVs0h6f9V52U9E5NT6F&#10;BOUogFEI0hhADGuZh8xGkmgyVE608F6vS1QZ0j+uKRSjnp1HMpZMSfJzJugn7crnoZBxbxHm8qxK&#10;pDC/uZTnh9kMy5FXE6zpXVVPCASvETDPxiQmVnANH0EQdDo7PY6T/d3oHh3kfrOnfD4GgNuGKaS6&#10;sGAUQbUz4I0tpTlyGDu3deS9vt/7jVvNPU/dJxbBdjFS2zhjCwEoFInK818p8Ku6W6eRwOnavz/c&#10;+krjZBskn8gfMMdowfBy2D7SY8i8XM/eq3wirUgatVRQfFZJ+tl3CzydzW0PbBrh1TDaIzRMQS91&#10;0tm2y2fpsMBfDoG3O93cBs79hB2m89rk5CzlxVCm4Fg2ecD3yB9+H5X3l3eYrwugu2NN7J7E2EE3&#10;xnvFo6Nig0okb4QmEF7QX/7kUa5DK+k9WkcRgqRXUrDjWQBGU4MgoGcDXmn042LCXSccsjxG7vWQ&#10;AUToZOTM3ZnpGJtuxgUKqz8V0asij0CBsZtazAIiT7b78e6P3+e1VzFDL3hhphLNmsOhFGewCEMt&#10;0n6HMTl9GI2psxw+q8wi/7z7bLwDCzqj98S7sfmTgEd0DiAyLqeQzjX0yyyob4p60uEZqyUvCNkE&#10;bWMO4+oBEiTndW6x/pRfUF2GswWRcDYg0+VM6iiaCr3wyyP0hd7qwXm86BzGs5O92D87AaxyE7RV&#10;FnMvY/JU/EfeouQ5eShv4D7uFbzA0TZekRme0S8l2HcoexKANt2kA1Qzvk/ecbibxL16R4sXMSlA&#10;21F3ZFKwaMdaL6TbwrnfryDSeEgnb9TJb35+BnmER2COSXj8xbPnye/Ktx2kjY116nCVwM/Fwmdm&#10;MWb8lqCu005ZVEb0mmT4BwpZ0KxsCCAEnnbu9Eaq25W7nFDDkZ1r5Fb6GhepR9J7Hf4TPLr3uwA6&#10;Q5e4/4L7zug8duklnHNGgjNOVc9jrnHrAszoA5ctyxANrhfdUdqz/HGda9fokkqCyDeQYfj7z4FI&#10;paTYwL8OiCx32haj5xxp0YHy5NH78eM/+x51HIRL07nBRQM5ASUV4HiOPgZQUT3UsJ0o7ITzAqio&#10;8wI8pJfxrnaKR4BP3lInek4+IBW0wgdvsQzQcaRX/Z0r1M8EnTznbZSaD/n88PB9AjFDgtKDZbYm&#10;imP4iKN2FNA7OSNT5k3K0uZ7TH7zAR1EyJydanlfncTZMpVMzYKHlDvuy7kKyEzmUX5OvvFDuYZ9&#10;BxAZwuYqIDkxx9/5VZ2uDU+dB528rPPGNPrdc97OOXUeX8rzJe9XZ69LO/ko81Leig1IsPhayvJL&#10;z8xP+fS5D/PKNnt1Rp9Ux8pw9uoyHW73zm7Hn/7ZD8Ev1BsZdrc7AaSAUs+ivHlyeoatOafO8O1Y&#10;JQGks9QFkNn5951DB0qjqY2FbugNwyIqOuyG9b6zpfdzmc6k2z07aoZU2dZiJr2a8KSbg+wftGN7&#10;FzzQ7vNOO2jVOLsQdyEz1Pea9qygY29tvRlf/TogcqLGu6yzSZ4q0uDxiT2R5aP/jXp0NBLJOJ4/&#10;+hf/NN7/2dsoxtKTGu3UIk1rKPMMCkVAct9Q7tHN7zpnjYbBovSiETx7vQaI57qL5CGYEgwkmLqh&#10;dwroyzUEyVTmd9HZrsGpmdpx5kK0GHuDSY2Duzjvx7VCAvHcP9bZaT3AjgGkeqNUmgKETDzjWWWo&#10;knQrvktBKeDLoc0kjIYWZeaZ0sFcCsINgGe8gCYry3evZ28lmSrFjs8KlALnWbqQF59lxpy0w5m7&#10;h38KHM8PhdX/ba6cZZ2H1PGW66Sv7xUXXDtMAqhzQXC9BCq4HBYD+jl83T7YieO9l9E73gdAHsbh&#10;zna8fPqUsmLoZ/UgTOdwlUpAb4R7iBsycOZOMBTGPWydmafyEaypRDQqDmnJoC4H4Z7lk9zn9pZO&#10;VpFeeoKKcJcyS1PjhTR2xr6sra0kcNNgKcB2OKSP9+olGYFkgWCSWGpwNiUA5L6PCnwBkAb653Zf&#10;fM9ZjymApTNj2fSYjmI4GxgrQaY8mnGSvp+yyH8uzHoJDfSO6p11h49mc4b3WhiTDYXCpZ5FsY6u&#10;/xIPyuPEkkqPHvjzo5igBzkOP1t3uQMqJ20c1ivGFlajfPKQz1qfnG3J7+k+Ib26lwe97uLV7pN9&#10;CSC8qlHf8TMMukPKlzFJ27rEi7HIU3NzMQGAvJlG1mfJb+Ym6EaggM4ARLPRqi3HwXY3fv6TB/DL&#10;eSwutmjjFnIOGPH9N06hgTeq+9GcPEJR9TEuyPqEMJROIICCPm9MQP+4qMWg3yLZ2wat3szTEV2J&#10;icYM2LEBSDA+UAOi4jVRNdrSpUJUuKMmyvqnLMo7UgulCcBxH5UGslrFuF93eD9y0uufxOmgH09P&#10;O/GETtcheiZlnudsc+z6q3MZluS9Gh5VZtKb30m+25QxyrzfYX2xKPACIOVwdjWXSqpzUQ9kTnjj&#10;YUtpJgLHspevozl6WwUYFfj6Kg4OT6KHMTi3LPw+hxw5K13dOL8wEwd0Di3QHGBQfeeSOwJFjbf1&#10;8E2WdeflbszOzMZ0ayZ5240fBIGzLhHSaObMbMGmpXKLOsNG3JEmPY/Q2Ekzgk7rr97Ui6SOVpcX&#10;efU9AHZDRTBgECvlzlCWZquZfNih099DxjRejmw4AnVOsstxyb2XdCivSDcYXDItITPKKHVNnifl&#10;lopuR3v7bjQ2b0cfWg7cy5rkUQWsqVmz0rR5fsz/8sPHHOWe8nz5VGS9eCLff/+d+N53/y1lUV+V&#10;DrRyN5rklx7w5R20AAD/9ElEQVQseMwh+nRSQBPp+ArgQCJKmm2XYIiHeWSoy8ob87ufuT/fnwet&#10;OASRWS9vGh6Zb5bzw8/pPbftuU+e1QOZCd3LG/MvLU3aNUAt2eZe0z5LHtooyygf63nKkpCn9izf&#10;5evJ2/w9fEaQY16j9QVTJvwDpOYScLzDNuTWzC9/43E7ZDmiwjVHH4tTYRx6usVul/JrT7iRB/WS&#10;F7pBR3S99Bwd5m/9Pcy3fPZlpU521rJew+/l/ZQ17yuH13yk1Co/8pw2Wzvus3YNbUt+Iz/f36wh&#10;L+jIjdWVWFtfT0+kILIPIC4xo9g5ZERZ08bZLm30j57AtsuccY/LIhk6kCEeQx3jO7VTwqyy3WQ/&#10;O2ja3dy5b24qlhbtFIqlfI6OHLbZ/dF75HsE7nE1FWMuj0/4ftyLU4Fr3zrWsHGF9sl7NFa11koQ&#10;+bVf/w3yQ1smPw5pk8aFxH3Wv1yTdh/jiUxKcU2HleDARnJHhT/8b34/3v/pj2Iy0YwMQwPyv+8R&#10;BBho7PaDFRSmClnvmHEDun0Fk85OMjYg13+kp5qgbOiptKH1aOph8/kmAMWAfZXBAON+AfjQ8+gk&#10;C0GQa1V5dpV+mUEBVgD1WLlKf4JIAKQxP/bMT05PMgaozdkkKD3Tc5nnNiDJYUOA6FUBUL6zgMxz&#10;qjoEmLynCIxCOKy/DFa4WEpwHipvUhoUro2YN5uB3zNgd0i7wqQ8ZzshtD6rEJYLnnwf9PWMchZA&#10;BkAy9511aJ5yXJ9Dm85xtA+343jneRztPo/Tg/3onBzF6fFRdADPU4DHubkF2mAyQaFldub6OPTv&#10;9gHVAIFrGFIPlsDdoWGFNUMULAHvs00X5mZifnY6Z+gLOvRIZhuiMAVuddrYBVKdTTg7OxULC7MA&#10;jPmYnnGZFoeNy2r+uQQQedpu3js6VGAKUhrsIY0tRyEGR5JKvk1VkJ2PVGhcL4p0eKdMyZcE8cmT&#10;ZagvOzjwlQrJ30wOdSblfSafHqfcK/DgNO82RxPvTOHhY34flXn0+1+UPvlhS7tHeqUDjZ7sx8Rx&#10;N8Y0UoBXvYTZ7UJWnKBg/XJR7CwfXy2YfKhVQK6yx0Hv4sbEV5iOtqUtqb/L611WAKeVc4z2RYzX&#10;AFmT1ZiZm46p6RaGn7aljcdnADTTlGma909exeW1uyC4sPhCVMfm4+T4Mnb3DgE4g1jdmIu1zRne&#10;S+eDQlqqCQBqtXqCMuxBWzslDq31kS8MM7w+dUU7nKO0eq04J11dzvHsImVcBEAuxLiB4HQ43TvW&#10;FtcDqcfJHrvLqOiVS9CcpKZ+Jtoyh9A4oyHJvx+TKNmaC/T26GjZ+Tw/jO5VO47g+cfti3h+0osT&#10;gNGE/J+cwLv4T1nM3rq6RR5TkaYyRQOgDx1ZyXaQ7rxbDCqANH68gZ6Y5EsLWWi5jR95u/OXSsrn&#10;eSDzFzDacXQLVDs/ZZ02ZLB7EfuHp9GnIMaYXiGHCytLyXaGhNiJO6WTKKVnAVYuEeLEBcvhblw7&#10;u3u8YxyjMxftkzbvpkMPSK0Dyg0RcrRnHP2h93JvFxB5eETH9DrjlwWOgsQu+tPOtTIiiFR+HNXR&#10;wHvWsHtNwKjxF2Aac6z+tJy1SfQ9hs82yo6p+ov6XFwa734VHdqkDU7oQdM+D1xABxcj1zspLxuS&#10;QaulPhRsXNCZuGzNxuStrZjcWIsO4PGiYlsjx9BMTyRkhiICSNum0LmkT3K8dt9IF9Du6v733vtZ&#10;fEcQSZsKdmzz7HwKILnPNsx91n1U2wcCqGLz1JlWh59hRx0C6iP0f14vvCSfynlllEQ9lFY1r/t+&#10;gXp6v+RB30U+fsryjvie5LPqazJIfs2RGtrv8qrYtTISWCRJiUpVQV3KxDhJPiwXeQlG8yXWP8tZ&#10;PlMoSFPOAmppk3MFuDm/F2rwN9RZvMPEv8zOJrFsjnDxsgyjGoN/BN7S1btcwqfb7SSf+6B1kycF&#10;Y/7uELxHeY/1ydJl8aTxiC6elUntrWXIK1kXaWi7Sjcv+rk8Zr0su19GIFIrXkDk8Bb+8373zp6f&#10;rsf66nKsAyJdiutPv/+j9Ko6gUgvvXau2B3KTznsgB3TcXUVgzNkzElFjjqob1zKTSeGoxOThptA&#10;oz74pU++yvdUs45dmonllXnatsxbcOT2Qt1GtV0H1MnKR4BU4yB79D7P+u4meBmd7iXyaXsBIvWU&#10;OzIrv/LeeqMVW3feAkT+3QSRH9o8T9LTb363Ff1S2v0vB5EcZfhb1ihMIoj89h/80/jg3Z/GVB0A&#10;SGOkdw3CJMtDCCe3OIOozCIqRkPvosBQ5akycoueKoqzAeNMgaRn3X5rfjbBxvzsTMbNLS8v5lZC&#10;6+trIO6FmOVaxjjyTAaoNstaacZiOBxuo+lCHgUyO2lCr6QeKtM5PWC/Ww53y7l0eBzg2AVMCrKO&#10;UcYnh4dxuL8Xe3u7sf3yOb33lyjWA0BmJ/o0vB7Qsx69I/KRNFnvZMKSssdJKjOa+J5khya0bhHm&#10;AnbyGSXWY/ichwKQC8ZmWyhuHgrlsBUotwzlMNkkSqWuYgbgnnUwhnvb8eLxgzhrH8UFwLh9dBBP&#10;Hz3EeJym5/H+m29lHGHJezxnRBsTIxMeHB+kd6qCwnM5ir393QwdSO+wbcoTKpqpZiP3v15aWBiC&#10;wmk7p2kwBJCu/XX/zTdiY3M9228Zg5eL0xp2QDndGcMAfo2W7ShdEshSD2NlBK16KY29Mo5RI2UZ&#10;ilfTCTD0pAGTKfzynkBCHpqczIXq9XqobHN5FN6bQwOUXkF2aCQnCKCcckso3qNX1bJ7Tw3Fa4yT&#10;3nN7iwqWILIxOQMNhoIjJZCDJGFywLANf5mH/ID+qnbotAgiUQbu1nKF7OU+37xScHQFMMyWRHzL&#10;EAOJcqempO5lIg01gxY5nK0m5blc+NhRgLwGPQF849UrlAg8NS2gqAOca3xuxNRsMxqzdcAjfZax&#10;LnLWI2s6CeNzcXZaR+E1oVcr1jaWY3GlGaubrai3JgBj7VRWtlVlwrUILwCRRR6cPDM2qAEg4YEr&#10;2qsHSOhNxqA/R/suocAcwl6NifoChqVJGV1+RM8EfAjpBZB6Vo0pE0CWvZypK3VL4yB9+NMb5DNu&#10;uTcV5zGJ0gz3oT06QqEKIDtxGhdxgH562RuLnWNjabvwj7G55iA9X0/+ow7KPDwrmWMcPTBu5zIb&#10;gRcbl4zRoFESQALUBY+t+kRMOpQN4BHcFKNrWcnEfGwbvgsoNOC2k0bhhPLuHJ7EQFCArhNcTSCz&#10;/q6h7KK/GhioJkDO9V0/9eancvHn/YMDZHM2PvjgUXbYlLvVpZXY29nJnWWMW1xYWkT2+xkPqRFy&#10;+R4nxGjglBNlzIWh3QzCjrceSeVR3au30wXIlVlHdi76zg6dSCOn7naEQcDoNo2HgNW2E/mon2tX&#10;uuC5nleNVB8g2U0QeRPH/UEcd8/jtEc70El2qRmNa8aIoSfcoeuSMvYxcBfNuWgBIme2NqIDac6h&#10;oZ3vKj2jCk3hItq2R/KKbWfjZfq4gzb0+HO3275ULx4+fBA/+vGP6LzoAderRGtSPuWurNsLf3M2&#10;DjmXlYNH5U2dDgr1aKkU48ZdBkjgVpZyqSRwSABJdoKBVytFWCbaQj2XwNP8OacXiV/9rlyo8+T/&#10;1JFyr+/K92l7sHfY4mv4M40//Mlj+f6cqIguyZEkb+fwXOKLfTt/XEgnBwc1zLwFisU2kRdtII2S&#10;r7MtStk8cpkrHi1yQ/moo0fGUKZV4wH4Wpq4N7Tv1ga4XqUx6mlXSeZRgDsl4KYrMQXEyt2thjaq&#10;hId5zbJbEO8t5cxD+vJ9ZG89zCvP/pWPPFbuzxJa7tRclsH/PbybOpKXnsLpqWosYw9XVtfitH0W&#10;P/jR29me5uDKBM7QbgIgnV8goDT0Q1k6xy65/JjrWuvpvVFnYZOusJXqfAe/B8jWWRtbTIfL7SMF&#10;jm4Eog3dR5Zd/suJTpPYqVqdTn8FXXpTgX5gossxMBHygZzZaXOdXfqIyV/9M22iHQsnKKH7W3Nx&#10;9/6n46tf+7uUpZr3FP7z50KYUvsh7Ybt/bEg0pbLRuYoIPIm/tW/+Cfx/s/fhihUGiLKFAKNbAHT&#10;659J5lA8hAISE+/TV0rSk2d76q0UbJQYu+L+l0gCleVlg20BHgAh1xUzSNV4t3q9mcJn6XkTRS2e&#10;imQkBQYwpPBI9JFX0XgBQaQTb64AE8ZUXqDoMhiadClRbUR6A6Ok9/OsXWb5nrueE2Akl5uBwRVY&#10;lUgu+zH6bN0ow2g4IBnWDh20U24yVo0EQfk+EkWYB7okLYc0K7Uqv3pXej15j1qmqfKpSn9jlDrp&#10;beycHsZZ9yR67ePY392GwXazRWfm5qAdQIhC5PAujOwMaoVJRa8wCLzseXUR3Lb0AHCn4oCxVU4C&#10;uALYMFYYdZ91VpfrRxpL6IvmAJabd+4C+jdjAaPl0iMuRKxX0vz1YgggPVxawMBoBcm8paNnaZXK&#10;UsVGSg/HMPmbTG25HKpTSEsHwaEaOhBIi+cCNJMjUgFY5pHS8HvOLNcY2wYc8mMGlNPu8qfDPq4I&#10;oGC6iL0LZRcQKTXJV4FKURld++Ue8rG70VQ68Oij7YiTbiria/jHN2qP0ljJR9Yx2U2OIcFTiW6M&#10;bUCe9EaOIaf5GWVXfgeEABY0sAEAciZ1tXZD+xjfo9fZtr6g3eFvgOPVmMan8LZL7PS7E8hDA3q5&#10;iO4sMmuIykVsbNWhF/ScoCMgLclemc4QlqoAisJzzYkGN9cNZJDebr8aV13SpSEDPDyxgvElASAn&#10;qnRQ6DEPruU/JADQoTdSuZF/M1wB3hJEmrkd3jQwvOYKucgOG73wcZRvfQyg5+oRdAjPj17C6Z3o&#10;AeoOePYltN7t3MThURsZP6LefTKCqJBKmtreyrd6ZCTrenGUFwFhmkHZQF1GclSgSns5UjNFuSYp&#10;a5PkUiCyYSpihwXhwYzHzoueuc5n20jw2zm/isPeeeydtuNST6UdZmTDVRNyzVvuOwYsbq6t0flp&#10;UPYuunI5Q3UEkoIG5V1d5PqiC3Pz2WkyDKhLZ3gW+dQUHnHvS4DkktvRIbfKipNy7GhpvDMMBBny&#10;EGA64Ubd5hJddk69R5nxN2PX1ROuyWqH1U7+AHoJUpX5Dvc481QvqbufNOn8yY9d5O8Meeuhb10e&#10;yJU62ujik7NzEp8xgB0auDdWjTOD/jGY05u3orW5GT3KYvzdBIazdgWfZdMVb/WVwiK9X6VPeCgb&#10;5cPw/+Is2d3diWdPn+aIypRbC1IPbxUoQObUQTRk3p98iC3IpP3zKr/VGpO5hucKHWzDDnSM8EPe&#10;l5MSkSf54lVnGHoK8HNCISDdSYXaxpy0UXNpoekE5i4dMztLR3qyHrNz0+jg4pSxUzg1Lbhv0Mm2&#10;A+Cs3Rb3tnKSW44k0caCRu15cRpQeqpOsfJz2iR1DslrmSSMlfYzHZ8EWPKwP3Job25oE7UW1INP&#10;UACkMmsbfocWjlZIL/k+wTZ1FTyWzSaMh9T++RrKIG4o3/KdoxEv43Xt7EgH43vLKgOG5DSyMyNQ&#10;Njk0LL11PtkBKhMyOUPXV59J6S1UWVkf/rQZVIZ2prTUzxFSR09dm1WHw2SzEnMzk7Gy7CTE9Tjt&#10;CCJ/QvnR3/C15c18+KSzxPwFgdnOnNWTGesvLiE56ikGEYuINy7Jp077t5AVc5EPe+iFF8+3Y2/3&#10;II6POgBCxyl0ylTQexX0r8uCacuROTtmXYfP23xHRsE9end5I+8fhWXUYmZ2Id5887PpifxbBJEO&#10;ZwMi/+U/iwfv/ARUrVUSgmSzJpGTYKWNP8yR60Wkyuf8TppA0Qv7MvhZZuF76VUAqBLFwygIVXoc&#10;s6Ex/lS2rjBxzeUoXC9NYKlHzJ53XoPYBplPNvVYwhw8l7FKw5pkzwhjkIAMob8CMOgdceaclLM3&#10;kPF3NKxpcEFvAcXmYs+6mu1FOMlHRTzymJk6OTvRZWVOc6KPq86n97KvW7lHAnwCbEtwvnVFuZg0&#10;UK9de9XLM/aOpk4OllYkB3Yst/GfDr87O/34iHS4F6ecXQuyDaDUUHi0pmcRLgw9ikvGSBBBG0Lh&#10;9AwKfMk828Q6KcACMwFWDgFDf4OBBVcp9BTHmfUZHoCQOxGqBd2XMWSbW3diY/N2gvxcH8tEOyg4&#10;GiK9FHow0nDypzB8eCSnUAwV2YcKY/TZJENrsBIQKuCZNMwON0aCBoEojyQPpTLks++SrualQpAX&#10;vebfqyMfKinbhXtuMNwLS2uAyFnyknO4P4UpM+UYXvtlH2TpcPZ4m47Nox3OPVUt4OzDN4IZ+U5d&#10;/CCA9Kys2r4oYyeaQOACJhNkFXCS1/QCkYtGY0yXJ7X19gagyl6182ddbmcMMHhx3ZES3K1BqAIs&#10;JuC3sTg9Mb50Gf6p8etl1CcvYn4ZEFWH3696uUCxwMImdsu0CZCuy6Lk8lsD8rqq00EDYPQ9T5PH&#10;Iu9bibHKEud5knxSoy0cLqRNnIExRuFse+lAvQSQJpf4caje+iU5aHuH75Rjt8ur6IEESA6Oj+Ly&#10;6EVc9XZiUB/EHtk9I7Pnl7U4Or2J7jHAq3cIeeyZF/6T2IIRgZBpJKPSJIfv4DE1S/ISn6vwl0v6&#10;1DEOLQzTpMYLY6ERsIPsahAZ7+ywmMADAJV73UsoO2f8rmeiez6INmU+QQ8edABetjyAbByj6GLe&#10;LjJsSEafTtzK0lJ60V0btYzEWD4AGbrHZXw0xC7Sb9Mrh3Y8j9ERA+sBz8jzehP15jfsmFP+nNiI&#10;IVPXOeSl3LrN4gD5UuepDwQ2Obubeklz47Fy3TlllfrksLzgk/pSpRwt6qBfzqlTSiA0Ss8ZZbB+&#10;o60B7SjQnYxzGrOLbdJDeYp+PkJVHdCex5z76LK527dj6e796Kd0QN8cyoaMiihtcw3PuZxQ6grb&#10;J9MnOFLGR4fPFDlTzzj73BCpGXScgEWP7hTARProXXUJHHWRuidHwwaCSHUK+ah7uEeaOavdZZrM&#10;ftTx8RlHUgQ0OlK0cXp1tWl6K7V7ZTk0AY+7v7mDkCNy5f0Cp1yjErthKNE8nYT1jdVYtDO/OB9z&#10;8wKsqZibQ18vL+ae54uLC9kZkEbaA+XmQ08erUT55HV1ZwIALwzpWX6TRHxWLq3f8HfbV75G+njW&#10;67SRv1thUsZs+gyH9/ou9ZHv13YZEqEzIIf6zd93UYYMC+CzNkUgrX0vm0g0E3QXoFiW1Rl9zkXw&#10;Bd9J19rQpgnOixfWRfVzZRK/k9I+8ULfLY8ra03y0gtoPKKjNA03C2iaHAWj8+xKCUvQc3ktQeTb&#10;b/88J8qol9Nu0rYFEGdty0Q6hYJzcZLUkTupcxNTAmN1B7ilQXlnaZ/c2Q9wnIAWfjw5bsfzZy+R&#10;d/K90i7TkaPTaQx1F3lxAs3u/hFyrUf3HOwBZtFhA3h0pMOQwRr4zfDCHHlDhvRkbt15M776tW/y&#10;nhJakO3pMZSJ0n6l3f5GIPLbf/DP4oP3fkYl9fBwPRmCRCOXXMpfsozvllb5PEXNNAQoFsCCeIMK&#10;TSUN4+QaWw45wtTOGrQyGaTPs6mAuF1hcp00p7AvokRLWqR3ZezdIkKyxG8L2dueUgHKZDyTHi4Y&#10;wziH3Ds3S8n/yeC8g0ZXCeZsQ97tcI0K0sO6pDdmQKOcO7vqND0BB/suGePSQ0d59ppD4EcHLkm0&#10;l9uLuYzBybHLEAEsUaS5tppeMwytk09yKENgK7UhVoLIBJBeo8cAbRJwwwQD3n1Mfm6htP38aS53&#10;JIA84Xy4vwMjncU0AqZXwlXosSlRxTjMLy6lp/HsAmNz5TBxEVLLcgL4LDPh9ErCYCixjFVF2Gxk&#10;e5EyvZOVjo6OyecsweXSymp89ld+Jd586zOxDoB0fU+FRk+reafXhvrYfgqLvUU9knqS52bnhgKk&#10;YixDQyqPMksUA5ZGSQ9GmSGagp3CXwzUqDNhD32kGJLpSfJItiN1lLbylIA5PY3k5Xfb1frKm7kc&#10;C3kInrNHLJ9UGzEPiGw4sebfoyfS8tvJGUcZXT3Ziwl3i+GdAqV0rJA8CTxSyuDZorS5KPPYZrRh&#10;8T4Ok/LDpQK05CQP5Y//Me50rnMB7AYyfeOQl5tOV4WHxiYDLKpljcZ2lx7ukVthokiby9nDRSJi&#10;dh4ANN6O/lU3l4YCA8FTp8nfKinf6Hv0Qo4JPC+acZ3rQOqZBjhWV6C5WxvqHZvkbpQYFbKTlaCE&#10;HDTSejwkwngN/YESz6Fd6jdqnux02M4CWHJyUfbKOfU4pM0Pn8d19wUG8jR6k+PxAbL04GI89ihD&#10;p32T8cTXFweQXy+qhp/8aIvsW0ot/hNAemj41WHO5VDXgXwkZy61o1407GNGY6Yc0R4ZV8U5ac9n&#10;Fw1PEMk54/+QL7cJNLDCpW7adFZ75Gc6aHehMG/B0NQwhoK6OsbF9QldWkaD5Lvl+SdPn+ci5HNz&#10;8+kVtCOnXlbn7KMfNIJTrWaOADx9/gKjfZ1L9SiPJ8enJGd6j5XOHmeBqADTGErjqJuAFvWnE+z0&#10;KpqP8q48jkYLHKEwlbXu4DFoUPRvg7Ybx/AZn3WWy8OlZ5L2HUcnuAuZm0rUuHece8d5l/GPXWjc&#10;Ju1jIHd7F7GPUTwj37X79+POZz8Xl7TxGEZU732Vz7KCMqoXUhBp+7wK9/i4I2+BkHlI1/Kcf9L3&#10;rIcuos5uUSeQnMfe6FXUDjkhSpvhEKFgMveotl3IoYwUIKu0vfKtXjTMoI+ulqcS9vMCAeNodRO9&#10;i7ajYToJMmhrAan0Mx834jC0QDAm3eR949hP6CDY9nrkbt+6ld7ludninVO+9UIuG96wvJLLwNh2&#10;hvi4JJrDx9lRSo7Pqlsy8sYO8R7LXq6Xc9aNz69+gxds46KPBJF62rjrtefSoYPC8VKRs6w9co7N&#10;xbbqiUs7hFwkZkhZK89l7L1ndLW7nnlOnc3vOj9G9stl53RkuH+8o5gt+FsblpNDobsylKt8UE1O&#10;JG1FSdo562/5DLfL8C1HRJcKEFd+BI+OsDipRWfVNNcW5h19W0nP38/feZ96oMORb+XFcml7DIPT&#10;GWWoneFU6jZ3bVsA2Aty6+iyTZcKWlmIVd63Bti/tbYS89RDD6a84Qie673KZ9Ot2fSKyx96JwWu&#10;OneOkdnjo5N0WtlKyrIAuXQ4mpTZSbF6XQ2MC9pfcFmLzc278TVBpDHo6jaJ4KHN85R3p4TxRRr9&#10;NUHkHzmc7exsUGzyDv+5jmBx0+p14DvMlF4j0qggegYyjgNBSM/jFSpT5uTnhHA+J7N4AeYSbAoO&#10;dD3rcnfJIJnOJs5AYUEGDFeW/zlLsKEg1TEuk8bluDUYzKMXbgIQVa/Ty+Oawwk1vtcAWAq+K8c7&#10;2WA0QywHqsgnh8RsfMtO+dIAU9/iwSnU8n0WN+NCZXqv8pwA0b0vL/Q+oihc5NpYxguUpzEOfndN&#10;Sz+bHEqlUjEOfaRNWSxd76OgsiRX3XJ5o6P9vTg52o8+PTZjJ46P9qLXOUGxu/zRee4O42bqMoEF&#10;nXTon3o7G7Jz1oGmKh0VR/E0CNh1pUv7BMy8UyVmOzhbzESrpIJso/idqCTTrqytx537b8TG1t30&#10;CGt0XabBReIFdLaUwmN7SY9cqol2ck24nAxFeWxzQaXKUCOkQjaVIYnJoZIo4FC+UugEheY1Apga&#10;Mlk8160kD+/3nPyYYNjhDIfkhrzJvdbRfEr9VVwFWHp2BuMFyTVM5xedWDOLclEOpKf/F44oBuaT&#10;HfLIX3TIQx4fCizUhjYTHer1dC8qXUEkfCnfDe9NcIOCsjbyXGIYk2ARJZpL3qCQcrmaIYhM/iaP&#10;5GN4KXnKd/IuZ2AaNO46ZrQK95M3QOV6HPkYN8amFujGODw+j6NTZ/Ejm41W5mvcl7G0ZYb0JHzS&#10;pGN1Ew/e2Y7jvYuojtGWlQXqNA14nI7r/lwMuvOcl+FvZ1+7FuQsZWpRqgbvB1wpb1lW+IciqmPS&#10;Y+OohbgR/q2hBEXB0mXkHcx4WTtj8InqES52y4242N6Lm6OXANnDOG+ex+F0NQHksz7ljUU6d8Ya&#10;H8bAJY6QvWL09ftDQz7nUHomiA9iVR6KfnPEhPuFf3xuNlzKagL5c/iR9487qQBaizZJg/SOCXAo&#10;rwM5wzQGKL7kWmfQi+PeSS7GfQ3PXtAu+3Q+9dYpw5MuVAyfysfNaj1aAAN1iYZPMLB/eBirq6sZ&#10;e+iogl4dJ50ZS9fttJEL5EHDQX4HGBlnaSvLDs0KIAWM6gC9PF63ns48vsBgOeFGWXXERy5Ublzr&#10;1ZEJHQkCIEeN1ANuX+c6dw7pCVTVQy53YhmdyGN9bDN/06DnItfUS10hWLDDXwUYjaMXbngnCisG&#10;XBsIvElVynf3U5+Oe299OkGVE8sEkGVCjU0kjU1853qm/OVjjrylyFj5UpL/q1c6AK2D/f3US8UQ&#10;24kFSFB3+cRlwU5OO3kWRLu+YnokqaejTXqKc+k59LghQ/2hs8SzdFSuRwDHZcnUyQm0IKpezQ66&#10;U4DuMk/377+ZS8o4Omf4kN5Nn3NXIhezdnmuxYUl3ql3rxud0zZ8fiZyQzfqzawlaJJP3JzBtrdc&#10;tnexa9KhJP+si207VEF5T3byONv+6VmTVtBJx49W3fL0+13a1J8EaXr5HfJXXpUb36XsFNCm1OUo&#10;JfUWHPrdfH2XPGzS1upRF2DrubUNBIkO1QsaF+bnYimHlpfLXIpZh7mHnSL41R3YEi9gg9x9x6Ka&#10;SihZkM8UNHBbT9dSNS54KjsLM9MtcMMEQJaOKTa05kQ5RzvRfcY6zkLvmdn56ND5f/DgUb4rh7Mp&#10;uwCZimQH16Fq13TOuvInoBT8O1LjvI+lxdlo0fap851MfK7TCdsOwNYpog3Wq6i+dckuOwKO/mXH&#10;Yw7APKO3lM4saXHBvbtnAMJgHmzCFOWcUq58O7hPJ5k2T36dqDbizt034xvf+M3ERdLCFskjecFv&#10;fkeo8ottRh22t09uel29e/44fIDKlcT/CjvKVCZyfbMpFOF//r/+n8c//f/+P2Jxml4QvxZEBYji&#10;XifW+KgMYXYJCkkaAAFDMgpJ9WwAuh4Kf8s8fA8/QvMUOh6goUrMx/rWZiyuLpU4Au4fxekkIyug&#10;MKvGXeEQNDVIE4BEe8kCV5VaUoV6SkB9OFWHlHyXgM/GMk4SI2TBzdfhOHstxcUPsSiPvUGNbzHm&#10;RYBMPlPqV3qaCoAxK+n5pJwS36EefyvxeJagKKZM3JegB6Bccfgdwz/qZQlKnayUsZwwTwGe/ega&#10;7H5wgII4oXwonWRkeiUwS8YBorRVOA456/VQeV8MBNoYPpJrmmWPqOsOLmdJO2mb9ILpfR4oGz2U&#10;ShcA3D51J4wBhqSJodqIrbv3Y/32VrQQHAqaQoieQcgcwkJJXOv9wziYoK2xpC4ZIhgVQKYyoH1V&#10;Zgq4YFCFIKCUbl6zbUx+Ts+PdOOz/CLVJX1RskUJ2H7yQsZICghJGt3RUEcNGsiy+SD5CATMMz3R&#10;XLcXbD/8gle4ntabn/61WFi6Q37KgHwOf3hjZpKuPTMjlSPL9guOv+ByHgJjD581KYoTvLz6EiP/&#10;7Z9Fbfs4l4o5B2RM2JYYTIf9NKpwTlT4rrHklIDR4V13crkxZpk0BnAQTOqtS48dSXlWDqw31OOF&#10;yPckncRZ+HMGfpvCmNQ6gJk+vGNH4jrcmnRn5zCevzgCcAwwngso73l60XMxPwfoqApM3ce1H3s7&#10;B/HovQcijbi1uhxvbK7HDMpr4orOmguJ96d55Ry0p7PT0KBw7Rp5vjYWx4pQwvGhkaF8KVfwi0ar&#10;NoniVikCIumKAEgKgBQswWw5m1EwYQfspk9b7h5G7913AeMHvOskTucv4nFrMn58Mh3bvWVkbzmO&#10;dl7G0dOfx/neg2jeFO+QkMYOVLY259QzyAKXkxdRBdAQo4zyVyc4hDiDIWsZRE8bYG9gFzpVPJ+L&#10;dfNHXyR1XIZh2E5cV3as8hlGLfeox6gvLa+i1KcAkL1478FjeHIiwyrcnkwesRmbGtKZyTg52OP9&#10;kaMwtpPGTs+TXpunTx5B0yuMjEsmXQEU4CnoZEfv/MJhbBdzvkq9kZPNkE+9x+oeO6LqJEN6TtE1&#10;1t3vztq3DOZjZ84wHcUpl+PhOUcI9LhqpB25MAwAtrUVU6dAvKSBClCaKqvq2JxNL22UcTozEIDv&#10;dp3ld9ueKnBPjc7T6sJi/Ie/99+J3/nd38vOsGEFxkKWoWzaKcE6YIwL4zC9SR38sUcayyKPWUCF&#10;kbN6Qg/X9//0e/FP/ut/nKDI2LgK+WdXgwZwWboD9yY+PkpP7UiuPTKXrLP5UybIUEFPQyauW2+5&#10;A7uGPrQzp9dIsJ7eM2kEKHRY+LzvBLip+OznPh9f+/Wv5wSo73//T2NxWS/YfOzv7cUf/sEf0GaD&#10;uHf/bty/dzdOTg4p105OHtWh4fsEqIZ52WEW6OmJzJhWgQ/fLXtZ/gUbl2eLbSy5nmhtCzSVCFkb&#10;f6Q+tJsdD4fY9b5Ze0GPk1i9y0z0aCKoXB+NwOljp+bqX2RKO6ttyE4h99uxsBzckPmnE4CzHrWV&#10;NUeJAETaSN+FzXJUSs9e8iB5aG9c3s9h3uPD09je2YuX29vJMw5jz8zMx+atrayfM6l1RHzqrTfi&#10;0QfvxQ9/+L1w3sG9rdtx787tWIK+AuBGU09xBWxABwC75tJ9ZVSggf2aof278fbbP8sVK5StLDd1&#10;dIUaB1KoZJ61O9arTAouHmDjy51grA0XcF70kZ8LACY8Lf9ZZte6lraOMmxt3QFIzvL7GLa+D910&#10;ftBZ6HfIw9G6qRzm3t3dhzeOCh8hC9Zf2VNfXPKMS4gtLG3E7/7efy/+k//0H4BDWrSN7WqBOWdo&#10;nbiH77nMB8d4Af9/s5hIKmpDKfzZ07LBIYiNLhOo2j0EJhJMBWPSoJeehgqjGETVsXenspaRZBw+&#10;K/gah8lWE0WoZ0oQQa+bPHTFquIltkzpGQplWVzAPAO1neIOczjDDxPH+3i3SwvpmdRTqVcShqvp&#10;2YAhp2bcG5ieAA2jsqzR0/f3KoahquD5WUAm00MbGV9mT6EbCp/lFlBmGQGFDe6vogz0jjhMqaG7&#10;FuAAmpy0o0eyLF0EyNKIoBi6vXYKtd6DDgr85Pgwh7D9nMOCMIFLexwe7KYykq6uAbd1axMSXGcZ&#10;9QoIoFw4O4EU9JLuuWwR71bQZYoM6sVACHr1FKgUHGZS6WtEDcQ9dEZrLjEwGXcBj3fpBW84O3Ju&#10;IY3gSNG7NEnSI3OR+ZIFuKX0Ii1bCRUoXkl7QC4V4uzPPRSgdde7mMP75CNNPcszOYGD8jl0kwHS&#10;egE4a9hULCNAL69plJz8JDB1HVHzSB4kyW0KpKDb4H633TI4W4+375iATnqm1fSLS+vc4xArz1G/&#10;0iniJ5Uoyr54zz+aEpT+O9c++v3D60UgExjwvXzh3wDh7PYjnu1HpdNPQKQHy05aMYbUlzqQS7FL&#10;XkoxksfhNcGkypV7NNrKcU6kGd6nVJdDHga4oRiuDYIfsxPT4nITnlFhudSDHgsMzqV768IbHcBO&#10;W++/M3IdzgHcACivL6bivAuwa1fj6qweEwOUeSxEI+YBkOvRGKcTeA0tL2cx9ksUbRkSz2DwaeNh&#10;nYRHFJX3e00ACR8IEq2btKIuVZU4yWWKVKepaWx7eGYMXjYurk5y152LU3rtyMjF3hPa6zz6k9ex&#10;OzkRj8cmY/dskTotUsYmcncUnWOMS+cw6kOCCnxQJ3yyXPxJPi76zVAYUwW5rsAHTUCZS+xMq0P4&#10;3EDZux+9HrLKGMAKA+OTVsQNHPSRWl+vuaivW712u8Yuoce4trK8loZQnXB6cgxVCr9YhpnWjFTC&#10;QDlkX0JA7JhJw4XFpTilzsbtzaEP5H1lSX6fX5iN/UOMycE+9HLP7RXtWcZzm4egUSOszLnXr7Ja&#10;VsFoqpgxQC5Irk5ys4FKuR8ZlEKOCLlIvx6SJtcbJDut6kc7sXbGBZW5N7KyyG/G9AkqUw5oc+2L&#10;71QX5bAj9+vNG3m7ZAx5Whmdm5nL3a/u3bmbgCknHUIBCFIAGbIy6t+ll90fPskh7706khHLX8rn&#10;WLz9kx/H7//+P479/W0M8zadqpexu7MDOHkZe/v7CVjUPXm/ckjdUtaHOiE7D8imOtuzbyj2Eg1q&#10;2YevzftJAgvpoKfStqpWG3TgN+PXfu1L8au/9kXedRUPHrwfsxnnuJr8+vC9R2Qynp46PXDu0LW7&#10;7az8vbJmMqnbNnYfPnE0izy0BepAQ4wW5ud5djaftTPicLCeOHlybXk9h21H4UhzXBe0ySM5rA//&#10;6f1cXFwGoHnPdKytLJOHq6/MxBodytu3N2J9bSlWlpw0Ox+rK4sk4zNLONr8PPnSMdWrqEfcDpBe&#10;1ozZxU6rt/VAzmGnjefUxjqBTx3rBBsndPos5M7ROSfpZGcnbU3ZLEMHkfbx1u3b8aUvfTntgPSW&#10;Zl/+8pexve14+OC9VJ2W/9bGWqysLGBrJsh/JuZIdhppPeSUTi3YQPlwOFnvpo0pyzr83KLDOkOa&#10;dxcZytWizMZq6tQo6yvDK7S5zpbzc+yuAHsIsgcDnUAAbV7lUldCOZgH7DIJRpmLW4BIQ8jUjWIb&#10;18+9uLRTd540NIRBx8ghnZscPseuOBIsOE/vvESiM2Ssrmsiv/XW5zImcsLh7BEz5im/pCykkOUX&#10;O/donb+OJ/J/9w/+s/j9/88/isWWK6RTKLmfWqZIQDkVun+Z41D4JJIKIHsS+V2gRQ+O6wIyvVLe&#10;62FBVSYZa5OgcyLWbq/Hyi1nyk4mUDOPnGWLQinPDd8jUSDIddQwPygxlRT3uEtGAgR+s3fnOzQI&#10;9rIdOrYs/q5LWG+gWSKPWZeRQvBicUfrxdPLRQPTGEXpOXNTNz0PFtKV5yiT9HcfWfP3KPQRyFRe&#10;pRw6FlyRR+4YA109spHIUnYFfQEgYVDK3AN0OXkHCBhLa8soAXqB5KNQq1TNy+EPlXDGkSZZKgms&#10;rEMqXF7h5+z5QdMEbygtAafeEEvgTh8aBnvWhgNsbtyOT33qs7GIwqoCwscMBcAYXGTv0fICRtR2&#10;5F/WD6PMCIfue4cInGxkXipGe34KXCmrHQEAAO3kkFkOcQPqKGgeqYhNEKMo5qKg5REJ5PcRCNbw&#10;ec32yFluvGt0ZJiB9KC8to/8mIp9CAhUCMKXM2h8QY/tzU9/MeYXb6EcLIjvom7pjaSyOZuD68My&#10;vuIV8vxFBz/9wmNUd+nmZ7Os6PHdOY6rb/88qi44zm8Xej14vbx0AzAZ2Cnwz6JQnuwgyqd6uFRw&#10;pJE30uV89FZqXCWZ7yjeIO4jL2Py9GJWHIadBZTXIy7HUWIBv1R6PAuv02O1t38M6DgEZJwDeCoT&#10;UzE/sxrLcxtQpwUIo+d83gE0URTod0PPV2BnsLjLgUm2nCF04w7WbkAIyBjv8V1+9Dr1USlAY32B&#10;SEQqTndQmKg2i/euga7hBcbaydeGndixSgBJu9YG1BG+Ot3bjzMA2OD0MKKzE9Wpi9gHXb57U40P&#10;xtbjoL9EZ2ya+8ficP+92Hvxo+jufxCtlDn1HkXSKlMe2+ZaQENyFEJeqVKm2lgdGoxHsz6B0aWT&#10;WcjO7+RBmzqCII/V4WsPtGXKPr8m/Q0/cL/oA8op301wn3GP84vz8PNVHJ3sxcMnz3m/dQXQA/IX&#10;F1cSmDlcpu5yEqG8rqHUK6EgGkPdmmxg/FbTK7EH6HEIrtM75Tk7VbTWlEaRzgLycQCwFAgLIj3s&#10;1Kkb1M0CjHmAq/WwY+tv6nINp7GOjqLkjlYAHYGJdFMHGyakHCun1tl7TjvdBD7lGjxJ3ZUWtxC0&#10;Q6UsqkdcM8866n3MoW/z1KJDd8uziv75D3/v9+J3f/s/oPznKYKys2yUFE5G48hT/uqHT3D4wOh5&#10;MyzPqS9dMuwP/uU/j//7P/y/Wr0sjrXQVpVWLUfqd5I2xs6mvGTymnykThc4mJ/hGQJI35fhNnY+&#10;tAl6kerQlrq6faKTI856Tphpxfr6Vnz+878aX/iVX4Wep/H22z8E1NAxgzbPnz6P7/zJd9Ejl3Fn&#10;61bcvXMrJ1oa8tRpH8dF38W7BVC0NQAjt0Kl6MZCqnsEj9rADEOCh+y0pzqj/M36NMWsxdHhaTx7&#10;/mwIfmkf2tPF4w09q2gPeEDHjx5IW864YN0K0sqh5S984bPhYtnm63VHi9IjTX45vEym0kkvpY6G&#10;BNHYJjspDsvrGFCJzc0vJHjVo+oIoba4LA0oiDVGdTxlomwqchXPX+zGw4dP4vHjp3F0dEJdF+Kz&#10;n/tCfO1rX48nT57Fww8eU83x+NIXfy3e+fnb8W/+9R/mCjRf+Nxb8ZlPvxHLS3N06trwpB09Oznn&#10;0T3rpr2Ee1OWFuZXyaMWL17uZnyyIQSCwlzPmbyMYVa/iV1GDgTbSvl1NFF6pD0aAkvxQ7VBhw0g&#10;rYc39zHHNkBe2qYZa+trPBHp8Xekj9zIp087XWQHz1VnTo9PafseeqKFTphOvZWeSB50xNFNRtwN&#10;a25+Pb7+zd+J/+h/8vfggWnKZenkf+VBLQxPp+Eo5R55Iv9aIPJ/+w/+fvz+f1lAJCxktflVCFmE&#10;JYenfRZGMJ/8S8ESNBbhKZ4Z9XMxum6zlt5JPust8n55V4Al+Fq9tRarW2sx7eLHPsiR4JNG8ZDp&#10;iuByIEx6VGBfPiKQAkOUox6mnH1VIBlGgbJrtGm8VBJDgc+8+LOAI/CS4LJmz0HDbTllBoEM95OH&#10;DGXDqCCM4VAoRf42ooIgo1gPy5hZ8y7BzquhW8qTbnvyM2i6eNWK2z/X3ARw2ds2BrJ9eBTjcNH8&#10;zAy9otk47pxkeXPPWgTLGMfOaSfBkzPXXQ6laywlhkrmpUYJHPVASussF+8/Oj3ByHRzR4m+AgzY&#10;O+OznoDZ6dlYW9uIrdv3cgZ2pYYSQNHxAdsPYE/62/6l7BCBzxghmBpC87UMx19StpzhLoDMnlv5&#10;rALzGNFbASsKTDAIgEIZjJS12RfwWO71s0H6XldwDES3F51rcsEfCt/rHnCBgEBSb4fAINuaf7AB&#10;7QZYgnOMdDsHdX3m81+N5dW7lE8ZkO9oo9dBZOG4jz1gq48cI6NiUglbf1PWk7wrKIv67knEH78T&#10;leeHMWbcGB0dF+dWYRm0/iGINHPyonjGQTp87Y4mIwAZNdr7IyCyGHBnwQpinORxBV181nVDGy35&#10;nN/GBbYA8MoF99JGlFOQIz+UVQYwHOPIxQSyNeaSPwAl7qmMXQCkaP8r3u/MBprWbTkHA3vIJbRA&#10;EJzez2t5BpoKIDPZptYHRck7r+AhJ6K49pk8V0GhRh3a8yqBjBpG2eI/LgPWuFDBEF2ddOLw2cs4&#10;29+Nm/OjuGn24mKxn7Ox323Px87VW9G/XgTkIXsY1t7hu3H44gfR3n+/DEOrB5Kq6iwJB+9RN+OI&#10;bHVHFmoY/Drt4G5RDR6aAtwa1+SqE04YVF+qI9ymTDlL3UjVbC5qQM60Pe3gxJJ9vY0Y25yAAt+q&#10;s1zTr91tx4sdwPAl7TMOnatTUWu6Flw9O3x6Bl3v0YwNtrdDO9vSUIxFv3san//cp+D9sdjefhbP&#10;Xj6LSdrWUZezswt0BKCzNZfeH/WXQ6HKgx5GPSgObediz+iJZQyus5A9NJouIaT3MUc3aM8ctUGX&#10;OTzqChUu08NjcmXqOmMcBUUCS/lH4+4yWg5lp8MAPkiicNhhF0TlotPwqu1gWxsTL8iyw6yX5bd/&#10;8zfjt771LYxnH/7kTcoU9DQbd3BSLhzmdlvFEc0//vAukiz42pFWkDL8qz/6F/GP/ot/SNngMxhB&#10;+b1AVm3X0r7cSf3yhfzTvvlBOhRZp678LkiYANTnphXDjl3ZrMFRFXiSelPwBGbqVdf0Oz09h1aO&#10;MOmtW4qNW7fRka7z28nJHqeAxedPn8X2i5cJSO/evQ2Q3KSdj0lH2CJ1JPKHfOkl1GN8dn4dTqhy&#10;DVDnFuh1VP4cdra+8sHIptXhPZeQ2d7ej3fffYdqFd2rvjdcrJLhUOgNyCeYc6WC3E/cZfSwI5Ji&#10;dWUpvvWtbwDy5pANqoh9s+PhUnM6LPQWFooVOtq2OZrEuQc/yivqSEGrWy0LIJ257oQhQZj19t3W&#10;Qw+l5ZHmevtfvKRDBogUMOoxdk/p+2+8GZ8DSL4AYL54QUeLhv3MZz4TTz54ED/40++kHL91/3a8&#10;9eYtyjxDfZxICIiEPs50VvdY38pEnQ5Yi/aYzKXCfv7OQ2TnjLa2w0mFBJLkRbNnmfTCO/Qvjcta&#10;2uiLHFHU0XORcpGhdd6PfDlKqv0xnAiuIukoc7JqFTlzFBQeTDXleCt5yV/IiZ0VO7IC9dZUMz21&#10;OmfEODrn5Fdjii/oSDenFuMrX/1W/Ef/8f+McrS4rixYeOXhLwaRf/Xh7Imb+MN//vs5saaJsVIV&#10;ehTh9S9fyX9FaEZ/fk9wMTx8ymRP096M91qxAkD4rML2O2dBlLO5ROQGMTvdXkViDpYpkT3fHeou&#10;a0Jp2ACPAj3uklkVnHS/UpZSI99TnneHHYFULryqUPBOQZbUkPH1WpXySEQuUj6ZXHqlN4dzerJ4&#10;b3rREhw2Mwlg7LE3aMAa54zptPEo7ysjCDMK2lTOpXcn7XwNZoZ3jt7vRcutcnQJgBkYIgO6qaQM&#10;KVAqE3roZeiZIW97YzK8XlO39JMmuYE6hJchEghzVvlnzJHtDQ2soe3iLhMOldy7ey9ub92JpeWV&#10;dKWj6fyROqDkEIqyXIfggM9+5+XZYYDAMrIMq4Bkp8D2wUgIEo1paTphwGEL6pPD09Rt9Lugn1Kl&#10;cUyaUKhRvEzSffg+AbzxJwIdBUaAWjzFAnvupBzSw+cUnOJhKQD61aQb3zWscwb209NbWlmnbHNS&#10;kjwAM+TD68oZIDECva8SeY+MyevJ+3/RdZOHvW8VgYDSmhn7WOldxMT2cU6wkVeF2dSWZAEAaPCP&#10;36B81i0P38P19JyrsSysisT38M9zxhfyFJyU7QVuA0TCZ8j2GHKmMbMuejh1A+awrGAQkEifOGqB&#10;IhqjrSYmYxJwB6VcajLGLpzMAsYjz+xqDQCzV8ZtOkEDoCovk6dtYTngaspgKcjfdwyTjEcrcyMy&#10;SF0mKnS0UM7V+lRUmtUYAxRxI/zqfWTIWXo5sYJeSVyengIeD6O3fxRjAJqJ606cz3bjYPIynlOm&#10;ne4cCnKLMgC+ePvVgM5Vfz+u2jtxeQa9qYSeJlnc7drE4VVHKihPHXA8CcCeBjTONcdiafoilmev&#10;Y2X+JpbmrmO+NYiF6UEsTl/FItcX58Y5j8XCTJD4numGDiA9fz7PmrjXtLJUjZXFSsy1rqPVuASU&#10;OtMbYwM9k0a2O3V0JMTGlB8dbdBYuESJSU9O6eBqzJEFZ7siA+pWh0STB5JbyOdcnoOC8hpykHqD&#10;zkrp7Bc9KHnNyzZxKExaCxyS7rShLKLMpd7KqwIKdZivoOOShrDoFPUaP6XRM7zIjmfyK0Cc1uOj&#10;dRBEKfckO7zURc+jIMHhzJxdjn51c4r7W1txe2OTciI35PDhpDHlAckAOJQOVlYj6/7xx/Amylw+&#10;l+8FREa83H4ejx8/iJlZyjKlnje8pgEgKRsdqEdeOSE4RnKfwBi5yjAa7lfX5TOTdnD12vp7sSGC&#10;Z+XPLFJv8bksQYOk6Y2HOc/67j5C54dOv0Ozhj8dHO7zvU3+VfJvxtysE51c2LoLn/R57hrbWaXc&#10;dQBFI9tyb/cY0LkT+/s82yEveKBsI4ze5Pe0G/CPk6quABV6RY8OjuLpk6fpARbYCaKnpqZj6/Yd&#10;2mWe+65jmu/Li6vYqNk46/bj+PA4wyAMh/r85z6PXCzQpthEQDNsmjSSZk46Mj5TB4wdGHeYK97H&#10;suSUBniAjctQKMspOIXOOaQt+OZLevTIVO+lnSzz1Glwgi4QLLtMU2mbcWyue0vT4Tw84qzH0tCQ&#10;89xwpNs2jEQZLTOaG3QS7VQ71DzaRcc21Z7Jq+rVA/J59ux57O0dZP4O5ztcv7K8GGsrCzl879JL&#10;s9TfjpBxrKury5lcN9Tvc/NzORLh8lyufrJgWl6Ht+vx7vtPcvmeduciNyK4GavH7PxyTE3Pc+2c&#10;+zdj/dYbMT27Fsen/bzXfblFM014To9mg7av2lNGwbtguzYnJ44CJJZWNgCS30iQq3iWA6IW4MMn&#10;qU3FPdTPXP9YT6TXHOqygYsn8ir+N/9LPZH/BYrSiSs0mAoCNQfP8Vgx8H5UAJSFlEdfr0D4kSPL&#10;N/wxgRE/kL258J5SzFRRMIMGdnK2GSvrS7F15xaNspqCpifJvAUcoyHQIoAAGyyjgaEutQCPJnBL&#10;gIMw55CB4IfsNfoCThfQFrR4COYyZgAFZsymTKuitDgyhnUrChFlSVIAfNbYPAU+AZDKn3N6WjXi&#10;1Dhn4Q09k0UoAHwoABncd5iXhUpoYFmH9JMWWnMXMq5jVKcBphQwLnrGyVzHwuYS941lnMvJwSEG&#10;zxgtlDAPu5algiHh7bHlOnKiEQ02ZbMe9nycHVkhXydlXEJze34XCGO9WYvFpYXY2roH4HPmpT07&#10;yqSlRQEEig0JQglWqaGz8fyfdqas2UuBUe2BWQ+9UfaUSsdA75uzVhV8DR4U4lnpLC3sOFg271V5&#10;WIcc5uBadi5oBJ9T8easYC7k0L11kbZ8tsGqMJOzKAWnAkbf4bpfyS+c/Wyblh5W4Q9BuTOZnWmy&#10;svlGTLZWyE/OpBLUBXSUeZceGff9uaMA3I8e8ulfdORQjp2IBL8qSngaRVzfb0flzz6IiWf0Ps/g&#10;HRSXrxdoYR7jhrZSceW+2eSjB1NLl57IRD7cw/ma8zXgsHgiuRO+zu4InwWQA+tLOzlLeKKOwaaz&#10;k8sd+TtlSxmnTioa126UTrZB8uS4Q562OcUeAhIrQMsAOlS6QlxewGtR//CInlb0jRqAa3kn+U1I&#10;S/OlLhlioTKgPGMou3H4cqI+WSbK1eG/MToH13q6Cq/ZChX4ZOwM+sH/3d3d6B8cxDVGYQp6jjc6&#10;8XJ1J56ghB/35mOv69D7r8XFxFJcjPUAnu9H8xDl/Pyd2Dt4EmNThrdAiyyC8AY+hvYV5EIg6VJI&#10;LYzxzOR4LLS6MTftQsB6Q+iUJNnt1Cq38L68BZ8qz7nbEPkqd6pjOv850Ub9lIAY2bYj56xmF2ke&#10;m1igjrOUifLvncb2AUDh9DxO+7RHBVpUJ+OcDPrU0Y7ddGsuDatxVS7uPo3x2375NGVwCRl20tqe&#10;xpF7cvu06hQ6o5MxYnrw9VLYrhpVja+y5SLmyoiT71wv10Ng7+oXdrT0IBnu4pJf53xWlvSkZjwk&#10;dc5DsEtb9ZBLYz+LPrZ+8KmgSYB046iBnhl5Wt2qvnXYmzZAhl1rtAHg0vNiZ994vK995WvxlS99&#10;JeVeWJ3edPkbHkr2gcVMYMnkczn2r36QEW0OV6LmxuLHP/rT+IM//KeANEFY0VM38LiLVOuVythu&#10;AJk6XlpKDz2xxqiPhjDLerk6AJroY4y88e/QW2AimNQ2CTpVI6hRaEAnl/auVqD5hGtLVukQaPiH&#10;MgQ4HFyVSRWGBUy1Jikyuht+dAjVbX3Ph7N/vaZOlEwnx514+8ePYmd7P3WPXr2kL/rDss0AgOyw&#10;C3LVoU6qqdKh29nZjx/96G0pA69d0i7T8aUvfyW+8c3fSL389ttvQ5dBbN26A+804ic//nH85Cc/&#10;Tk/p3btb8T/9j//HcWtzLdvVDosxvy471zlvx/b+ywL0Tk7jtIM94zd1UDo7kBttorbADS6ksXpc&#10;sLWxsZ4jUDmaSFsL7kfAU0g/MVGPw+N2vAAw71Jfb9IDJxiXxm5tK27oo2e1pYZgjQEY3et+6/Ya&#10;5V6P5SXXC9a+0FbQMr3w+T70HLrLZXIePHgc29sASMCdTp71tZUST7k0HzOAdz2E2j1FyfcKfg0h&#10;cH6Hy/8YEkJWCYjT2QLQDjrPN9D9wcOn8X/5P//D2N114pae4np88Ytfjt/41reyvf7wj/4wvvrr&#10;X4833/hUToT9F//yn8XPfvKDOD7ahV9r8dabt2NzYwk5dwLjBTQ+hAeO6TwAjLVvY5Pxpa9+K/6T&#10;v/8P4IGZxE85uqgYaHigZMGSalyOT+qJTOOKOvQQ6NV46N/8wT+Px+/9DEWKEuBaNi5J13zGOpJG&#10;HijP6Z1JtelvKlF7VhQEQeED+Zb7MvGb3wWDekScIGBj6RlwiM3tgyS8Eib4KiDD2Doaty8xFGyB&#10;J1Wm7L5VgUyPEw3hzGGVln37MoGH+/JeCGYJeXfx2ljQUk4VmyAx1+8CGGa9hkmjIF0FODKlm64b&#10;t+DyMOcXMosK0cYoYPhVXsYfNacyoNflbHJ5AJIz0TXilllhkPSphFyWx/cnELLeAz6jkDBeWiwF&#10;z8XODTpuGiNCG9irtBfmUJFxEO6bK3BNLxzPKGADyuh3hdE4KevrzE3XIDPQdm19s0ygmXUHkUZ2&#10;KEwZC6mhUOHxjLSTZHp8OWX7ZC8llSiGgXvSA8Y5FxMWLJB8V3psSfawjWms0QvKNT05JyDnN4OH&#10;m80W9zkRyh4/7yffVO/ZjoIc6SzvSTsIR4HS65FeSYdVMGIGVWe9S0yrSyvlEj/phdF42zFwqMIY&#10;naBNFnhni/KWcmdbW0FTykbW9qPHiH9eT3nfR1NSSloMOykaDXuFSTM+G9d3ddjNJWrGEWiH5Qpc&#10;g878bnykNNZAyr2WzSyVsaz/6B1e4OzvxRNZFG3KKvUV3FRM/K7nxqHXjNeB71w+Z8DN13zP+Cmz&#10;ohRqwOwoQHc9Pq9mwPLZetguahyX6NHEOzTt8Ljl9cj6WX5SxnlSLouZk2i8gPJOMOwEGgCbY8w3&#10;NfKuXgNCSkd1gndVAFHVC+qA8h8cnwIe96N/tBeX3T34/RQ+QgYm+7FT78RBdz6OzxYD2Eddl+IM&#10;Q9C/Poza9UHMqzvaHQBaN66mlB/9pxPRou4zvGuWci1Ub2KlNRbrM+Nxa6ESt5cqsQbgXG1VY7EJ&#10;kIQ8LXTCFDqrAe2QKOiJnCL7FZ6v0PmYgA4TnqlFBXBe8Ux96tQfSY4a72pCh1l0wAKGYZ6yLExN&#10;xPz0RCzOYTAXJmO25dI+yDn0MQzIkBl6fgBcHoR3XUZlcN2H5hhQaAlXRx8eM8Tn6qoCv/H2Ph1z&#10;5U1+Qm7OAXcafD1FxlY78c6hSIQBfij6QRl2GNHhRUGvfO3IijtgqaP93cvJz8hbhgp5wYN7Uxcj&#10;1y63ZseAL3EBv10mkobHaHZTZg3/aqBdDHlySm8fOrCmg8ERFoA8unAD3WSIjWu4Gqs3fk1tAN85&#10;jC23Jy/BLTCb7+ZCKcsnOMjiw7vJx9Lrle72TjPNzbXS4yfAEnhlTB71dUh4NHTrNYco/T07rZS5&#10;YbgIZ2ffKiXqHvWS+skldIzZF0BoJ0rsPjTAbmkbZtFFLToKzgBuTZbdZvTIOsFkY20tFuexIbnx&#10;Rot2dKYw7WnbwI++r6zagbzwXceG9vP4pIveNb7V8umCR58g14J4k145nSo5UsV3bZGTcZ5v70IR&#10;eAebMr+wEl/5ytfj9p172Xa7ewexvbOLvSw6/emzF7FP505dvLS8DOD8csbn6UV3trALZxu20Qbs&#10;Hp3SCaSTo4e1eFpdPUD9qMNFRwvtSflooayDNBVATU050bLUwWR91CfaaDvEdqAE9YJbccYUnS4n&#10;Ejmr2rVP57DBLhMkmDPGeBaZnp+pxcJ8K1bXFtN76HvS7vC8/DlyOjmKNjO/SHsbJuL8AWMkuU4+&#10;2uIqnTiozbud4NqG7sgrhLJTUgPTOEHHsDV1srxiudXB8omTihbW1mNuaTXxxJ/9ADDe7ibPOxzv&#10;mo5f+5rhAet0BlzeazNtt8tFCc6dmZ9LFdFB2QDQuvbkHB0gt0tGSAHL2f2inagT73St51//xm9Q&#10;lho0R24olLxcrIdna2byC3KBPv94EOk1a8dBe+Swzr/9o/8mnrz/82g17UXa65bpJ7JRVb4qnYzv&#10;4DmfNI8sBISTQAVEIuaWzt+57szlkRbJ4RR+l2FzcWEVEAV2av3KCoRAYOx1lJ5dETaZtzAlhgGB&#10;NJ7PVdoFlwqLvTaBove74r/L2Rh/5CwzmcB3pVeO3oBCXVy8Aj/jDco5y0pZVG4OnQt0ZSoVhDO9&#10;7M1bpqJMBTAl4NgZlsVDgPK1HGSlHBTA6xdoCAMKpMqaV1M51GEPxZlqLr8xDTOpECSHwEdFr4dA&#10;Ydre3UvPYS50jPLwfSonaW2vV5CXdIEeltMecxchFaiWuAnbz16PcaPGTNFTpqe/vLoaqxubsYDg&#10;WzaNhQCugQLQ+2eMqEM5+duwl63nJYfTbLth+3rYPgXoQBcIoKcwZ5RS98KYgkp4YwQkMWjSUvr6&#10;nlw6gmu+S9ApraWVyc+GDZR7yrMKePbkVOB8dggph/wpt4URSDpsc3rqzHeE7UiBc8eh0zjmmlvB&#10;HZ10Yml1A1os0ZaaJflQYSJxTtnI9Nc9yIHHVZLylwY3z/yS4I6OSBz3YoKe4hgKZNTRgbKAPviQ&#10;s4BWG5wZZRp+TkGjzDCMHq70OvJZD2t2+qS17+Gzt2YD2QBeS9njojLBKWPKuG7JSpwu5RXs8pt8&#10;aIhEhhkIKLPt9SaRZT7LdVJO/NGomxPv8v15gyfrzUdgdALE9ELCy2MY6QmMwQRyf0MnymVbLni/&#10;E1Gc4VzDgDWgV+3yPG5O23HyfCd6e4dx1WsDrrrwaztumoNoIyZPkbPd05k4vJyJs6qLN89F5wI5&#10;6Z/E9M1ZLFyeASL3ot3bgQD9qPB9mtKsUIZ1QMzWQivurkzHneXpWJ8HzE1XYm5qLOab4zEF0MlJ&#10;Q5QFkqWMJm2pTzaDNPYzdSucbip1L/fxPenP8+hGRxFa1HkKVDnZuAwwAUbvEl1QwRC4l7Xn6dja&#10;nI/1ZTqidWNCT+IM4HxxdgQ9XcS4eOSnp11GqZbrC2qscyhVfUdZzjHaxi1PYlQcmj0766Cn2pTs&#10;BrCiQa2nDuvQ8bJtR4bTEBqv633Uc+LSRA5P2+jKrB1ADECC19SBKesk9V3qP3mAjiz3aMA16C7J&#10;pj6uC3xIU9afNNdqxuIMOhFDC6nDSHf6EtFqTMXm5q0Eksm2erGHlC2nIa/l2WvD3z7pMbw9H+Mo&#10;bYmuffk83n3np9Ftn0S/Z9y56/hhM9TxgCs9uAlUeM5OvhOqRl596SqQsfOq7tFb5CRD7U3RhfIK&#10;0o0MaTmVEa85YWOOTvz01Fx+bqCDl5eW4vbt27kWojGALoZtmJdSOhri9f25J7ayJwjj+hl6X2Co&#10;jdVenrR76ck2FnqBPAxdWlpezPUGE6Qhfy5erz0S0NR4h8tQPd/epi0FQtWMzfzmt74Vq+trqW91&#10;tiwsLsStO7eQoMv4wQ+/z3sAkfBka6YZv/prX0h84PqRF7lMTvGiOrrgELZll2a5NSHnHKbmbzQq&#10;JeAW9DhD3zUcje+cn5uPxYUFzsVemuQtPaiCQ1c0sEEv6ZjniA9gTz0okNR2jHCENsIldtzKcGK8&#10;AE5nq4s7lleWoAP5Ym/0JC8s+H02bbccMksbzc8tZEfMdVVzFIL2vh7II11syyH80U19Z2iA9fGz&#10;5bA9xAeddhu+6ORogMn44v2jdu4+8+jR0/ghILKNXdIZdmfrfvwP/wf/o/jyF7+SE2YcKbCsrujy&#10;4vnTBLCHBzuxv+v6uBexvDgLHRrRALuIJQZ2EHSkADCdxGaM+srq7fj61wWRDmdDdfkxKaeQ+YFr&#10;Q72tbH1iECkaNQsVYg1F/p1/9S/j6YN3UtEJGHPCggmiybhpvNO4CCgKmBRUvPpOyiEdM6QQCSBV&#10;QhLVzxA0S8J/KgDVgDMwBW02mkkPFlxOJfScFaAxWjLCBrVG5lKGhEHdvNO6p0cMsCMxBD05HMo9&#10;AsUBwp/eTcqQhjYbV+NICZTm4eH9aWipV34nnxLnRy+Cz6kIfNbfSLrjZZiR0fQHs/N9urZzWILD&#10;Z6SLtHLIxl5W9mAVTBpecmVw/9ALKZ0Mfj+G2ezBKDAaI2dA6wUQzCkUviuHeqmbRkSlofLXE2oM&#10;joyieTN41zQ5PRML7gCE4MzClCp3GyNnjgruyBNClu8IoGW0/RNA0B4Z2yM/QAv5hypl3ZIhSRQ7&#10;6Z1DzvZ2koGls/fJK8ZO6uH0s6CkpFE8pYbMejhEPUp+zy2w8rrncj1BOYrGpSL8rKfW9pMototC&#10;pPCmJ5uzCt1dfZyoc0yPb+vuW7n1oXs3FyMFMdXuplI7m+6vfUgX+WvEY9LFLM1+Qq/x8VnUepdR&#10;lUa82154BmvDS/JKXrMI0rVkCNOR4KEyXE3bcnaIxOG+cq+gxnd8tPwa3WwnjIfDaiknPO8thf9t&#10;K7EO//G9dKbknyI/KTc+y3PmlWXzE897T76D51Iyyr9M6WG1jJYZ4zKG8htP8EhboWNcykcALCi5&#10;oADuZAM3ACC5F14P17/bBwC+2AEIOmzXxyie8expnE9F7NOrfnJaj6Oz2ehMzMQ5nSDXH+x12zFB&#10;W69QyrnLE8Dn07jsP4/p2mUsVq/j1nQ93lyeiXtLrdhanIqN+UYsAx5nBHf8bnxkrv0mva2PNJFe&#10;HnwvAL3ouqxoUlsZKHKhdkh685f05Z+yIxjIofEqxr3S4x3K+zn69gYwMYHBuI6VxXpsLDdifaEa&#10;i60rQNU5QLYH6BzEVC5yjsz3BxiMSXTBWPRdPggD7eoDdScAjTt6A2CccIkS4/QmMOAA0QSRVwkU&#10;1aUG13fP0ImU1hhigaU6w5jjHrJyxtnl1BxtEWQ6OpAjBNBEsO8sa1m6GCnpwH2c9aDWkfGWhh6Z&#10;zSXWKJvePT2sDQEM7DfTqMQ8AHfKkRhtAHrNIeopDPWtjVuxtr6e704eIuXSPgiPf/KZVC68N0qf&#10;8Hjt1pQV8pKrHz96EH/63e8AyAEE0NMOuwBSPezZMKiUDeo3sndp65ANwaUxp4KgC8CMRl/dN3Jw&#10;FJ5QvorNyJAf7pkYrwIgZ+CJSfJyabtGhnTduXsndZvg0M043MbORa31PGUnHno5ydINL2z7U4Cv&#10;O5M5i1dwn8O5dFQH3CdwNw5PL6ZA0tg5gZ5hC05mbc1MIVOAJepjbKFrLRrOpQ2YngV4ArBcPL3r&#10;5B24xYk+zakqHfHd+MlPfwCfOGv/IhqTlbh371ZcuKh+ex89e8RzriVq7CXPA6I8XM+3Aa+lcwK7&#10;ohxJU9syOx/od/eCHzkSBIomPbB1nUTVmtIFHYx516HQSA+hk11KPGU/waMx/kuLy8iddSsL5m+s&#10;r/LMGPfTeULfOEo4m8vlgDk8KEOCTu6X9/Q+9sl7GqAqgHQ0pn8GiKS8ZIDtMGStD0A8TXApR+mB&#10;tWOlDTQVAInNOT7h3M3P7vh1eHgc23tHsQ+IdCj+wTvvpyw7quoKBV/54pdjerKVo5AnR0fp1FOv&#10;HR/tU47L2H7xLA52thPILsxPgxHKckjK8rmd6MsL+M9RXVutFmtrd+LXv/Yb0NzJN/CjNM9KF1lS&#10;Ev48iPzYmEgf+GhM5CD+j//5/yr+6L/+L2OhZUNhJhQSCaYg8FmhScHlu73O7HlaCK5paNI1rbuc&#10;Cut9SOCopkFwyg4tiiz3o0jSkE3QEBDEXtXcgqvRL8fK0krGxRin52xCe86p+HjWmWIGd1sugYcM&#10;yNcEbAJm4wJ1rVtnSybQHMVEjpKgZXSMjPvI0Kfr17roFdHLSf2K96YAMieYqIAFQjKwRoZ/eY95&#10;jJKH+Y7SIEGlINZhIF3MVB1lkMG7FKdCHk4g0A09QDn0Tk5Tec0uu11cxDkG1WV/9IroydLTmYuD&#10;o3RyoXEUmAsD++ZcCgchtW2khczSaKEsXKcL+i6v0qtEICl8eocsm0ZCf4oGgYZJY2E97Y0mt5Rm&#10;Ttrw7zW6FdoVHqD4tH8CNgy4s0ETk6kopCFpBEIL6Cx5eaShHR7JX68d/jZKHgWUqpx9b6G3w3MO&#10;Y6vosxcozflsz11aXWMwFej+JQKtt+DiJn7nv/vfjzc+9cXonxegraiV2dnyqjz/0XL8VQ/rkbPx&#10;5CPKkzP84fsJ2mTipBuV93di+hDAf+ZWcSqXdlyjiBpX8DZCDo6KAe2dHT1pIr3gXdslFxiHd25g&#10;nhvAzpUgLfkJUA6dBaNJL55N5tJJKwgcegArnDNGlgYSwKV68H7aP0EuX3Ua5sQvZAoiFw1iObzN&#10;Pz+nvPAOLirr2U7yHMrLe8cBDa4g4OxkAeMEgMJr1iOXJipUzzZFU/FuABa2unHaj/NnT2Ow8yKu&#10;jg+gyzn3YKirvbhqHsbYXDuOUPyPAI/vPG3Fxdhi9KaX47QBkDyBjoftWEaZf6Y+Fq2zB3F69MNo&#10;nz1B2c7ECp2njYX5WJudiUkN8iWGrt9G1vXy9SEZdcXQDORZAbd0t6rKCDynbij87PWhDpQ4eV+5&#10;t/wHVfhdNvKboNylVxx2nBh3NOFMm5NtC4UzXecAODI35qiHw2tV2qca3cvx2G9fxtMX7fjgaSce&#10;PTuLxy870b2QxughAFnvgg7m2CXvMGarGS4ZdtHlGvynR1CePgc09s+pX86Ib6F3NZ7G4zpy4oxx&#10;gDptk7t8WX4+exZUOPKi/rW8tmeJZSsgQABkHfmU3xPo+Aed1DN6sXJUS2I4vEcyjmxlUc8Q78AQ&#10;20F2VGV2fi2++NVvxOe//NXokd8ltBjwnrKrk3yJ/EAtJZYrlE/+++THh2KtxiPRnnr0/vjbfxD/&#10;7//XP6J9bL4SO2uZlbeRTkpdp1z4B8+OdL0HtU5g5AiLzwkgc2c07sm92aFdmVxpHuqjK+zbdNy6&#10;tRWLi2vYJichzsadrXtx9/69cKeZd9/7ea5b6FrKeveeP33MmxwmPoqd3ZfpXTb5m2AGlZC0N0bM&#10;JaPs9I06/eohqyEfZtiYddd4ceiRlhovX+7Fj374U4pHGxsaRrJms4A6J4XoudSp4R7Tl5dnlOdp&#10;7O/t024AmYXZ+PUvfzEBWfEqnmOfHC2qZwdV76y0G9FS+o1GEtVbXk+nEIe20rIZMmD5XbbIco9C&#10;DJRDc8mYeep6fNLJxeBzy0D07Pz8IkD8fqytbsb+wVHs7R9I8oyvPNx/EU8+eDfbYXG4v7g2We++&#10;HTHpp8fP8AUdNbkmJ+3irO9ux1nZ8ryeT2eXU6drw6Y6lKZsCqLDS+CazjbLx4ulv9hjdHgtO2f1&#10;VtQnZ+PoqBP/4r/5IwBil7zrOcqwuXEn3nzjLfDPdGxvv4ytrduxeXudcl/Gv/k3/yoePHg3PZED&#10;QPunPnMvNm+tAHbBA2p07JijSsZydjrYxJtG/OqXvhF/7+/9Z+jjaegO9RL7eUhLJYk/jY5XP/ns&#10;bB/IR7MnVuXFP/jOt2P76QN6kQgORFbFp9K0wggCJSvAECKYI3agJCQuvZKcc/siuNmYhWK/uAZD&#10;qHhzOBTC2vNxCFXUL5DRmFgeQZreMGfPJnglydzO8kswgpDmLDeed6mIDN7mmuvKmW8Ok/Kbnqtc&#10;IohyqtQGKMCRQTeNhN/G9JCBbWiZWFe/4NMKJmMPFWWCFcEg+TjM4RIFCor0KO8mUZ8ESpRLd72M&#10;ozcvFSj1l/k8zEsAZoM5lOKwYQ6bSXHATo37HZrSFjsM67vsmYKQijscZV96atyDELq2n7FMJd6w&#10;lspKWy4IdOaWi5fOLS7lAuJVh70pRwb8c04QIJ0z+d362xbSo/xuyTz8P38fJmk2opvn0b3pFR6d&#10;SSqiBH+SO7V4yU8uSp3qd/Lj5kzm7fdSDr9rtG2b0hZe831FYfsOfs/3lzIlj6BsyvC5vVX4QUMm&#10;39mjpWd7+84b9M4XodNIDuRBuY3za2X86x6WpQDtAq5yZqE/UOFxhHv8pBe1C2ED91EEQZTsaCyi&#10;94tjqTS/8oHvgjpTGT6TLwUjfJI2fjYpK747n/I3X8ghu5t3IWv+5+9Fwv2BRJ3L7bx7WIbR4cdh&#10;FjzKXbw3vaF8TIVIsn3z4PdsM4R/DD1SvI71GKOnPI5c3iAfA97ncjBJH5SdwFOOqSESFSeV7R/G&#10;5fO9uNo/ifEedHKSTP04Lpsncdakk9WYiN3xemz3pzCoi/wGTzdacR7NuD5rR7NzGKtnJ7EFMGxd&#10;bcfk2F4sTl3EGyuzOXxtrOP0xDXXLwD1GAYTHbjxmwt0FrSmblfQNWtEvbKHzjnbJVXHsK5JM3/L&#10;xuJTUj1/LYZOD+ZYGlNXn8hVIrg1dUrY0eN8g/7CMPmOCeNAeQr4GHXeVSMPYWQNpd6sXsdUfSKm&#10;5GvyvNSbMhCMIvfqLLWoci9NyS+XaEI+MqQIRaKOcVKgOiV30oDm9K1Sb1lfjWrxbgPcaP9LblRP&#10;pAcSedJYqyP8bnyfOlkPpC3nJDzXlDVkJpcx0gPpKAKy1yK/BjSr8M6xC4wT55tLhwRdX6+CrtYW&#10;kKedDf6a9amM115eX3eqVnaklA8TlUz+TVmA+VJa+f7JDtrOpjKP/LPFbAvKxn9PnzyOn7z9I+hl&#10;rCi6RX3CzUW2LBl1VWerxKBpnoefc8Qlw5eKnlIH+QLP2jxvL6nYTdtfEGF7zM0tpkcsZwHzVxax&#10;Rq9fXwIQO/ndOQnuSCOwpFA5dKrnsQ3YceKOs/NzPUjyTycOZ+PPM1aTNimxm2UWvJ0M61zi/vlg&#10;gSibetq9m48Oj7lgvaUOdKe9XAmg3TkBgO0ibweAtX3u2wf0nHAH9MLeN8lfIGkn3qF1HQnF3kE3&#10;eEnSWcesZ+pyPYllhMnRRkeYpIe85TPqEDtohgOYMu69d0aHu+xU0+HsskFtALCe83M6ILmiAbza&#10;dJgbm+fuUH3svXGEdmQchdNbe3h0mE1nrKMg3zxP6MTrdPG6XnixkzZUTJJeSDR1mbBzDu0oO2U1&#10;5CttvGUnudmJyQ62Dpl0ylDX8t3OhNfokJGxCVPPO8ei0+7H82cvE1cYBmd9XYfymM7C9ssX8fjx&#10;I0DybuztbceL50/i/fcAkLRFHxA7PnGDHZuizpRFXkHBlNEm5dWRBRVWNTbW72ScpQ4x20JdlceQ&#10;BTKNhOmTDmd7TSH0cJatyuq9n/4wTg+2Y97xdYgugUwNlJFuaAXrw6HrYrgy5ieFg9x4TbpUM8gX&#10;RYiCMh/H6XMoR6JztgFsVI2QBJ6oN2JqeoYez0LMLy7TGwXs5LC2igqlBhOeq/gAcA7ZGqdjgxew&#10;xPt5u71iGVRhcSg2ey6WvT4aEi3XFOw0fOZh7xom8+z3NJxDUhXjT9lgghFAdKjZnoqAWGtSZiKX&#10;Gd964BxCzd6V1wScmW8JGlaejLd8FYid9HBZI2hC/tyUDJ4tLMORj7tAlN6aE0icIOIi0BORE3Qo&#10;Vw49nZ0lPTIInpRDTvIutJCmxj3OLy3HHGlyZlbtgbkpdM8GU1loMP1u5TUUKk3qWACcl4vSTQAx&#10;PBdvTEnSNEHeMPm8rZIKlTb0nPny53tGiTu4zP3kwU189ynKNvw0SgKU8ovlK2ef8b2WJfmRemfA&#10;O7TM+B15V9o6LA+tM8aTXnJ9ymH92VhZvQUdUXoY3JJp4WGVdPmeL/prH5brdRDpZ/M2+3G0x/gJ&#10;Pd0LjDt00ZN4XS10F0QqT8ZDWhJnaI9DEGqa9dSA+rv5JDznPWlUh9f8zUNqSu8EETyfvD08sv1I&#10;JabRe4d19R7eLwDybu/zl6R/pnKPz9h+CUL5niByeH92EqF9FZqP0bMfh8cdxtZrek09hdICFvPK&#10;XWLIzCV8nEQz3unG1d5enD1/Hte77Zjowe/opagdR39yJ3qt0+hOVmLvaipenNXi+KxJHquAlom4&#10;AJD12tSlcxyz7Zdx6+Ig7lV6sdwgzVzH2kIjNuYnY75ZjUkU7wQ9+glAY9y4jV0ZJeCLlZCo0AYe&#10;zvoOL/slP0vn0efy3YlrVIkzn/OS9UMR870MFaOXEkAWuhsBeHPj9m12IYZJAAIvZuy5LWK7J8sI&#10;RvmADsjJPDT2JPWdm3PSQAP9Yeuhh1I/QF3QVk6woTo3oETzyQmHyJkA0gmC5qge4FfqDUgAgDjJ&#10;Iqe2WG/lCgObe6wjVwOuX/Ks4NKGdqKV6/MNKPMAMDnQMKGvb5Cxa3TQJXXtUXfDbIzzvuwbUkLi&#10;e26FmDpN0CvIdk/yZo46OUmwWW/F8tp6LKythQ4TPcICSPWVfykPmahf8iHk/KSH95LyxPPla1np&#10;4dnTJ/HTt9/Ozwn20SUCqVd6js/yRvn82m+cldvkG65zseSamRe9qowIiIq9gje47jX3MZ6abKGP&#10;WtwKjaGN69kKCNsdZzGf0mbGvAOcuqfR6bazvXp0IAQ9hue4pqceYkcUpJFt6HvL5hvlbOy4MYJl&#10;By9BW4lLNJW4f69PcW81CeqyPtPYDif4CGjdmaUseVTlmuFDzdSztocTV7xvHtB2/94bsTi/GDNT&#10;ZULp0sIKfLoQk60Z7JNxsZMZQiXg0lmkbk6bRV7pVSQ/eVQgbJ1yj3b5BnvqWXto+JbAMHdKEmw5&#10;8gXdMrzCukP/3CkPHm62pqNNJ/QMGrnl8NTMNDTsACIP8j25xSzPmZ+grgaNavChuMhQDvFHC1ux&#10;tLoaK/Ck5T4G3PkeHTaNKe437MrJoaQ6z9Zpzzp0Nha4CV0moY/XqtxX4flxRw+pux2ucQCny15l&#10;ncESTi51a2eT8Zm2U8bqw+x2Ks767ThtH2P33Q8b4D7djFmAu1tjLq2uYOcXefckdXWE0ul/Fegm&#10;v9Vide12fOnLX4csrrtZOL9o9yJDeWUkTEMQ+QmW+FGha5pc6uIqJsfP4x//P/9v8ZPv/lG0Kiga&#10;ezaCGVJuqUMlHdpKJYCGUgmUJFgqACzlCPDoLEyFQgUqE4+GPmQSVbUI37XE+vT+Hc+V2IvG6pFW&#10;lldykVzH89Pzx7tzaEABRJFSGghkjKYepmqCuxKkW7yS9rpG3hlRuYJRhp7t/em2Ps/YCdMg83eI&#10;We8D98LIzgDzuYzr40jwOHxP9jA5cqiY5/Ru2mswDkWwoBHNOtsToAzlkC7GmOmKL+AxJzfIHBoF&#10;3oVWjTOUwvH+XoC/Ubpn0Tk5jTGNMe82/uXoYD+mEd5ll/SA2Xd29uLo+CQNwhQCq1CmAaAMDqsY&#10;pK1bfwUBMBay3kJRQTMFUjNCiw7ZIaETR+ERPyf9rIf1FWjmD4XprKNHOX/4eXRdXhBM23M0/md4&#10;S9JnBKj4B71VyII+acVNaXilYylN+X90DEv42ns8Mi7WM79nFpm31rwMcslvviyHWkkucZSxd/TQ&#10;1tbfQEGsw1MY9Lyb55CDgrhKrn+Tw3K+PpztZ0iIAb7O7Q6rTw5i8uQiGrCZi1W416nb+cVJL6Jb&#10;DIm8X8OCjiMLBSgjQ0MaqizH4XUXHzdOLRNyceUSQJzTuHHNctjWuQ8119M7iEGo1OhsNEg1rsGD&#10;CXygfdKQPwkqBWRT+dsQAbVdUsX7yVsySTUNovc7CqHBMnZpgvOgQk68M4eu+V0AafmlrgsWV0Am&#10;xsGN09m9bvfikt52b/d5nO3sRLUH8NJLV+vH2eQHcTL9QbRnruKkuhFP9pdjtyuQacV89X5cTJzF&#10;3vF17O+ORXNwELcvnsRnJw7jc7MTMT9TieYMMtEcIJfoG3RA0o+yyDfqLxdYdyksO6TZuRnR07p6&#10;lEt59jmP/Dq8ZhymbKtuzuFE+Ew+0tujvE9O6oVUd8BpAq7QI6ieSupxviJ/oBrffU9yI/kJD70g&#10;QOgiT12H0CxjtQkOnY2j7k083u7EB89O4+HT4zg81pg2onMxlgbY2Dlngk7PTJK3MZBOmHEhcTuc&#10;AD7e4coXDiNn2ydPld9sPxeDP0fPabzPBajcY6jF/5+9v4DXI0vPe9G1tRm0t5gZWtCgVjMzTA94&#10;yD3gzIwxk8QQ9LVzzs1NfOyf4/gkN9c+iZ1rHnuYm5lB3ZJazMy4JW1mus//eav294la0rTanuTc&#10;JdWu+qoWvOtdL69Vq9i6iSnmIeXFcBzCgWUvRTloLFdgGtdb4cjIqZIs8Fv2oh07OsJ/mei6TGe2&#10;WRnfUJdmTJ0og2OUx4U3vOcuWpzmXnll6hLMPaKTPh0YSN4f0u0LLdCr0DM8RhdMMW7xAl02fq5H&#10;OBLMb735evrOt78hoxyZpPsaLniHMYiZKUooRfGMX/ips+AGlwQ8GDXP4IgOLD9VDv7xUh/kgeQv&#10;98UG0jV8UnCMXyhltgTZiZ7DuKM8zhYOMJuWE5hg2yBkJstfTpwiInjKUbg+6UVwbnJR22Vqs0oO&#10;CUu5CFJgCPIJQ95sRg/RFfpkXtfhrfOUn++to1e6RRPwArIYg8VyhMilDqaW0aXkaW1ultHP7xGe&#10;Fr7m6qu9IT5YgK/QmYwReyU3ywBG91oPqM18RpAjAjFhU2Bf9PTEmj7WmDqf+manTIBb14uX6AN2&#10;QS90K/oQkGIVyQTdg47ZcH3atOmqSwan8E6kk5dTTjYel8Owz22hq8EZsFI3n3fkJSO26zt54qSN&#10;uGlTp8RU8mS+ENSWVq1anXiZFuMb45poum0OgQCcGGJ5MAM7AnoxfdBPtUO76EX3HUdP9MzStOam&#10;NrUbEdDBAdWBrKes/tFXb+yuAxuIev1ilWQ9n1esr6+Vnh/nt/nZmovPKhLV7Gjns4jNEkdl6dpr&#10;bky/8kv/TONVr+eqFWFlLqCFSF7Gxa9sOvsCRiTiU0RqFikyIr/3tbRl1RupgfcrWL9HXmEHxNgo&#10;0k8G04akDpDvhcISCBABA86bWkIXFXhgRNI6pEj0FwseC5xvMRN6Z5pkNFb+1KmypsfJo2mwV0PU&#10;0EypP7HeUXWLEGy0QVxGFCMgoa0BgzHw4O3pIwj1j8hUeEsCRXAUGAZE0Y/47UHVgJJgFuojFRM5&#10;wlMXcVbK64w1ahhbwpHq5V6OI+eDsFUnQiTa0UNlAW9BuBKkgr1KbQ6KwU4cP+apHr9CJNh61Cb9&#10;BHt+CQfjQNcwFwqB8SNiiwfF+la8KSKQfOOUt9r4fFRdfYOZzFu5CMbw0nRkODGXu0eRuJf3DeHg&#10;a/qlPGTPU+TLnvMP+tCZfjJGLEYHd3E/8ru9LLlK2tX/bEiUgmG4GfUGgefFAhaGgnERNTlzPERJ&#10;+pp29I+yZOY2B2OiEfS0scR4mjBhtgTfRMF7uhEZJlf05YMkYDvbiFTNooGyDhmRByWAW3SWcu3W&#10;fQysUozGbhkUnXIqpIB5w7Mcu4e3uRlb1QldMAOAMvH6NcaScdV5QIKlH6MSOoGW6b8O5AWL7G1E&#10;6rk/LShnqaS2IiUpTRuDgmt4fOi6ypG4ZyNSOIcpbZyqHmjI9KRsHPCVdzUQ/RFd9XSUDFSv7dRz&#10;Ub+VB5jFCKlUofIeKb4u4ai1I/UcO5UGmo+ngfZG9bdFI8SawLLUXymHqmZ/aqk7mk5VlKTj/ZPT&#10;wePTUk9XZaqVtz22dnxq6mpKRw+1pc7DvWlSTU+6tqE1XVXfmiZV8iJOuSxWYJbLXCFDEr0h3NBH&#10;6IQtTohooOiISkA5yCvoiX8kZVUZrnjKD4iK/xl+6Sv40n+qDkEvO08CPvYuRRZBkeIHPRiUEzPg&#10;SJGKICdHaGxHEO/DmAS1cDnPMJRHSCEMeRqtq6dDTlCPjEg9LKvSdWXq7KmU31GRjp8cSMcae9PR&#10;kz3CT3tqEw3hqItybDQyzcc4s6ct8Mfw0krM9oi8HDCwsS8YMYwHdMAvxotg8Ze9Spg1EW1rhEbI&#10;MS1ldqO2LlWOakgV9XWpvIYX9LDCVPeglJHwypZWrPcdFN0Ptnamsm7V2taeUnt7GqkOj5fiHiVD&#10;p0zGduXY+rRwyVVpoYxIDGbgF5UY84BMFJLoNUPAn8IoXShluVywkIj0Ygjw2cOv/91fJ15isREp&#10;XEXUWHn4p2sOyzHq4uwT8gKUKK+VsPKpsI0u41H0wTiw7lRIpjwGApG3CFDIGJHOQ4dYjyoPwQzT&#10;lepmatJLPlSH1zzrGfzIGviW9pbM+dG4Ib+AUfgEP1VCGnxIEILASOxgoXYFYmAgdJv+q4xkgawA&#10;poR5+cNBIefIaFm0G4EP7iipft5CRrZVq16CNCNra9OsmbMSXz9iho4lWMCMg9Yh47ern/1fmZVD&#10;jwIDdYFfXanP4MZLKnR4jTuGsfpJ30A06CU7co31hvST592yDXolN3kIfqBhId/9ZcZTJOQ2VUB4&#10;kGMr46pbRiBjiO5mPAhW0WGWiDEljK3BkjHwxTfG+Trc2DFj7Wzt37/fOpmAEAZ1RK2JooYtQQKO&#10;qBv8hY2EgQle8j4hb2ERKIbpfl7gUVaPB/iB9ykDYMjWgQHxD/X7Id3BxtGhtpBVLAlxYEB50I1+&#10;qYZ6ZUiWj6hMN19/a/rnv/avUnVZbRroZXSDVt3xLPljJfy+eCNSxKkzVxiRtSO605Pf/su0+b03&#10;0phq1jGqLhSUOuMGIVCPpJKwEwQYTIFyMHJsWEpZZlNEdAQECYdGTr+Ez1CZlIMGgLVpRMgmz5qV&#10;Js2Y4alsrPt8ypk2cyOFwYCw/bKEmAZByHczIWKe23h0X5Q0OL6nOljLApOH0YY3EwOSH8P9UfI9&#10;DYgNT3XXL2QIaAgGombAubZRoLP7zj/Qk7fHoEow2FtSPfTFb1EL0/3y5FlMzdRfTHsLT8IRGzpX&#10;qO1BEe6pY0ehKA00BmNZalEfYTzWU/Gh/H55hZ3t8lhkcKIUWNOBosWYZNpJN70ehO0xxo0b77fd&#10;y2RkEk0gZI+a8iciVRYiFGAAz58sqT8MlvoDPizsyJflYRwsRLOD+zFGwh1I02/wgtHPwmSuozyJ&#10;MlGTm+WsGwgNleIXzQquoDPgQ4jnNFAYK+oR7QEnv3TNEQIOauZ5OAaU8JQOsFFGzMY6L/aGHDd+&#10;hoTGBOFXhpQHkfIfrhFJzaWCo6yjN1UcbUlVrazJG0xdIi5RlPdVrO6TzdMr4asxZhowyajsk/Jl&#10;WlAMlEqUv0LKyV8oAi/8E840WGlAwr5P3ikOQzhUPFX39CfektZFbkgqXxiREoC6nytD45n6OOs/&#10;Y+T1s+CT8WM8MiOSg3rJC+/YmWO8PTTKrOe8EIERywEc/qygfrAetFQCbrClPXWfaE4dR2VAtp7Q&#10;EMhzruiQBSYjSEZfT6Voqa47tei6sb88HWlvSCeax6Wy/spUr/ZqJDOONreklgMnUuWJlnTF2JK0&#10;dEJvmjuqM9VWdUnW4JAiBzAiUdDwOcav+iUYmTaDNzqlXHSpvIEz1IL7kCWjw0d2L/+tfxjJxoMO&#10;zD+mxlnWw1513ipJRixjAWIYK0c5ycs9jT1fHOFATvAc44OmMZzESnIo+KABUQoZYUlGIPPcGChs&#10;11FSk3oHa2RMlKeWtqF0+HhX2rG/Ke07fCo1ymDrZuq8XIqjtNLUDXxsBVIJHYhn+LYuctmzGBq7&#10;fL/YAV33CResDUWVsY4SQ8lrI2U0DFXWpLpxE1Pt+EmpbNTYVDt2bCqXIUikO6JWjHf0SQiRXlLr&#10;XZLXROG7Re3NramnsTGN6OhKlXpeLdqtrC1XnXXpqmsWp8WLF1vpOuVDIdyDxeFpN90sjNDFJGSC&#10;KzItRhoU3ZamF198Pv3lX/2ZZCOyXGPC0OifqSH+C1/+q+P0VvllGqdS5cllWBBISBQbkPpHaQwM&#10;1m1zpjDOl3lYyXKP+/ppOauzN4PXNfoxbwvnh2/d98hII9wTTkwc7PBQpQN5YtizI5JqyPAYSbBK&#10;b/BdaOgf2Z3Dahj0L94TkB4VXaO7eOQpfcEKfmAJlruNl6GF7rP89yb2TBPrKNF4s6diBoS6kuHI&#10;rftfoI4G4Z+Q3xGBVOYo5YN/nllE9khmsU6RqWB6BB6BPV9z6Rd0dOa3jVHq0IllNDbQkVW0rWdE&#10;XpFd3MPAQ2ZjDOIIQstsGUji5R3yx5IpZhUlR/UPGwiYScjCWAuL7YP9kfUnO3tcdbBJPJF5glM6&#10;qf+Ej1SXqgl7ReMulNBX/Yi60WXcpMfCITraL5PyGxzqHvADD3pssG8w1Yj/77rlzvTb/+q3U1Vp&#10;tWwNLIasHiGe2pwYBHD0kxuRXenp7/y1jMjXvUea5J4RasESI2wAHQ2hI66S+3EZ7aj3dHxQwm5Q&#10;QlkCCiMSWRBraBC4EmB1I9MoCZ2GMePS2ClT00gZPN7AFGS5NgQpAypmExGAKIgExPbLIPLUgJQs&#10;hp6RJ4IQkD5QFkYLSPTAIXxDmVPWg0cfVD8t0S+ubQSKCDH8gCM3FH1Wu6Ijn6mDe9Ttb2xC6Prn&#10;pAqp2zBTp43SIHjwo+ImVjxOcIXc0F0rLKawTxw5kkpE+LxYw9d2WOtIHRAy+r+nm/3HwK28Z3l8&#10;MAjbogjFMgyqU+2o0WnM2PFp3Nhx8qDYwqdGdMH6DiIt6r/ylsrT8sJbjUOQTwa7EzgD0zH2uRGp&#10;LoFOJVELaFb7ZgTXAB7Jw8Fz9UUD3t2TRyKVx+UZGw43Q0tx7R/gEAaMsaEACjZoIA7qd6koZBaI&#10;+hA2ggeip6zyQCeMOdfemkjlLZgk7VCWA0NlaayNyPEai0plozbav7xGpGkUehE8YUTKiBHM5V39&#10;qep4W6ps67VR2CkB28uUpsgCI7JSZ6aPvcatRwalFC0etDS5jj7xq8ZGYwlBebzUFhFJdkXok0IU&#10;AZpHw4gUvuiK7hEVxGDECMSQTDUSWnxYgGvjHYzpD8RGWe7pHBiPajzO8CmGGHjVJZizbIBeKMMY&#10;ZXCBWkDFaOI3sJf1Cs8tnamkSU7SybbUe7I59Z5qknCTgC5rT4N1rWmg/lTqqelIXVVDqaNsZGrq&#10;HZOOt9elxrZy8V1lGlleJUU5lJramtOhxm4Z5G1pQUlbunLCiDSvoTeNq+0SMnvSgPhZFlS8XGI/&#10;C/iBh9GWAhIOiWZ0dos/EF+SU/xjk/ZCzwM96q4u4h6/ycd/vyikM89ynKNMa3gTXjIMdOm2y5Df&#10;29XogKRN1lLQTFkaj8IhN8U6lp9MI3cJPkdYdNikE7+AY5QjjiORTTG1DIqS1Nw2kA4c7007D5xK&#10;e0RjJ7rKdJSmTjlL5AP/NZJzGG281tgpXmVjcDse4ErySta2f/cQABDANiTVbV6QSjIUh+pHprLa&#10;hlQ7ZlKqHjMhjaiTrOHlEIwc0Q48aVypT6xnxDBiCrpM/RmhsS+XYhuSkdHLC4HsStDTLYOnTzAN&#10;pjF1ZenK+XPSwrnzTO+Mg6qx4kexgX3oiRQjcbHJJT02qi3uMBb6B0089/wz6f/75/9D19BxSACi&#10;nuYB8uowZcTAn3ZNshGpM3WGrIoyPI+Wua8yGT/FdCdyWPfNG3E2D4E83QA2dVvDDdwYSaJ95IJw&#10;At02C3fdROxoA1pwJZLxAqIC2FU45GOcOUTggtGQKava00EkcpDPWsGspj3yqoxhIiN4F7cMSZfK&#10;aNVtw89SNQIsyCnqqeXlEsHh9fySWehLS3bwicxRvwCRFPpCZ/5xYb7hfvRbAOhX9Ns8pwOYkONu&#10;G6bSbb/c5e6AOwPrUtxixtI4FkzUad2RDRS4AAbkJG3mRiAoMpz88zCo57JpmLKm3TAI1R+1lb8k&#10;5MZAlspQvX9zAofZGbiR1VxHP9XlJGEvujee+qiz4FgQRODCUWC6qnuxGwI0I9mLPFACDzhb1gPw&#10;mcq7TR3ghaWIdeU16Z5b70r/+7/+t6mmVDaBeNC0LQgKDpmSr1XowkYkCSSLWHTmipdqiES+8KOv&#10;p+2r30r18tiZziY/eWyWqdfDSl2Ah5JiAIRMCMDXgCUAE4Smjlk5q8PqOIs8B7G0Zb3Xy3icIOOR&#10;N4ZH1NSmfg1EhKRJgiivU+U8TQ1x6B6DzIFnhDdiZvPAa2DxnnTN4EAkEDeeOwYfW73EvoEYk0RK&#10;wYMglDHqQQVuIZ92YFR+O/SuwQ2IAmNEtDBIPK2gM8w4KGST8HowFFgLyFQu0VIMV+BlYL1fFd6e&#10;shOx4VNfdbzoIQUOdnra29PRg/vTAF+pULtMRY4cPSaxGWxvb5cXfqPbWWPl6KaeMy4C3NNMFTX1&#10;aeK0GWnC5KlWXLylbQ9MXY3pDvUAmAWLx1P/YBUzaE4WTqIM1Z17ZTYKQABPPJ6R6FeOmSC+EH6w&#10;DYyWG5E8NzPp4Levfd+PYgwplQk5j03WnmEUHTAuZhxANfNn9yJbBoLgVlWUR9DykhLGJf1gWgeB&#10;wm88dra/GDt+przL8cpPJFKMaxUAtQsGYWYYiKJEuxebyHtmJBJukjxNVWLiqpOdqaJd90T3naWC&#10;l3Z1XSkvkakohsX1SCoNMP0nQVGi50NdPeJxnTEsRM84UkDFOHkqUrQJImLs6IUq4kJCPIzouOZz&#10;oYmXMmRIllXJ0cHC0jPGT0jzNfVgMFIX/O0zjfFcBwITJSFOEZ0xdhSDrpTPMOk3f1QOEvEuDz3i&#10;1daO1HvsVBo8IaPxVHsaau9Kpf2i+1I5ntWdqa/+ZOobdyj1jmpJ7YKzsXVyOnlqTmpqGZu6hZ+R&#10;o/vSeBkzvR3dac3GDanx5Ii0QMbHQ9MH07wxA2lMSaea7Ew9lb2pRwYa3wivGgxZov/qP33QaAsf&#10;PRqbrh7e4GScoLHgC7LRIYaBPqFM6LtpwGef/IdN1O1MShZ4Ol+48dpQOWxeUqBa+AstOpKpA3qN&#10;azUD3eraY2MlwLd/eUuzX0ZCr6SplI1gLpcRWGbrV+URJK5DeB8hR0W5MIr7h8qVe1SS/Zj2nOhJ&#10;2w53pbU7T6UTHWq/okF0o/6JjsrVb760MyBa4OUVnCtv7YVclTGYyitTl/JhYPLmdQ0fKZg5PVVP&#10;m5QGx41OpdX1jnD2l1bJAZJc04Eha3khXCAr6Z/lo67RF8K+DUJkNpKCMAafoSNyW9LXI77oTBNl&#10;qCyYOCHNnjRZ5NAnh0pGp/Ib18oPl0JLFjmXksAV4+AxVWHq0G1BIFlZmp598Zn0Z3/5P6SekGM8&#10;Ji+jFhnJ6yYZT4r7TB/jAXVCT74hmre8gyF4rN/IYngM/BB8gJfyNfx84SSMS8qor8pLcpvKXyaj&#10;nrX90CZ6ie2WeMG0tVOGuHDNcgobSgCeJdZRQ78GD1j9TC2Q37waMpjnvOAlMaKL0H80bFmhf0CF&#10;ESWzVfUQyacfGkf6KX7GYMSA8Q4jol24xzpXsgmD0oad/tM3/vG/kGid9mlJ8PBMhx0xHbYxjE+y&#10;UlYwOQATlcQYYFTB0O6JI4QsCeBdBa49daz6CUjxwp9fhsWJVd1Rh+hScPMcfc+YMZtInxx4yPia&#10;flMf/J0vS4BQKBd1yADUdcw0RuCKOmwUKuU6D5gtm9W/Cn+lKWY3/VlG9QWaYKxYF4qOI0oO3qJN&#10;ykND2ELQJ+KCvNhbyovsAR4ZCtA1EWG2CqwaUZnuuOH29Fv//DfTyDKMSOHDtC26yRjJ6M1weFGR&#10;yFCkjKw6LwRXinGJRD7/w79N29awJjKik2UuRzcFND3gFwPswQMROtSJEI7BUJ6aQXCoHckgC8MR&#10;FdWpvLpOnmptGisjh0/91Iwclapqay2sqN+eNqXUjgcoa9tdpWKdbWToXxiY3Itug1SNEoU9AIJE&#10;SI4oIuhkfUW+ZpMBzqe387WVbs99on+UVinVRx4TIQTudnICCMIDDsMCVDCnhMOg6mQxsirQfSVV&#10;7U/xIZAdSFJtqpMXaqorZUwS/VRbfV2dqe3kCQl51jDE+g1egEDZs0j95MmTUkx8ZaBOKKv0wnla&#10;YL1Tde3IVDd2Yho7dYYMdAwj4M0FWYYl1emXIfSEewhzDBoDqTNExDWoUNboowgSYvd9PdZd/43r&#10;rIAvOedjgnEuo0g48BvlVnZUAI6cOa7JaZzrmRr32BpYXWfVglkLE3CsfDltUNZVkbK8JLw2Evhl&#10;rMlLWfqCsIN64uWj8jSqYUKqrhqtOwjN6Bdto/hQ4rocTsPjbWGT4aA4w3kStMURdIfzIodCUFRJ&#10;kFWJN5nWGxI9AFmXxp3pH6I0laITDEYPFNQshECVbhlpr2cYlQMWVgjxoE+yg28EjBEEanVhnkWY&#10;qQIbhfRDdDVYqRvVZd4xAQHLONF7KzTGxYSgdhknnXnug/tEnHRCzWBIEl3HkKRF8vImdi/Gqhqt&#10;lrlQ3S+cNnf4GDjVkrpP8A3s9iQJKKAxgFpTf0WLDMiW1DO6JXU0NKeO6pLU1DsqHTs2NXWemibm&#10;qUm15Z1p3LjmVKV/bcd60p5t61NdaWVaNHpEWjJWxmX9CAlnxlm4L8Nw79YIDyVxk3CS40BgCgcY&#10;wb2SBRiRXX6ZACyiFPTAqfgc453Tq3rpa9OLjDhxt69xbr0GTWeczeIaoJ0or9oEY9A55fVX93EC&#10;wC1g+IUAjXXvoGinVHJMuCwV3ZayINLRlGh7BIpI7feXdKsm5VNlg0O1oqeKdKqrJB1qGkgrNh9O&#10;e450p/beqtTRi7FXqzKV7u8AsPPpSumAkr6BVIE8lzLqH1GRWmhj1NhUN3Vmqp8xK9XJ8S8ZXZ96&#10;q4XNiiqNGeEHItzMpQip6AT0gH/RV/AkmMCRO50hAt6BJqETyUwradFOtWTnJMmO+Q0Nae7oUalO&#10;irhKspuZpqzLTt5zWAc4c70XlWhch9vPyuiEfpDNkF557fn09W/8leSp6i5Buessg11QOqOHzTqO&#10;6+KDx65IgMVl/ptu5vkceNHYcgA3kWpv8I7hDupcEH5iTGmHyuK6TPRdqvGgAUBnaRfLGzAk4TmT&#10;rdsMfPiSK13EdfSeZDnLoWvu85zggNgg4AU+67zIgPwMo9NWpo0pIpPB+cqA7Mkqtx5W8hpAweh+&#10;ZDix3NZZ/w0XV3HKzlmizuh/dqYE/6Eh6uAAS8Cq/NFf8lFG3Ct96ulotc8aQXQR+oB+sZYS+Yhd&#10;gMFnwGmfgdO19abq4iVdEuUwLC0LlWgHo82403U+pkAStBHGneU9clltWW6SjFv6JM6Ax1RnmRQw&#10;9AesXqssBFGHbroOLvNgSfSdq8BLgB75KW98UUB5kDvIlw45ZUcOsyH5iHTjtbemX/8n/yrVVtSl&#10;wV7VY51HW0Xw0TEuLmRE5h4vUxSy9+TZDkkc96UaprO/91dp8yqms4fYxcxbbwAY62P85qJqyAeY&#10;ZMCNSCFG1+4U1gnwgR5Ja+KStfVj0sgxE1KVDMcxk6amap3l8voVd+9nlA0EHWIghy19d4pHOfwQ&#10;LogXLBpg59Ejr33MMgdidZOfeg4TxABEvbwUBGHl5blvg1NHf/aMg+uYOlA+qqNO/kMUtCGYEZRM&#10;0+B5s75xiC1D8JTEcCZr5RN2PK1A2N3fadbZ3jDTEDK0BmQ89ndJsXpKZyDVynjkyw4w7om2FhMj&#10;BgCGoxWcjYFSwSaGliBiGx+2RRo5YWqqGj0+lVbXRP/cN2ALnAgY/fBP/RFedMFUUYa205LHVfkx&#10;Im1Uq6hxAALOl8hAIh+MJAFHVNaRMsbAD2mPfFmjuhQ2st/Ay/Msi5Kf8R8AuKBPOmlEhhWKk68D&#10;ZpJyGQbqoyxlGF+3KppEaFZX10uQVyszXmxGf244ozDaysozjZFvdxVCA1CyPrxPyukIA9JGpMaX&#10;d3OrdC7jqyMiFaYXrRRkTPEW/pCMB/ZLZNqPyKRGSsMtSlO7Fif0wwd9zK7BGX+4ZwGe3QcIFaFX&#10;vhR+4FUbwxI0A+XiUb7MwlSNI/BRj8fLeIvRgXZyunfiLHhy48cKXq35AA797pdB31kuZ0j4HjlQ&#10;lmo7ZGbtP5b6jp9KA03Nqbe9WV3pEElLOZWr/2WnZJw0pe6R7amrbiCdqhhMTYM1qaljdDp1fEwq&#10;7R6dRpdVpPHV8qxLj6b2Zpmdx+WsNR9I80eXpTkNg2lCTWy2PUS0AFBlHFUMdQrHSCHJmZJYU0Z/&#10;LHN0Zq2ftw/RIdSpa8KyWCxTo6cnF6Z/gRfTZdYOL8mxDtKfdCO6JBzzPMMgReJ3VjbKcaFkeAIm&#10;T1XKmGJbEm9jJjgG2O1CdUsNqghOjwAU8hkSpl5LZEh6raTdcSV1nqhq72B56uivSNv2N6VdhzrS&#10;/sa+tONwR+oYHJmGKkangbIaGYtyYWSAlgzoEL+y/Tg00itF2lk1MlXPmp9GL7omVc+el/rrGmTo&#10;SzNIZmNoWhqDE5QXeOMfHeUW9QhX/o67FBL5jD49MK06A+XjmrzVkqPjJfcWjKxN83U09GqsJScx&#10;WnqVF52lEo5MchDPRJfBrxeXxB8IPvG5o4yCjTfYyyXE33rzpfSd7/6N+oXyBo+Sr5IN5jq1m+u9&#10;kIch20nuL5fUxQEqgJMz/04rGzIVecLG1MiTcNSzPAyo8AG/c+12dD92OMHYjHoi0sbuDYUASKAg&#10;PzOG3KaOwHtB3/HUf05LGD/xjLySPa4r2o/7wQ/03/rOo09jesh/HbQV13EvwOGBb3q8A6YMh8O/&#10;ox332XXm93WZJa6H4csb5Fon5+VHVg9PgIHgFvKIa8rTrg1owU+ZQoIOs/4VjRe3hDY947lbjXaA&#10;T7CSjzGJBvkvrCg/48LMpNftu11KKT/wWZZH/3ymqArFy4vUEDLUxmsGtx0z5XWiv76OOvzP9VNP&#10;lMUxYbapXfpk2/bdqatzIC255pb01X/8L1N1pXi4D7xgRAsfWbXUC2vExYWMSP1jnQoMycJbPrvG&#10;kutqIpGPfSNtW/d2apAkqYS5EFT650+TGckgQoVdFTVFh3Kkuy86rHzUkTIp6bLq6jR6/OQ0dsIU&#10;G5GVEkSsuekDv2IMFVbeYBTqAHFENayM3CnqdEv6B2mroGCJ59zXkZXjJ3nIlfc4HwDXrd/2LlQe&#10;IYKVb6JTQUclpcDxAHzoN/tVoRgDhcKDrjnMQqqM7SaYNmDd5eBAlzwCoip9MmoFgdvAwC2NqIQM&#10;ZvZu8rpLtTukNjplJHY0N6Wu1hYZkV1eqzSypkZlUmrvbEuHjjd67Ust+3CNGyfCFJwYCRoTb6Rd&#10;Xes3sCdMnJwqR49LAxU1qZfxEtx5MiZyZGTJcKnPfCWn+BH4ITGO4CumtEVs4E738ufnT4F505iM&#10;R9Zvsr0CzJOXBddnpjPAOy05d3ER1eW1fZAhgGZpmJG49lUkfnOgbCy8gE+FmSJiawuNYFYZwofD&#10;GDMt2YNVuXjDMfY5xTggnasfZybK2ysVDsADnwEtH+xPpWLu9hOn5LiVpVE1I8MJcl4phu6eVCa7&#10;CiNSkkW0pjRskNAXHJ6gcQsl+Ef/uINTSJAAQzJXBMaLYHVfst92/FQnL+IMWJYEj+ihW1DFtJoJ&#10;mLgP21PeKctrnOo60Kc+6DZGELxJbE5mkDearumW4m/qTN17D6X+xpNpULSNAdlf1pGGsKRrB1J3&#10;dXPqqmlLHZVDqX1EXWrsr0onu2pSW2eVnKzyNHJEZZpUVZHGlQ2mtmMH07FjLbrfk2bX9abFY/rT&#10;pOqeVFkqY7GyOvWL1yzfhL1KjEiiKCU4q9XGiQ/gVh6v39XYYEQKRe4bRiQ9CLlTSIUxDzyArrjC&#10;gMw2FZcTx8s73Ce36Yt8zhgYNLr8MPBnfBqPGLUyIEUfvDwHnAT4kPc2XjwPr0M3vD4KWKkMI43p&#10;RsHBnr98EYbPoxL3Limr9VZAh0/KgDzUnt7ddDAdbh2RukqkTMpHylhkHNXXwR4ZkV3SBTH+GIsV&#10;U2am0Vdem0YuWpIGJ05JLSUVqYdtl0qJoGV8EFAKnqDDPJkedc5najIRbqTwLP/pp8IDW/YwIzZO&#10;CmxhQ21aUFeT6rvbdY9I5ZCMSI0VBpfGAAOSae58Rg3KvnBSi6rHNK0/MVXNrYFUVT6U3n7rpfTd&#10;734tMyL7LAnKSnDxciMvztZ3Hsyst3GppD4K98piXJjH6JduYCi6v/qNgvc+wTqYfnQwQrj0QWGl&#10;CMxQPtrzjJfGCXVJUzidBBd4a5s7lg0+og33FXjAvX5CtvB/7nCemWxY8Y+HOjw6IEqFQ99TZ57y&#10;+hE0cRX5oYOifIaDZzAVchT85Pg7+2xdrAP4DSPHRSTDDKj+FRdnXxcn4DlP5RnMw0mCbUjKBl1v&#10;vPiIa9cNfrIxQ+blhjpLDogOYseAkxgb+gprRR89NlGJwaEcdontk2ysOJOC9iKvIXR9gBD3wB11&#10;OFAiYO2ESL91dA+mDRt3pJbWnnT1NTenf/pP/43shnrpGXimlFEJfqBKVcAWWq7ooiKRumLNA19K&#10;wJBggXVVSW9at/L1dHjfllQjQV0mgDzdKURCYvkr90Ykt/M/WdVGQmBbCJKRI6XrjTPr6lPD2PGp&#10;tmGMp7XtPaoDrJMc/ryWDtY5siaARAvUR8ohzxPIi2GLNn3mn9qOgaRsIJN/gfAY7GD+vP644v9w&#10;0k0NsfOTh/qIRDLVjhGNt4BxyVQCn7JCaXOwDQIGZD9vT+o8yBvqyhsv/GTte2A5JEjAT3ZU6DfG&#10;xYAEeIeMybbmltTa0uwvEZRJIdaw/YPwxJqJKjamrR3pA8OyWr/5cPzIUaMkYMtSl6BHleT4yVNx&#10;F510AyMSgXwmfiMvY5Eb2Wgw5UIA+9lFJhky+XerbbSrCnAOc5yZwM/5EmVyqEiGWAyF4RLFoizX&#10;Jr8zoeSB8OxpAbhY2IEnSlAQ6pt6qSLcpx7GnaSzGs7pKzciOT6IEYkJUKJzx/Fjad3yleK5sjR3&#10;xsw0Ro4A37KFRlD+7J/IhuRMCfUCh8CjNcOU07kO9SKEkfplhUX96htkRwk/z3DLGOTJPdV9Njgf&#10;pPtxOx7wR88QG7mA4VYu/PjByc8RbM7PtVrXb9oxnCi5lhYdban/ZKuO5lTS2qq+dcnQkYFU1p36&#10;yjvSQJV4R0Zkb0NXaq0cSM2DNamlY0Jq6qxLbT2qTxRdVzOQRpWnJBc0lbWXp0Pbj6Wu9lNpbF1f&#10;umZKXZpW2Z7qS9pTuWTYkGRMPy+GAK9KVwx1e+0fOELmMP7un+AFI0Qiw4gUTOAUuURfAuM6LpxK&#10;JQTKK/hONcYBNEL5rIZsnHK8xZ/M7GHs1BbGLHIZ+cqyBjaQ5ssVxr9AHvTGiPoBbJkRyXUYKdSJ&#10;hEbwY0TC15JVoh++j81Efn9JdeoaqEyN7UNp676mtP1AU9rf2CHjclDGZK0MbuKPSgNyYFQ1jsVg&#10;TXWaee11abyMyPKpM1NzWVVqS+Uy5qolt6vNO/SNXkIXsTYNgHOcQY9xxNYhhWT6yOiRMmAImKsG&#10;utOkks60cLSMyFH1qa67QwajdI7y9Kq9fo8ps2fhjIURyR2OCyThBdjAsxGrI2CTQVpekt5662UZ&#10;kX/rqGQiqqv7bMwszjLPW5EjD80HrjHrLxdcgwcdGiePC2V0ZnxzQ4MzsgRntFKIDvlaMCKpn+Tl&#10;YbSXlS0tFSzSyUScGdF+yQjkCvSiFqJNesNZB3mIgg2jRl0yXwpvHrLTkvJSws/Ajf/7Pv3LdXKk&#10;6C/1ZxenXefoOC2Bb4xr4wbcRZ+i7oB3GLfZc1d2MSlvn+yMQQafr88JzLlSFHZuyggH6BHTqEiU&#10;F+3IUYwbY4wLJfrAHT9GNguP3vcSW0nlbddk/XUr6p6v899OMWa54ZgfwV+0ofLYCVkZl8uKcg8n&#10;gxu5/WM6gue7StOmTbtsRF5zzU3p13/9tzQGLIUjO0tQBDPj49Jq51KMSJBAfr6QQEFMuTIJocaj&#10;e2XIHJeRI2EkBLCo3wynMo6SQLhZlIv+Cf7sGsSrTiIguoYBeNmDz/Kx5Uwlu+EzDSJkhKIPIUj1&#10;w034ELL0jyww5HDK2uEBt0Fc3FRf3LZu8l/nQHycDUsOpPKHNe8r/SbiKeNNDElioMsFdxnCmUFX&#10;XhuRyuNvn6p/YUgSqpYXzEDTXxEL63rYDBbj0VHJ/jhDFCh11mKwWBd+NP64LzhsSOoZC5IlEVKP&#10;DMcmfwO0xQKCT2LV1NYaZ3xgnjeya2Q4Yjxyn93y+dg8u+d3q062fwLHnoZW/Yx09v/0pBtgGSPy&#10;zBT4C3zY8DIDcBTVE2h0OrMG39dN+m7jScoZoTecztFmobYsFf3M4SlOvmMY+OO//n2umknQl9fy&#10;KJPAMlNCg47msCibDKYJ6lAt1KV287aZfro8RqRglYHQcaIxbVu/USZRaZo6cZK/SYuz4K+8qO1y&#10;kQjr0/Bm4XdRWfwzTAbPKSAIGvc/xsp9iRz+m2XOy8YfJZXBFvHLAP4d9+JQNs5ZC9wDZ1aK2V0f&#10;/NA959I1ZkHIF/3o7U9DJ9vTEHsDtslYbGtNpb3d6jEviUiWlHelXh19lT2pT4Zkf50MOdFbZ199&#10;6myflLq6R4nXGLfOVFfdkWpLe1NFr+RHS3lqOoQC7Uqj6gfTnHEVaUxJW6pJneIn0TSRyNIqGUYa&#10;W0Eis0dtQn/CIrI1pLhhR/Z4Ops9GLu7xZuBy5w+3KmidNov8KkT92QXpOrq7EUaTzsLT/AMMgSC&#10;I5/qjQuxukqCJ2ZguA+umT3AOSUKSTQSGElDMlB9SKgjQIaNSLcBrOCcZzKUVbNIwHLbW6sxS6JH&#10;TOP36+jqK00n2wbS7sOn0oFjLamla0CYqVOBah1MpfemETKi+ktVVgbxlCsWpZEzZqfUMDa1yenq&#10;Ea/IfFObwMG4ByUYX4Ilp47AS/yTFBFNgs+s/0o2IJXJ+ein/iOLKob6U33qTtNrK9P0uqpUI3op&#10;Qxmr/l45yd7gXGWIMIdxyagW6n3/pJLQJtn5I5i4pBdloputmzekt99+VfwtohsKrrPAVg7TvhDL&#10;Ef30KWDPki8ZU9+Psfe/7DcJ5c4LV3yNhM3n0fXDhmZRGfKFLlRZ3UNvWezgLKCDRLOeLi2mV+px&#10;W5RSF4ZyPQ3G4pyz/umJ+xzUnd0qSjns9M3JCMzr5TrKc501fVryPfczzxOH+50f7n/h96WkvH8q&#10;OFw2r2H42XA6s25+Z/3wf1GDykQ5nUUCw7YF2YdT/OKva8ja4RQGYNgH/LYtMdw35fcfcvvP8F9q&#10;YAxcznVEnSTKQAPRv7x8JC5Nl64DmMUR0v/MWHR3l6QDBxplTA6k2bMXpI9+7NPKwYtHyq08btPj&#10;IjoCVvMpFxcwImEOhA63+Zh4Cd9v1d0REid9fe0SPl2qQB4OIYpsYTFrWmxdM0UiIO3tUBWNq2MG&#10;QzfoAGeUc2z2zVorBCtxeF6eEeOr4UCsRIHys4+cGqAyt5WD6lN27cS1BtUpR6ZS3qavDQmJZ3FN&#10;nflzUgxEJBuJ2ZQA3h9v8WarYAwTOCKPDWSd+afWdK0iLkvImnUpumvjkP5BeTr7CGMx36aIa28+&#10;Sl6Vh3GY7o6ImJ7J4OA7qHxFAo+Cz1ThudIcn3tig1p/L7q80rhlajwnBrVmVcm1BRKNCbdqJlJ+&#10;zlI2avGjKBlXFFUd9pSpywScP/MoGR8k7ruAU3ZPJ/KyKTpGJAYUz6JkjFJc53UWahhO2Y2smbOT&#10;K8lqGf4TmfMxjnFXe/qNctdw+MDI9uB6pENRcE0ydMZbga4ulxGJUTNCNNPf0ZFajp9I5aqitrom&#10;jdA48ob0iGzNpQNPfdCUaEygBa4Db1zSveghdwspBD4P86ekPEfwQY7vyEedrtV/jTd4Uf8ZreG6&#10;fUt8q0vzhhKs6FL8VDmuzSPZbxFkGmqXrJBnU8K6WBnPI+RkIVsGy4STUhmPFT0yJHt1SE6Vi49U&#10;2WBfberrGaMz+7Ix/deTKkZ0pIoSle8XjXfIDO2UWSieKq8uSaMqB2UGdaQqGYtsxl9WVec9Eftt&#10;siNKic6hUIOP3RP6qM6wPtnTx13d/g4v8oh8FtgIVCNFB4muql8cw3jUwe9KjR2bLGNEuv96lBsH&#10;jKEZgt/xyHSB8IauqAfH0jsKiEYwZoEpj0phOCTBj+TxCNiwQTZnj6nbc+NEpULeWOa7IWQU95AR&#10;wsRQmRxNGZKtPalJxj172JcMEm2TFawidllEfGzJ0q/2a8aOT6V1DWmwojr1lVSodo2+cMhXXmiH&#10;/pOg2ezytESPkaa23s+TjBXqUrI8VEX1ZSVptOCo7O/xmn3W1veNkPJzP+gus2RowqDbi0vKCVrA&#10;FwZkEKr+aQxVX3PTyXTs6EHdI2qNlA96DuCUj/EznPrjczyLW/yFFqDg+F0oGYnmkDvIEL4gQ/CA&#10;/ubJ9Xt8A5+RsjYszzPDHXpB72Bc02b2j/95m1EmaDTGxX+UAq6zEnyhB34WVRXVpeQL7pCJH1k9&#10;/jN8ch/OTM55xm2yGWpXxTnqHIaO38N1h570T6pCL9Op/DnXrt9/hOM4F/penOJZnPNrJfL5J3/4&#10;kZWlDlF9YLkoFf9wO3lDOWyUizqCblSAPojvbftkMEY+SsVvG5EuzzVPlCgfJ/7yZ/iUFdZ//nAz&#10;aDbwVZLYm7q1vUvtjkgNcgSnz5irPEQgI79bMK3rpD+XZET6MDOFV2uBaWGFBwxzQlTZM8QAc7Z0&#10;0EZSLvzCWg4CL0KyOx+dyMO7GJEYaUTxKJ97dghtoCkUJlE+0ulEmdWr/tCl/BFt5PjO6/Epy5Dd&#10;crt5vhjggIMMtONr9Y/95IwaMuMRMuB6XtwGl1TPgEUPogy95rkVCHn0nBzZbbfjwk7k0T/a1dkR&#10;TxkcfE8Uwcs1kQULJuoTLOqqEjBzHcQNXODAGygDjceFtrL2TmszTwAEbDrFjeHkrFmxMCAxJLkV&#10;Y8l9fgEv9wyb+xD1kcjCwZQaRmSs7yrglXyOClOPhKHBHC6lp5zeNxlzOhe3GHWTAiZ+m7o8hvQD&#10;egU3rL8l8Tj4I8bA99y+/oJfHdR1OYxIDuoTGHJW2MdNrdq2EUxqj9gHa5UBx0tM9AzbwLYMTek+&#10;sBh/WdseH/dTR4YLRoXM3Oc8nFc4iMv4HYlMeV91nzbIB09xdh2ReMwWPWox4Mj+0VD8Dn5w7dyT&#10;oTOYKtUHOZSqyOtv5QKzaTGfRe1T5/vL5LiWie51XTLUl1ifXer59UohA/lDPapRfMlnAWPXByAe&#10;kXrKZWyOkEM10J0qJbcqJbcqNDbl1SNlBLHKm3FCesHn1AOtRT9NDxhpqppv8LL7ActHwogEfJXB&#10;UMpw4kTHwI/q4hyzLmEYMNtSU4XDJ7h5pn4YygwvTtTj/uif5KDX9skh7Jdjzvo2lguxc4Qjkfpt&#10;w8ztMaLAFbSoUYhDFQ+PGYyV5eE3vwx7dlAqxogX+8QHMshYYEeED8OcN6NpYxDZL6Ij8onzwr6y&#10;fDEHA5Rv/NopHpIxL2p1nTpUcdStdoxb7ikZBg4unPInLnJ2QqaVsD2R2tJ4lw/06CCKrLpLymTE&#10;sh8mRiRthCEbUZSLTZHXOOVPQBfwwZcsM9JBBI+oGbeJTJ+VDHz0FXqn7+4/uLExHyng5CLqoi3k&#10;CFPZ/k44W75BnWoj16PBo+SmTsrQDlUw5vADR8hhGxtZzaTCVfQMfNI3j4uf6m78H07ZXafh+8UZ&#10;nCP66FrgiWH6i4yRIysGLjgXp+H2429xOjM3eFDvzFNkDh0n6hNf5/RFcCoifWfWFi2wxQ3VgqMz&#10;OqPEbx3G5+kp8J2nGAdgCd4KSCNP4IL/pOLr/Dnn7JbPeT+ZrSRghA7xc8tdneOxfrs2lc9vRBp+&#10;zBEF+VNI+pmXiRqULCvD3vKWRRqzXvaHhPeVN/LpbzCAYSzhZQPuX6wRyR32hzJx6heKrESCeshe&#10;LzkZSDWo8hgz4i/aNlBhTICsAtHnTfhEE0qUhAwA2YJcB2VhHOpCCVpJ8i+wo5SfswqHU7QTtV18&#10;opaz80ddwGBYxLzA0t/nj3mprxJo5AHmKHBayvjHOIvBiETuoDmuuMgOC2kaQwWHcosE/uLMgUHK&#10;c/IiuiXhha9+lQvD3UYr1Sm721ECHyT+BiwZ8odT3lZR0q2APRgtL+srkJLf1TWCTf8tOsCTv1+u&#10;MTQ8Hkfl1GEBkI0hVdBTmB3F2N3dZQXusc/6wpkjyrvYcPmLSQF1UQIv2UVeDTRHtryfkTi7N/4V&#10;g5kfWR1ioDONSN6kPJcRyfNzJZ7nEQMMyXxtqDf7Fu75BnGsORZ0qqJfIPHlE8BBF8m2suHFv9wY&#10;oc6cj0ihSAJyLg2TaDf6l+HWVxyRl1OUjntUhdB2S8AiGDl4kLdjmDKlNEhEPIuSUSPKz3WrbNaC&#10;E9SETMJBxcONQ3WSleeq0y/4qbMc7F1YpnbBbuCWI29H/1CwyoehwwqEwUEpYfZ+xODQeJXrOdum&#10;VFTVKR/xR5u7Ks2hupQHsBkPKyDoWoYay3Q6O8OItOIRgJSI9UEcZyd4IpwfXroislTnz6XhqDgB&#10;OukcxYHJ24Gpj9ASuI69bHtTW1u7He2IVpSqDaKzokH1G7nshMA8q+KA283KaE9EFsG17mSUY7wz&#10;nNE77gZ+fN93RZtWPAUcsKuEt7lRm6yfhx8G5QDgBNiJVCYO0Ek950woI+jpHAkaKCToiPfoedlN&#10;7Q71igeYogdmjSdGpKgjlB7GjD0wCiqdVtEFUnFe+h8tRF+oLz/UL36fDmSW4h7jlAdWwjCI60JS&#10;Pv02P+l2VTXfsR7pN/gH7SRJ27hc4JsEbUKHBF0IvkAbMVbgR5jJZGjejke9uMnhdGFaLKTihyrg&#10;fgOzWpa84vvMwzwv+Pp6oVnyvW+lZ6QMEE4qhhxzEEmHp+/pn9q0zIWPsuzoHJ/9V7gZ0AM/DzwZ&#10;LkDRU2bqHHxR3Wxzg84hX146Etf5UUjDY6Cy/IM/gYUntlP47WsyqU3OrvuMdHq1pyWcE5YiYJPl&#10;OtApL5NX9z51OJ2jWSfDFJfwnZe40Ib6BA05ODA8ZmTkWXZWYc8+c33xRqQqthFJQbxAGmBCFA+P&#10;nHQSQkeIhHeWt0/nKR/VUmf85SdMmXsJID/yxGD6OZX4sbolYqCPGE9ZNe+b8iyX5oGenQy/4Ij2&#10;YXLq0z3BbSWtf8Oy43xN0Q0hGsLKeq4b6q+v8788C3yTSoRPjvwpyU0bsQw0CtyYNXylMiJh5pyA&#10;uXc2OIW6or3CnbPzFhI4NB6LM6lgYVwDDis0buXjb+HCA/3wJXXoWYZLkg0OniBwJAR7iK5IScbU&#10;Gjlckc9MmYdxSRs8+wlTNJ2d9Nf1qUL9L2zpUHyQeFh0reTyjGuGd8r9pEYk/epX/4eNSNWOYQWv&#10;2UjM2sZe6dN9jCoSwxLP4UwlYPGDzOBT3T64l/11In+J4IPvaF+HW9AfXZ6WuI8CBHwUFrVFG8iF&#10;vL2c3sCDjECuHE2EJsh3ehvZHzcGbwxCv5RVydyYjGliaiIvpku0USKlxOc/ISumdo0EHZE9ImOe&#10;2ncx0Y0uynSDn9Ao0Qredq2qYn0fiplE3fQN/oP2OGdJBekDdNnZ1ZG6OmVEQts8ctPZ9KFbKKT4&#10;FbhimQrtVddUS+Ervx66L84T1+dKwXs6gz/RCC/rdTOlLhhIYZzkvKJaTL/Ulteet8A5vw9MVIrM&#10;ZjuwgJ6EIhm+9t8s6RawhOyPPOTNR6dUMEQUWSOogxYGMWzK2WIsaIfEdfC8qxxO0SY4Lb57rsRz&#10;5YZ2MYIZJ7ZNwlB0UfrEekyMSJ4R7MDApL+0mgFywXSevG6eP3H40lXzR9dnJbWsZ8EDyOxclwk2&#10;XQ8niuunpzEl52pra+1wsHH4wAB8zFIm6DOg4hjWRfCbeT1kEfeg4/w32WKE9a+oyeGUyZaLS3nr&#10;0Xa0T72DqbevJ61a9V461XQyjRrVYBk+f+7CNGP6bMv2nzQZtWoq5JiMcPWVm+6r7uOoGb/KG/sg&#10;8hjbQri006tsGV5NB66zxPKWn8ZrZocUUuQ7VwIWFVECBvofZ+BhLGjfv+HLyHjJKXAabeV9dHvu&#10;zeVOUXeh9sBSXGcAkEzsSqIXy2buX5wRKSTx1wIHo0ZCy4u3w4gMhEHA8mhRAJRhmwwjVwKbXdQ1&#10;QJ7+yat23QBCtgAMwcIg8xvPnQGwh6V7wXSCRvdyo/NCKXIB58XlP18CrRAJxgFA4B3QF7/gwvMM&#10;/uI03M2idJoR6QHIjzzxDByBc50QGoPg29j3PZcWLoAnf2mJ5/zmrU9gCRwRilbdOSBngXguCM+f&#10;gPtceKTdPHEdwoxr9UFwgDPgiKUJqocIoxgN4yryh3EOzGTgjKJmyhAG53mOX64pNzzNeGldOCtF&#10;HQXnINoJ3EfKGyhuSNdFaPClmT0O6vtJjEgSfceAzKe0xQE2gsA7L645Ekk+3cOI5EzilBuZODWO&#10;dugfdOKIh+mBwkWAq1Q4QNAfOCYP9Hl+GMO40DkjWStN/Xff+e1/0UrUDG5Vd962/ofhxbjrdFrC&#10;EMxeUFDK4YJPXFMmtBwJ0iE7SfwXUy1M7WJP4N/agPQ/VCgKl3pkMA72Cz8Dvsd2Yl6DXR7f0gYP&#10;MT7CHZ0DOGAVPsjjKIjoF7ywyW9XZ4cjkVYYWTnDy+VZSXDoPuPAm9hs6cN2WxerWFw7uNLBXnDh&#10;YGS7GAg+AWFDggiUecqFJJMpOcyvvluUsvvg0nCDvEKe4tzDY66DUkSBiYIz9jYgBQIjRHs41ahr&#10;90zX3hJJv7pFqMCObM+VeESMilviFy3kMF84QQvhWEm2SJENeL0HcGVyE53ETFlpr8YVIzLrq8tc&#10;KJ0NX6QcvjPP58sfKWRMZmDod74U4sxkOtRRIVphLSQvm0J36F6mqRnroNW83axunbkfU7lEz6XL&#10;xQXmafMcKafzc6SLwkmeivtK3RrzUnikL508eSJ997vfTtu2b7URyVr8j33sU+n22+72l9kuLp0H&#10;Ft/ODUPJNh3ght9ecqKn7ImZv2luHhuWN0FzOM3gAJxYXulxjs/zyT2enZm44zp9Dd5Fb/oBLLQP&#10;fADhGQgKRMYLpmIYcpiBz4ZxzjPnG8MPkODcsO2K2vffwM1wskwBBsFmmtHvzIgs/c3f/N9+p4/N&#10;GF20UFEhcS+T1GJGe6JiUJE1vzz15EP5eHuNaKSGVwMtRhcyUGQIN/IiLPJDGFce1QrO+c0Bs+lM&#10;WRQigEMwvJTC4/MP9unJ9bk7+fknOzJ6GCY+A6GD1+hJENGZZeJJcSJPlItrndyPODwePrJ8zusn&#10;+qM2OSwkMdo5woCPL/7Eferw9JtgRJhA4jlOCy1ldQ7/uoR0kdmhdRSvBs8txb2Axt3J7tkY1jlX&#10;hmYa40Q/zYwhBFH4uaInioEXauPkAzIT5WnPDB93/DcEfl53Dm1R4lbxUZTy+lDouQFdnN6PdoO+&#10;wpDmgK7IDZbyCA9H3rD/6T5T3eV+hkEhekBR0666gPDxlhjDfcrLMyYY72oFKwdc+F7US8pzip19&#10;jpe6qCfKctfGaVZv/i9yc9Iv5WMs3TfdCmEbz20YZv/8qcH+slQ+UJ7KBmTkyQhwNJJ/5KNNHd6v&#10;FFxIOSEl+lGUEmIcQ6Vs4wLukEd8rUWG4uAI4UbtDvGSTq+MDcEhvsWWIJhRzrePLQTjYEmImtQ1&#10;yoZxZKpXyqlP9wU3TpBfGuTlnwxnHHyFxjwJLxYddrR1Lq8oSVXVZamySv2ysIMLMzy9TyIH6yHZ&#10;X5boK99F79PBV4gqGFfdZ51ileAs4fNs6nusacpLnyu51uwQckp7dNmrI+8/B/DHeSg7HNFjEFQ+&#10;aCL+kegLpEl0vE/eTk+ZFF/FiNTc3ZEOnziSmjtaUntPm0ZrIFXWsQG5jH3VOVh0xFIF6uD8/gdt&#10;0XIYkfotOcjnJCMaGH3TT2US7dEf+uK8PON8oUQe6E5n02teho6786ouzn6uI89RnILn4uB6OGIm&#10;nnDh4bqjNM+Qb96EXoYkMoR7sUQBmaB+aMyEBZ2RhcAAf7GUSTQuPDgKrcMyRG0ahAsl+BlYLuYY&#10;hjc7+K8DB+fEycbU1t7mJUldXR1p3LjxacGCRWnSpCl2/s+q61zHmfXrCDmijqgznl3JZGTIU/VR&#10;z6gfeYfhGnK3uO+Bd2SDl33oQfB4ZKD+4vZ8GJ6zb3PwKMcvY1RcDzqYDGrdcHm7PsPpDO97cHJN&#10;/kOgCDpBTkneqa6A++xyl+OwPPI1Tef90XmYzn2HPz7zLy6D5i5gREYDIm9dQmzcw3gMA5KfNgdg&#10;OBtZqtSGTKwbXLdubeoQYbEvGl9n8HCBDJVlrFFcvd3d6fDhg+nZZ58RIfSlWbNmCmkD8twrU+Px&#10;4+ndd99N761caeIYN3acgI4u0GeMFrBe6JaueZ7dFzsFzIEXF8rzAW4oTj00IWSHMpCHgzabmprS&#10;smVvp6NHj1pBjxpVr+z0Nas0y0xr1ANMXBtzwhmPbQjqd+CK7BjdwmlWhQcrJ0Zuqv4YRODPhIay&#10;b9y4Li1f8Y7ysHVDd9q0eX165tmn0o5tO0xs48aNM8xeH0l7gSBaNd65xzD6it88Vzv8Jtn7yX7R&#10;12AQ+hF1xKMCjvN6faav3MvG/6233kxrVq9Nc+fMtiNACoZNqa21JW3fti2tfm9VmjRhoqduwotU&#10;+ypPuwgL6sUoPnXqVHpvxUoLKNazVVdV6ZmeCp7AM9cZ3Prnbme/AcpwcWS3MfSam5vSrl07086d&#10;Ox05bGhocISXfB6P6GzUfd5UeEY+cH+pRmT0Wf3VgRCyIOI+/4AVI1H8Be0UG18YWGU6eO5+6U9s&#10;xl/qiNnqVavSyRMnnLemuko4kXLVwVqgY0ePpRONjRaqo+rro6vU7YpiPOENH0LmkSOHzMvvLn8n&#10;bd68OTU1n/LG+CPrRrqfphMd5MfYOnrkSHpn2TLjtV71O3KgOsnjMQNW/fQB4INVul0hI4Ejtmjh&#10;O80D6ku/2u9XAdaB8kUsvmAFN5UQoi3rTZu3r00rVi5LO7bvUF/GpbqqhlSpeno7u8QXm1Wo328c&#10;9g+Wq4uVKl8p2q5IlYLfck2GB9+Z5csMI3S/s6tHfV2f9u/bZ+U4duwYQ8q44MhgSEaC8ugOXjzR&#10;LxQKcpLfpeLBuK6sqBEe6lJZufpoI8cUq9MwBvQ/oxUjJurlzPRxr3i5tas9Nbe3pkPHDqetO7el&#10;7bt3yhgrSQ1jRyd2reiXQeE9G4UrjCzX4fICa/iac0huX8Prw8+l7FgfKvg4eEGFQ26cDp1RuiG9&#10;fHBlmgVSgY5xbiNSR79ROpS6u9rSqaMH09YNa9OGNStTe9OJdMXcWf7UZOlQn47+NELGD6tSeWEn&#10;psR5xpmD+8Lu8HXc928NPU4GDAKOwogENvgiozXLTskSn5WX/PHkAinvYXbp0YBos/6SdF2oC/kT&#10;v2jfcpvsuoEc4j5LGBobj6dDBw+5DjabL/dWYlAydUERGCWlMRUsObR3717L0GXL3krbdmyRYdae&#10;6mqr5JDISXJ/w4AUi6Se3q60csW76dgx6ShhtKZGfAkdMpbIB+OE9uBVXUOnykfeESXiC9bO6B6/&#10;kTSUCxyQL/LynLKxbZPuUa/waoNM3ejr7Zds2JKOH29MkyZOSY888vE0Z9ZC1cKLVmAm6oJHvFxL&#10;175nWApnf99ag+mZUcNBO9yP9nnZceuW7em119/w0o7q6tpUW1sf/c1g4RjhTxKO8L7JB4X3p595&#10;TnlGpJkzZhG/cv3Bj9HPoO/oz3D/6V92XYwTnHPWXJ481ZyefebZtPzdFdJpnWkyX9kTPCeOn5Cu&#10;3pIaRo6W7VN7Wv9P72/UBxxtbR2ps6NbsrkxPfbYE4K7N40dPV50El+gc34djJGJXWUCV8AVuPTY&#10;cq37wO3f2XPy0ed4Hr891jpC4ucJ4uUc+jcS+WiT8qTsiWgQeufp+6ZoCEKH4COiyJQFPwEQj72i&#10;MjxtvHs8J2T9oAj80KEDafOWTWnvnt02DAsJwhBBKiPey+atm9Oyd97SYO+1514qb3bnjm3pzTde&#10;S8uXv+spHE9tq+8wHxv2lrPPmrg0IlN4GP0yOFRWbVeUI7xjp/9yER2RFPZE86vpIE8C3vs8Co4y&#10;PUehMEVdLk++QgYAZ2QBz1uamtPrr74qo2d76hXR1shTzOtEaapjxgnlqyQcMJapw+FzexBgsMyR&#10;GA6eVdIG24yUBbxBwhIiqg9YamQk8Yz+gkua6evrEZOyR9kb6eTJ4+m9VcvT62+8kjZtWi8D97CN&#10;9soKxqA0hBTTcRRmvNQZDAym6Ijy8tk1lhqwfpXv91bp4EsH3Ae/XBM95neF6uSMkCM/8CIcK5SP&#10;dvzpNt2QmnIfMAKbWprS+vXrpYzXCO5ejx31cADfiRONYrINac2aValLhqEjjoKVqWDeSgzYBbZo&#10;iY/6nzhxLK1avTwdPnLQU5i0SV/oG+1RPwLYtCA4ENTgjH5w+Leelapt+kKfm5pOCcZ1aceO7am9&#10;vd2CnjbLyoUDcEM54QBCp67gAY7iRDvQoAraQDrzOZQex/ul3MAcNjRVT26c04YVpQ7PAtCmDvOh&#10;Du4hUygaXnp/am9rEW7fS7t37xDvdMjorhAegpbAV3t7S9q5a3vaf2CvI5jgxwTPVdYPcNnb35M2&#10;yHF59fWX07J330x79+1Ohw4fSGs1rm+99YbK77dhH8Yme9tVpl7xKgZq47FjNrjCgaBe5IfoR3j1&#10;+GrM3F+1g4GIsTjAQS6dRxBVEJ+4FHAzHugJPulcPpS6etrV/j47AXt2700H9h+04dfd3SGl2qln&#10;e4JmBEdpebVwJgQgs4gQCGEGR1jkLcTSMvF/eXxerrurI7333nLx1YbUImOZL4YgVyjMdlzAjKMQ&#10;UQaVV72sXWM7Leook9DHGKVeFEBlRbXkkYx45IzqtxwTrsGBnQ3V4aiFILSjJ8A8xsoDj/ZrPLft&#10;3JpeFa8/88LT6YVXn0vPPP+U7m1OfUN864fpXHVGMELfjj4DGwPOuOhM9Da2+hJOYWC6o4TstiIC&#10;O+JBXtDgs5Zcgx7EvKkQQaS6cmcH2uAlCvNhxnfkpIBY1lugVcPLarP51Em/ZIVMs5GonPHxhFIf&#10;bKbNwde5gIRteZjN8jpfX2M8Um/hQHnx4hTRZ/1SHvVzWMHpnu8DK4SDolWrMMlFJ2rlMPVlBymr&#10;w3XF4b/wjg7rPvXD+klj4S8SKQPPe3q60rHjR9PWrZtSq/gTlBpWUTwyi+/5g9PmFjnMq1akZ555&#10;Sny2Oh0Wv+3dsyu9LX5bISfuqBw66oRO4C1v7Sa+37xpk5xG6BVah6aURWBBq+Txt9qh0VIZJeBD&#10;OhCDBAOH/vAPHkZn4qijA9FX1MU/lpDAH7QJR0PPYdCMkLzpkG7a5C+PUb5XBuW40RNTrYxZygMT&#10;dBmGC/SCHqIu9hKN8Ym1xWGcAQ/OMDzCdljWSaIx2JCus+SnQ232dOPQBcyGW/SL7g/4VV7l2mVf&#10;bNmyWU7t2zJwj8vgxKmrcF47t9nQQkNhWIo3XR+8KaxwKA/6HH4GJ/As0/fL3n4r7d+/V7bKdsmM&#10;FWqrVQbksbR27Zr0xuuvSRZ1WyYyDsAJLjjoH3XzMZHYB3QovfLqi+lrX/vL9K1v/W36wQ++m156&#10;8YW0a+cOwSl+VHv0mzFiPOFP2xMeA+oS7+i3x1f5w9DXPT3n+94eyxxHogPwM9xvHwW9kh9nJ+6d&#10;6z49u0CisahYAjREi+/bg9UdFnnDFG3tzamjo90LbFmdBDNVVVdJyO9Ia9aulXJTbgRmBiKIRYi2&#10;trWJsbaKMLok+OTB9nak441HhNSXZFi+7fZuv+22NG/uHJUZdKi8RYxGNKSjo033JEwkaGFGjYmZ&#10;tbW1OTU3NaWO1vbUL4K2ASmCt0cmr4vtRMpEwPyG8Nta21JfT588gc7U1tKqc4fD4wDKs82btqRu&#10;9RNktbW0Zfl7VJeEHKF6HX1qt50vybQ020OiPHZzMIbg6uozs7E+pKOjVUbMidQhnPXTb/UBzBCV&#10;7VDdtNHeBux9JjYODB08qr379qYW9e81EemqVatSQ0N9uvrqq9KUyRMdyW1va5ZX02Lm6e7uNF4w&#10;oDAWOtU2RltXZ3vqFMF3d7alLs7ycnukfNtk/AFTb09nGtA4dul5K/c0RmyKLp4ULIKzB5w1+1l7&#10;m8qrLN/4Fn17PPbv35dOnTohbIWA7O3tSe0aK5isX4YJRi8GoZcpiIrxvIGtVc/bBZtpSPWIXHTd&#10;lU42N6ZDR/b7emCgV7TWmjo6W23kDCgf527hn7PUi9vE+GQvzc5OxpL1ZN1uHwOKdUPAt0fCOZS1&#10;sK/80E7koU9qy3QF3ZpidRQSzMctzozPcBJhe8pKZzOontlYusQUraknGNJFB8ZkPFU7uiYSRR6I&#10;E5z19naLp5rTARmIHR3Nalt4kFHFGIF7v0UpI/qglNPuvbtTJ2OtcrkxSn+57heOjp84mp5/6bm0&#10;fOW7qVO0NO+KuWnhlQtkyPemlVJ0q1attDGOIUEfEe6NMiBbxAOTJ0+QJ14XNGEHUnX293vNK7TZ&#10;Kl7pUtuDMoMGR/RI2/UKWTpkGJUMyDgSn/eJFkoH+lO5cOmNTnTd1npC7bdr/JvT1s3b0qnGtlRX&#10;MzpNGD9R7Z5UXyXIW46kVRtXpvXbNqXDJ46nHpUT02s8xE+qv5QvjQz2AlHqU1ttoon29ibRSZf4&#10;oC1t27JBcLYa9jbRd38/+7HGDgg4wx2SD9ATw4rcwmjl3KszBjxHn35XVbLfH1HJXtWPfOR+pxy+&#10;HvMfjp8j7kxZ8w96Ep8iC4bUZq9w0Nx4PG3dsD6tfPft9O6yN9Ma4X3Pnm3p2NED4r+T6of4DpoX&#10;//VJfvQJLmZ/ugQjqmeA7YDaOyxXuiWf+cBBifowoLa7kXOChTo6JZO6RDfd4tN+wQh+WDTAMQLZ&#10;CnBKTLP1qg7ooUPj09Wl/iALZSiW9w+mSun1km7xDV9TktKtqRuVlt5wc7rh5ttkQ5Sn7r7B1NEj&#10;fu8RLfQOpbYO4b+jW7TA52PRHCIB9ISEORrH2wfptz9AoWNASIfmPSUuQxJtwss8HIAI7Xppg2lZ&#10;TJEbkcp5cYl+Yohyzg9O1M8hrPqI39wnIauQF+gn8MLRbd7q9/2qarZ1GpQuXJ1OnDzOQPuIl/ki&#10;CgmNrlu/Nr344vMyJFdKto9M119/fZo/b35qPH4ivfbaG9JFW0Wnki/qIGzVLdw1n2pxFKt+ZIP4&#10;YLzGSo/VJu8n8GEL5Bk6M+Qv7z+EbApZxdiqv0PIyA7Jy2YdLabV1tZT1gsEMLpFz21tqqOjSb87&#10;ZfgIfI0FS48aG4/KqXxNdfSm0aPrrRNONJ6QXmEngz7rY3QGNgR0NCD66RAsncIRv1WVeQm8Azfr&#10;7OCZTsn41taTgr3Rsoy10wPi14b6ujR//tw0c+YMGWllhhX+6pS+oo9tbdJZln0Dkhen0vZtm82b&#10;AwPogBbLia4udBpLXcCFeFBtGg/CB7KSyG9fHzyOHhLMytsp3kCngpMjh/end999Q/2tS1Omjpde&#10;bVaZJjndqzVOL6XVq1cYduSvXz6hDdHS8LXqBSZweqrpcHr9tefSd777tfTkU9+X7N6Zdu3eomOr&#10;9GKrcCH+Uv4k+QVOurvb3Y+mpkaP8UA//ZI+BlfNJ83LwMuYIsfahR9mLlvVVksLdkeLdClru1nK&#10;o/5Bg8DmQ2j2UbhSI3FAr74+PV1wTWRUlicqAgF4OFIaQvI7MvTeevONtGbNGofTsfJHjqy3tYxn&#10;8+abb8poOJI+8pFHbAl77Z6EBc+qqiplGO1PyyQgx44dnZYuXWKh+ld/9ZcyJBvT9TfckD796c94&#10;mpYIVWtrU1qxcnl69bVX05bNmzVwnWn8+LGpurraXgvGx9YtW9Lrb7yW3paXgOeHoVpby9YaMQVK&#10;uxhVGC44R2vWrEovv/ySDd61YnDeMMPLmDhxvOHbs2d3ev6F59JVMtRgGuresXOn6ilJY0aN8pYd&#10;EBxRrVdeeTmtX7deTNSusjUSAoSzK9JJGSzbRMgbN66X8XQkbdq0UXhb5ikOhEd9/Uh7Wpvkzb36&#10;6itq4w0r52rBNFKKGMXVIoNt+Yp3Pa1IZHbTxg2615ymTpuaHv3Zz4mYR6et27YIN6+kFSuW25Cj&#10;HLijHqbjV6g8SnH79u2GAcOUvDt3RjSOpQN79uzRGPV52v5NjeuyZcvkwR1LU6dONp4xAg4ePJBe&#10;lxH7zjvvpN27d7kdpoNZEA6Tbdm62VOgtH3DDdfLSdiSVq5YIbxtd3+BkynqufPmpSsXXylm6rW3&#10;+OYbr8qr26E6utRvPuPICw3d6dDBg3Y0Zs+ebTjfk/F88MCBVC8Dmg2c9+7doz5tM20x/UiU8tSp&#10;k2n7jm2ONE6aPEmMud9R7V27dhlO4N60eWO66eYb05w5s0Q7vW5j+XLBqTJsLD1x4kTTj9fkmA/O&#10;5pHcSIwITUxnO1IFnYVkfN+U56F8Pp1tI1TpIooPg0N5eLJfhhoe9+rVq9PYcWNM62vWrHV/qquq&#10;zQvQLs9x+uZJQbE8wG8yZn3AC4eXUWTvvbcy3XrrrenRRx9NV191jcdgzJgx5uEtW7amWbNmpWnT&#10;ppmu3nvvPeF0s+iyJTWMavBYMKUNDIz7yZMnhePNacVy0afGA4VWU1OtZxHRIkqHjMHhgL73aVyn&#10;T5simLg7mJrFAy88/5wjYPDMEfFShwwkvP1JkyenhQsWqM2xorMd6cUXXpSz1SI6ajAfelpd9YNT&#10;+lgpnmA6H7pgucqGDRuG8fj444+nm2++KY2TbHnn3WWCsUp0xrSSjB45VMg8lkOMHz/O8uHIkcM+&#10;oEOiEMg0jIopU6eKhkvTocMH00rhcfXqVaYlHGrkIpvs19bU+W1ccAGeiBrRTpPqX7Nmtdp/1/x4&#10;z733iAenODpx3733qu3xkgO9otFJMlYrPebID+QEsoho/1w53sD0nmTaGsHFPXDNzFGrx2ul8c5L&#10;P/DyuvXrJTf2u97Rkm28UQ595i/HEMXHoD546KDlJDhrlJHO2CD3kTMYArS5Xobvzl07LDNmzJhu&#10;XNGvQ4cPpQOSTYdUBzBvUL7t4vkOOenAEbI8PpzAWFDmYvjo/OmDlL1wQqki/6BzZPamTZvt3O/b&#10;t89ymrF1JLCiwnwBnuGhyaJX+sfBGMB/ba2t6fvf/7556zOf+Ux64IEH08JFi2UszUnTps5Ia1av&#10;cWRp9pw5XgKEMw5NrZbu5YMTY0T7vLxFe8AD3SCr0UvLpG+Q7eBj7Jixfg7cyAz4ixnBPXIqV65c&#10;kXaLpqFr6q2tqTE82yUTX3jhGdHlSfFDzbAcwWhuPHlMvH1MBk+79MaodKOchvnz56dRMoL37duT&#10;vvu971k/TJgw3v09fOiQddlh0cK0adPNzwSI4EfLn/JS6w9mO1597WXTUZ/oDpkCLDtELzt37UxX&#10;XrXYunqLdD40t2v3TtP0avENvI9tcFw2ALOcyAXoeffu3ekN6VfkBmMDvLEbCDKKWPhQzLLs22t5&#10;gR4CVwcPHRAvvuMxQldEMKvJziN1Y+xPnzEjvShbAh1O0GbU6FH+VO3YMeNkkMZ6TPBPHxkbcPqm&#10;2npX9V5zzTXprjvvFK/MEJxV6Z577k3Tp8/w0hr6AT+2qO3ly9+x3Nss3bXyvRWyS6403aGrX31V&#10;+lPyYUCG+8iRtZJRp5wndGO/6WDlypXmO4JPNeI35EHBdLyYhBWV5bUtKL1zoTWR6rLPkTAiWexZ&#10;6kjHU089nt5487V09LiEuQQ/xhXKgXVss2bNtkB45plnRCyH0+c+93kNClG5goJE0KKwWfeBIkfx&#10;IzghqOuuuy7deOONRmqFlASGDsbey6+8JGtchCvhhSFAVGrqlCkyPLot/B9//McmFKIdKBPWSqGY&#10;8VqiFyGYEHYtMkpffvnF9OSTj1vAYmjBaHiDAsLMiDKlXqKPGG3ACAFDvDYkx4yS9/CECPN1G8sw&#10;48aNGzWwTTaS6mprzAQvvfSimPB5M+fxxmPyLAl7r7VyYhrrlVdfTk8//ZQZAQ9ugwxOFBxRrilS&#10;HgekmFD8MOA4CeQDMqIwlpYsuSZdddXVMupeT9/+9re9zo/oMNN8TCmjbGFglhb8+Mc/spLbJXhg&#10;AgzUt99+U4bkSrcFU2PwoRwYFwwuiJJnEyaMM5Nt2rQpfetb37RwIprE2CLI6McEwYWiWSlDH2OG&#10;9T3gC6YCZ0RwWOtD/Yz/0qXX2kNfLqMCo3RQhA7Tw7BsFTF+3FgJ4m4bg6tkoDCm7JHHmWkE1qwh&#10;CDEscWKYLmdNLcyKEwHsCACMEZQ49ILnbyUn3BBFueeeu00fGOcY9hi0jN0h4RmDoaFhlHAYwiv4&#10;IKgoTwgfDtpEOPykRiSJNlh3d0lGZJZon+kZ3iJGQSNUiAAzDidOnLRzg7DE4EN4QkvQyRVXLEgj&#10;2U5ETp+qcD2MJdNTb731lvPfdtvt6Yr5C1OFp2wxFqSwZEhOmDBRND5HvNiYnpNxh3Pg2QgZ/gcP&#10;Eo3GEarOjK1dw0IM/oVXgJOxRFbAa/Qf3uc500O7xQsLFlxhgQi9LZdBhcCE7uBxaBwJBV0dE+8y&#10;Xgh0xm+FnBamj1G+U6ZOMw/EVLIkmsdohJ2mF198wbSO/EC4IrRpF8MZXLwmp2z+FfNtEGMUwL8Y&#10;Aih+jAEcEw74ApmA8oJfkBvInPWSJcgGHDecI4yLFXJUNm7YpPJzbGDRd8gKuiEajuJ94vHHDB+G&#10;N7LqhOqGfmljiuQdhh50O3fuPI/Jtm3bDAcKGafv2LFjlmm0De5YVoKBiAGHjGLqdBfyWvcoC0/S&#10;vyNHjvo3+GLNKy96kKBFDnD05JNPmE8ZJ/gEeVejcR41usHyBaOcepGzzAjBq/DaHBk/LGNBGSP7&#10;gLNVhhVyl7EcP26C281pIeetn94UPIeBvW3bVvMLjhSONoo+lyFT5Uxg9EOXL774knluxoyZkhER&#10;wce4YZ9cjKP16zfKsZuXPvrRj5mWY5lFlYyI0Wm0DJIFcpTqZdjgdL/44ovmUxwQeB2cHth/IF19&#10;9dWCbdDG0Le//S3LQeQpY7Jh/YY0VYYbY4WshunL5QDY2JIeZmz3yphERxGQYe06tMG58cRR0fFW&#10;z2YtXnyV5e5rMvKeffZJ8SDRrd50TPSxZ89eyQcM1aq0TY75t771LRlZ16lfc2Vodli/YuyxPnvJ&#10;kiXmRfieocaoZZkNfPfCi8+Jxvusr1iLjbzCAaPP6Kl77rnHtPrMM087uIP+gk8wQFlyM27saDtj&#10;6ALWoxKYOnkS+dFq+cfM6JVXXul2SfzG2HtXjuP2HVsdwJh/xTwbdeiGb37zmzLspqptyca33zCv&#10;5k4VunL0qDHG7171H50xf94Vtl+4j2yFyeFxIrBPPPmY9P2TDubQdww+dOOxY8ftfKJ3TgnW/dl4&#10;jh4z2nLhscce81gjA5FbyM+XXnohnFLhH925c+e2dFA4HDmyxngAN2uko1kLf1z1087u3XtEkxMk&#10;wydZhhq8i0rkzhEWRiQW4nkSGYuPPOE5jXAU8oS8j8EheQgNNaluZJUJD4NgiwgHJQryscj9JRJr&#10;qKjBa2jUOIYMxI0wwRjBu0X4UxbjiJA1CCO8TBTthRefN4Gwpo1puT37dsuQfdJGxjYpsB/96AdW&#10;aNOmTbGFTnRzzdpV9kRONZ2whT7EFKsMCaZaCcPvY52XEM/ATp4yUQM42QP0hhCPFX/yZKMHmfAw&#10;1jswEY5H0axbvyat27DOBiBRNrxxImM7BM87ahPiZ2CJUjCNsV+KlfanTJmUpooYd0uxEp1kuvCx&#10;x34kpXtCimVmWnLt1Wlkfa0YbbmNdAx0ohsw1PTp06UYp9qDmiuhvEQeDIb3C1KG1Bd9XyyiG2Xh&#10;jZGMQo8IxVrDBu6mTZ8mAVVqxuPFJvo4adIEEzMKHMMXDwhc79i1XUYsOGK9WbeE4UkbfxjQg0N9&#10;ftkHz4iyTEcQeQHHTIO8pPYxJInswoDc400+IpZ1dTXR/+XLpHj3puoaCUy1x3jApChkli2guIh2&#10;QEC0ST3tMlZgqmPHjoheiHActIKFXqARhCz0yLqktzUW5COaOn3GNI2vnAHRA/1HmUI/0C2CHwWG&#10;d4Zie+mll8R0x3QPD/XDS7mytOEZN3z/4hOMFREbxgjjwcagDGiiwbNmztQ9eeybt1go5YaujVYZ&#10;mZHCEOYADqal98kbR/jPnDlbeYkKM+XfJ4OhVkblgnTvvfeIZiaad5guYxzqG2ql9EpNe4wt48Jz&#10;Ihzbtm9RO4N2GCdPnigB2Coe2enpPu6zjprpL6a4WJKBYsNxw5FAERK9mDFzeqqRY0ZUB9j5njj9&#10;QEFioKKo822WiHJA5/AKfaJvvDBGfow5jK7tcjIxhufPv8L1wR9E1OBT6Blcyqq3cQZt7du/x/SP&#10;88KBHNiFMyt4iZTAf9A+9aDsiFpiQEP/V0gh8WyrDA7gRQ5iZHvphoYc+I5JFmKMoGhpD34nIg5t&#10;IvwZN67hKfpBvzAiGC9wibwCnzjZ8H6jeAA+pm3kITKCaMZuKT2UMkoYB4xILQYphgtKFnmMsZnT&#10;ZsjAfssRItRHxU9EkcfLuUSR0Cb4wInAWIa36uvrNHadXhuNMhOolmPIFuDn5UlkIbjFKYDfGQP6&#10;BS5++lPwKQ4ItIcjwXjMFL9hNHKffmGch1wpk/xjShbaifIYkhiRGC+7pNjBP7MDvN2M08e6Pzbs&#10;5us19957f7rhhhscCWTje3iDcWHWiCUm6AuCAo5yydjDiGRN8/gJY2UsLU5jMUTEl0eOhL4zzYnv&#10;WDvIuG5ipuyw5AOfkxxdn/r6e8xzGGzwBH1CJmyQA0670C/T9k3ifdbvMt7oMHQWQR+cFyLPGJ/o&#10;ifLKUtM0sBFEgRdY+w/fo4/lx4o/hyy/WQ+6TgffmkfGEAwBZgxc5H5bW7Pbx+BcLx2MU1orfTJT&#10;8qGhoU5jsd4BmePS8dgYGHvQKw4Yzh9GKcYxtBYJGg9HHtpDL2KMQbPwOM4PPD5u3Bhlxeg7aRqv&#10;rqmyM/zaa69ZpsTLeOMkH69wO2wazzZ38BB6BJ5jxuvZZ5+VDNjniDSGLFs6YdjhCLA056QcfyKs&#10;xrP0NbhCHiFTwQG2E7oYu2HturWSPfXpqqsW237gHYLnnn8qrV2/Svy9Sfy2LR05dlgG7bS0aOEC&#10;yxz6fux46IkPmt5fOw5BZTokJAqJtU19aYYU+aOP/qyMi31WyryV1dTUJmu30Qs3Yabm5mYv+MSj&#10;JbqCkIkUCqtDCo/BQFm8+eYJe2BTpkxNq9esTQ8++JBZlClrhObqNe8JOcftfRBiJuICs6xcsdLG&#10;EYOPYPvDP/zDdPPNN3vQiFr8H7/zu2IQDJEjjmzBMAg8iIq1KUyBL1q8IP36b/yqBO0VIojDNjaI&#10;oFLvpEmT0uw5M9M/+9V/mh5++GH3CcbBw0RIPCsvyF62CGbRooW67rYhOjAwZGZZsuRqww0B3H/f&#10;vemLX/xiWrhwoYX3hvXrLPRhDjy03/x//Jt01113mhAxrH/nd37HTIvAxdMhsoJxTWRyxswZDqHf&#10;ddc96bd+67cNy1e+8iVPOyJkIFQ81Wefezbdc+xue8usQfvofR9Nn/3sZx0VwGAvLR+Rrr/xuvRv&#10;/tW/dmQTwsQQ/pVf+WVHg7//g++nXXt2Oho0ekxDmjDxBgmYBistPO6a2mp7RCgE6IR1iBgOjBFT&#10;EBgTv/zLv5Juv/12C1KMM6YrWTcKgxIpoR4YgEXPKLouOQ3Aj3Bhyp9xZHrkC1/4gvJdJQaXQpUg&#10;GSmhBfNwYLzy0g2R6dVrVnmMETwwG4qNsfvEJz5hgb5z/rxU92atcLvfntxmeYMYmddcs8RMX18f&#10;08JEaKFRaPnDTjkzW2nz278uNhWMUNYi0a+ZM2elj33skXSn6KmT7WGkpPbvP2jjGiMO4eSS8r7j&#10;7Uf/zPqKg9dlRYXiIMoUBkup8BKGJoqQ9XYoIZZUfPrTn5LSOGj8YszD0xhzjMthKQUMj4Xij/vv&#10;uz/NlHfOt5/XrF4t3j6GNPCsBC3zPWiUGA4Gy0kwinFg9mi8oZul112bRjWMTkdEA7QHLDir0D88&#10;iZFFu0RbFy1eZF6LaTR6F1tg0TbRCQxrlPLP//xX7CAytUqEkYgqcod1zaNGjbTywblBUUMnNbVV&#10;juSgZBslsGfNmp7uufuedPMtN3u6C8eLqcAtWzbaAL7t9tvM97wssH37TimiCemtN5eJR+rcR6KK&#10;0BtjAr+z3vm665YKthttkLCOauamGTL+6uysYUATCZ48eZINE8aJvqOgkCM4QSi6js629KUvfdl8&#10;jFFN5Ohb3/ymlRORMyJF4IpI2Ze//GX1VXg9QlSQJSphoEKMsQ4K+R3GPrIAg5Lp/vvvv9/T6XZK&#10;hORbbrlJhvsUyyz4joADSpwz8gBlX69+33bbbZLxD6pOpg9Z2nNK49pgOGmX9jnMDzlx/pQl4CTq&#10;jsFNJBUD5ZOf/KR5BlxjQBKNBDeMTXd3jxU4cjDvEuNHn+EndiOhDpyGoAmcC7aaGqGyfalE/IbB&#10;TnmWCeFQw2dd3e3SL9WWz5bDGqNXXnnJ+vCjH/1o+rmf+6JgmiA5vSu9s2y5o1oYNk7odh2MF3r2&#10;tltvSZ/7/OcMx3e+813PPjz4wEO693np6NflhOyws0/EsH7c6PTQQw+kefOniw+OqM4e098JXvAR&#10;HEx9sz4bw44lIfA5wRiMIHQMelIsIbqXXWB8yKDUmONUIHPQYyw9+tjHP2653yU6/973vm+6JhgA&#10;Lo7I2ONlms/JFvnkp35GuKzwLAx8wlIyZilY5/izX3g0PXD/Q9Lnk9X+vvTSyy8L9xEJRjYwlp6p&#10;YHZx7JhULhigX2AjaohB+qUv/aN0/Q3XpflXzEkLrpjrl6CQE0T9vSbVy9JKhetx0st3pauvvsZR&#10;SF4WQr4x1hicL6tt5Nqjj37ONhQ6F1nwF3/xF+nP//zPbViuX4/R2mbepRz2DrYK+o1lPSxVYs0s&#10;QbIvfuGL0rG/bF7GJvrBD7+bvva1v3bgjajoNNkLX/3qP0s333SrcFIjOthp22BstizJkvcDsBhy&#10;++KTGoL4EWIvv/xq+t3f/d30zW98w1Y4nebtyBDq1WKAPhMl04MIYQoiMADaClMHUSmUPEIPhP6L&#10;f/EvRfQf94CsX7dByuOQhSwGFWuuiOphxB2RIAIGwvoYJygQmPbOO+/wdCYKBAKBGBkAiIMDZsHT&#10;CWIZYYENMd8qxpk4cYIYsMZEBUPjmaNIqZeBZNqJenlOFAFiHSNmJDpgYaK+xPqoI/ZErlx8lUPZ&#10;9I1pPUL3wEpkBBxQN2fC7RAuxjEKA0IgUT/wRx9KRajHxby1iXUShw4eFnPVpymTpwrWQTHMFisC&#10;BDoCCSGD4AJWjDn6E5GbvnTTTTd5SoRxAda62ro0SwbHBPUfPGLAsr7yiivmm4mtnLKpKELvf/In&#10;/z396Z/+aXrqqaccvUN4giOmQGkbI6KlucUeJ4p5ngw2pvXAFf1AqQJbvRgAIxBGbO9odTSGa6KH&#10;rNVAgTK9xRYN+B7XLlmqOsYan9Ag04XgZpoMGO7j5RHdxPtlSgl456ttBDPTAbNmzzJecoODN9pg&#10;IpQhDEq/e4QTojCtrW3qS1W6iXVxGkuE+blSrtygZ64Zz2DKeAZdcDa9nycV5yefD9+5+EQZ6ICp&#10;WugKwXnVVVfaAQIGaAojEiMQHEALjD/Tuqx/jBTw5gcJo4axit8BH2PIFOu2bdvtSDTKeVz29tum&#10;CSK369atk8BlOqwx+EwwYfxBe1MnTzGNs04QGrvhxhvTfffdJ75j+5uYzoJfURys+crpiTVMp9Qm&#10;fMo6QrbV+Ju/+ZrvsywBGsQghF4pn+MAPoSPc9jdR/UHfuAlNRTl0qVLM57h+9QRXYR2oAfoevyE&#10;CV7bBK3hLMKHRIvGySHlOVFy6Pvapdd6DPk6BzhjmhPlgjy6WgoQB61StGda0zFr1gwvIxCWfYAr&#10;ZhyaJCsw1uBR40p1QfP9fURtyqyg6Btr0mbMmKmyyY5DvnTgjjvutDPOWiyWArAcAVzSf9qgf8CP&#10;8QwvEKmeO3euZRvjPEH95RlrtJha7u2RoyC5zTPWjc+dNzd99Z98NV0nvBGh+vM//zMbpChF5OnX&#10;vvY3nnJjKh5jlSl4xhDYgAF8IZOQqYw7coKXG8Ed48f6VhJ8QZvc/2lNwAYfwQ/wFREzaAp6AsfI&#10;nTvvvNO0jkHCOtoYB8nnEbzlW6o+i84rWHvKyz/wS5mvRakOwPA2LbR4OFtzS6Qd2v2bv/5rGXnf&#10;9hKR1avWpM1yDlmLH2t3k4y9PV6vf7scGMYf+ThfdPHpT31aY3u1DXYSfYD30KuN4qErRausc6ZN&#10;6Bfn/QrRIi9UYZRCJ0T46QdT8//9v/93HX/i5VpMEWOg0VfwQQCAyOTixQslo2WwSMZjBBHlGy2e&#10;gm8YZ4aY+qBNaBxn/ktf+pKdO6Jz0BjT8vA1QQhlFYyzbQhjwFPm3nvvNS2jXzDYobdcjgEzM3ZE&#10;9THOWQrWUM9LSBNOozFgoW74jjHDsIaGkTHwyh133JGef/659Md//Mfpr4T/l195xfIOGKBxOBld&#10;yWwHUUhkBjOxrHWmf7QFrTAbcMedt6err7nKY8Ra9cqKKiGBfCXi61mSRfEFtysWzBMssSwMp4R6&#10;0PN3332X+3jttdemBQsXeLYFOU+b5lXBSwBrvBxoxnqp8sF3lFkgx5qADGPr9AFZ7P2NSLyUogSy&#10;UUREOliEjdd6xRUL1ZHrPCWEUAVgBhOlxoDTIZT8cMqqRDg2Svg1N7emyZOmaIDuloFzq5TfElvM&#10;GzYwFfSucrJOQYJMyGPQ8WBvufnWWKza258WLVpkBdCGIVOJlxdeMYryvfdWyQs+ZSaCiKHW8Phj&#10;QPeLmBhUjBYsdNohJL1u7TqvQSFK09zUkubNnS+BOlrP+1NrS6sjIAhxPAbW6CF4r7/uBq+jin0u&#10;JShE2AhzogTNMqpY1zlnzlwZvvWqs1mG6AEPOsbKCAkLDFiMbwQL64jelmKGGcAd9dEf1q0R9j6w&#10;/5CUxDgZkdMt5KkfWHmhifE5daopbdy4SQywNc2eOdtwg+uG+tFp0sTJMhxHitE7zfDghugv5Vg3&#10;ApMRkWDBP2vpWJfB1gEYJGvWrJNyWGEhQn+Jdnk7EME3UkYtsCN4GHs8WBijvEx9zBiE+lauXCU6&#10;6RBjjPXWD7TH2BB5WXrtUtfD4nDGmrVAXTIiYexp02aK2WodwWRMmoRD+jtVsHvtlsYPvKzV2BHL&#10;Y2qO/co62jstiKv1HG5pEm42b9psHGFkALv43IvSWZ8DU7KIGUMDJ4DI5DDRXkSCtjguNcFb+XGp&#10;KfiSSI/oU0Y/hj/jWiehwRrko0ePeZ0S3ZgiQw5hjPJDSWEYUJ6ZAuCmecDPDSuMRXgkvPZkx+O9&#10;le+Jt1aaX+AhpoQZJ3DOtDBviWKIwzOs7YFGTRPiAQQmU+Jvv73M5dhSJu+z9zGTEi0TzYB3aJKo&#10;GFFp+O1m8T0yh98IWDsHUngoLBwD5A510X/4nIgORuSAlFPeN557pwLxFgknFXlBtJuXuvYfOJgm&#10;Spa1trTZGZosRw1FD70ACwq8VvwD7UJL4ApaHiN5RMTh2LFG4ZYX00ardvoTRiBGAQ7Kju0sDTlo&#10;OZFPxQNTbuCxzgqFhGIENhIG8mYpM2RT8NugxxcZ1SG5x5pEIl7wETQLzsEdWwshYygD32zdss39&#10;ADYUCHijbRQO+TBEmeZjXajvI5ukAGmPGRZkyirJ1Hka5zvvvEvO52zjY/PmrcIN04xMVe92/YsW&#10;LZbDPEN47rZcYxxoG37HOCUipGplVDbKeWy1omeMMbZjrC6dD/6+k2lJnSDCiByBX8AjtIVxAS7B&#10;MbyJHsD4h/7BK3mdXwfPOY/SuLEmn+gR9cIv0DFRMIw0AhboAZZHMYuEs7V06XXmu/bWCMagh60P&#10;pZfgOXBNPbs0LryktUUGP3IaY4KEgwCvNqte2iQYwXgRTWT9HNPqHLyIwrpeos6zZcDhhLOEaod4&#10;AoNu6dLrrVuQvf39g+aHJslpxheZABzIDgxNotEEljC0I0H/OH/dxhtBAJw9IpC33X67HVUM1j17&#10;9lmW0b/Jop8TjSetS6AtYACHx44et4xg/Sh6j7GBH3AGoTF4EPkxXrICPcYY5jKbg7EYr/7i0DDj&#10;9fwLL1g333A9M3Bj0vPPvWA9yQtPOKDoENehfzhAfEEK3oUPkaE5LYNbEnKLdcDwNtFZ+B6eQB5u&#10;lr7GFuGDBvArSwSwMaABeJKXPpGLLHeYMmWaeRz7AVkETii3adMWjzVjPld2S339KKE3XhACLmTF&#10;C88/b/1vZ1d4/6Dp/Y1Ikg3JTClayMeUGV7PjOkzw/i78VYp8+kiWhl6ImKEtw2y/fs8cFjlJJCJ&#10;Vc6ZaATTaxDr7NlzrfDZ+LShfkz65Cc/I8XVkt5ZtkKE3CjE1UsxjdIgjvNiVQ4MIfajmjJ5mghf&#10;CJXywWtBUGI8rV69xiFbBm+mCIyoVhA4CiUU5dHDR9NBKY0jIkyEIEbSyhWrHO6dOnW6B+fUqWYz&#10;B3teMS2Ikmhv60wNUpTTp80wEWH4QJAsNmbagDYZYBatwohs7cNg1tXW2+ukzp07dune6DRHfa+v&#10;a0i7xIzbtm4XgbNGaW165plnNcDlMjwxRHs06F2CGWU/Qox0whuRgjM2b8UIx9hDufMi0bvvLE/L&#10;3n7XEcurr17iKMbxYyecD+Ji2Inw7dq1R4Q80gK9r5f1XRJejOH4iTas9oppW5rb0rixTGnKqBTT&#10;IpjuvOMuKxHWxTE21Dmqgageb2buM0GPG0tkt1YCgKl4jYv6tmH9xvTWm2+lbvWH8aAcRjVCCuNm&#10;uugJIxlh4Olw0RDCF/5DMcHMbMqKkEApj1abo0aNcXuMwcGDR9KWzduswKaKyTBmaqSYWKKwT3Dt&#10;27s/bdzA25NrPAaMD4apXxRRPRikRG74xrEjNlLKMDu0cimpWChdSkKAwdi5ULrYZH6SMMI4RMlg&#10;YB9vPC5aPSoFtEv9XS0+axT/jHb/yEMZhC/8aUOhCF7exkXAo1B405SXJViHxDSU38rduMGGJWWp&#10;C+GPg3SdHIuFCxdb2EILY0U340RLduxGEJk4Kd7anXZu35meevJpT+mebDwlwatGhySKRN/QJoYX&#10;b1WjXFivhyEMn8yZNdcOWG7gEzHDGAIOEtOI8B5GJLTTK+HMlDR8nyf6iAIkSk4fkBV2HFFevFUr&#10;OoGncVBbZEjCB+xBuWb1OuFhvR0h1oTCi8iCBvE1NIRipp8oGAzqaZINCPqTJ5vcBryE80J/mNKa&#10;7pmNePOVxHhgQLFGl+g46xt50YJZDwT/auF9v4w0FBOzFIw1huPOXbs8DY8BiOwFDuQWb/HiOELz&#10;9AnFwvKMPskCviKCYkWxY7BSD44xERdmlVhiQsQLeoxINZuHd6e1ko+PP/6kt5nBaZulMRmv8UUh&#10;gYs2GTLgYtHCK+UQXu+NnRlPeHSkZNzBA4fMq8g9HETGl+UMRMFyxU2bjJF5oIgmfxqTaUn8GlHW&#10;QdMTy44wUl555RUHAsAjRgDrF+knzjgvXaD882gZNEDfcYhwwhkH6sDxY13tqvdWiG5Wm6ZJRH25&#10;XrhwkYMqGGmMq2enJMNwwuDBHhlQbHrN2L/66uvpRz/6seFqIuiQ2I2B6NuQ5XpLc6vhgZ7R49At&#10;9I9hz2wV29/h9AH3jOylIBwu5DRRwNtuvd33HQgZUWZHDN5Bv6Onif4RFHrrzbdt+MUm4XUeZ+iA&#10;yCzrPzdu2Ji+/Z3vpGeffc7O55JrrjW94tRhhAIXxhr9IxBDWWgQ4x2YjsiIPCA6Y+Nv9C4GMs/h&#10;G57zG+MeoxIZEuRVoDPkLzoIg/zY8RMaw3fSlYuvTvfcc59xfkB9ZjkKy3JuueV2GXlEnmOJAs4Y&#10;9YArAmquL6NnDsYZHPPCKWu8mdljKRj8/cMf/sj6EdkDP+H4ooN4XwHnjZf52Gow+sKOFhXi39Hp&#10;hPQrtgt2D/lefPFlyekDss1myT6YKr08VrKiN60XXpmxfO655/2iE+t3cXbQGx80vY8ZmjNvCLk8&#10;gYypU3njaHx6+ZXX0u/8h98zUxDGZS8riIr5fV5OQQHBNDfeeIOGOgR5EE0Q72Epd4gDxcPmvL09&#10;A6m6si4tXHCVvN0FftPoTREd09S80fbUU0+n3/zN37ISQSHiCVx55dVeaA+hvv3W2+m//L//q2of&#10;kuHU63UZTI/fd+/9jriQByHGgDO1cEKGV3c365yOe/0hET2Y4Oqrr0033XSLfrfa+5moPuTeGYYq&#10;08o1YtjpGqiHH/pIevrpp01sCAKEJu09/NAjUn4sJGdKv9+eWU7oKHm8dozt6+XhMJh/8zd/nX7/&#10;9/+jnmNADKq9ivTpT39WuLvJyqC7i42biSpUGK5qGXW1tfHG6Wc/86i3CviDP/hPqVJwQsAYAbxV&#10;e/vtd9iIQEiMk5JFcaCEMM72qC8zps+wcYnSp28YrhYSYqZY49ZrZci4McWGR/R//uf/bIbJvR+U&#10;ZywEHzIDE/WbJ+WOUkMY/O3f/p0EHFN3RLKOeyExggEhcsstt9ow+YP/9IcRuVSdGAc33niLFRcG&#10;e5n6PHbMeCnHGkc+9u07aGbCQGRnARQ6ispemfp//fU3iSaJxpRZ0MKg3/zmt00z1E8drLGZKaGN&#10;sTlr1j4x6bL0R3/0R+4ndSCYmVYZKUOLqN3FplxgcOQpp3lS4W4h5XnJV5z34lNMZ0NHXTowohCU&#10;rO3r1jhDf6zPuUN8BK+gpDC8mO5HqLlFgSDVbSertHTA64MfeOABf0nqhz/6oXD7lFtC6V1DXXfc&#10;ES+SyNniCxJvv/WOhRnbBbHOFAWCk+DIsgQyyg0jZtmydwxrnWQEOCaa1S+6CVsKA9IqRfCxJU+5&#10;+e+RRz4imrlK+QbFMzFFz3QpkRH6wbQ6eMMo5oySZdr0Bz/4QfrEJz6VrhM9YCyREOTwIeuJcTJ/&#10;9KMfeWcAeMLLW6wkZ6mObjsfLNtZKeeMMig/DEjomiHLIx5EJhHqNTWlcvD4EtCA4aX/1P2jHz2m&#10;tl4RjdZLaWwz3WLMMxYoCvBhfMmIZFaDZ+xEwfIAHCcW8DOrw9INeIe+oVQ2bdxsudLS0qozU+ys&#10;/eTFjtnC7VGN84b0ne98T3iMl6iIRLDjxU033ex6gRHcYexg3BK9gvfvuutu1UWEJTm6TeCAqPbk&#10;yVOlqDanb3zzm1aOwE2dt9x8W5o9e5YNBXD0gx/8UDipMV2zFCnWZFZbFuK0ovxwAnEsCBKgA666&#10;crbrAneUY4x/2hPReyJzbL2E8oevcEYwNhhH1uYzvY1eIIqIgYlMKRgebINXovz9wled8HS9DSPq&#10;+U+Sh4wRsgdZzvTljTdeZznKOnqmL38so/CJJ55Uedae7xN9zEwjpRMIBNx5x92eev2TP/kf4slK&#10;t8ESqwfueyiNGT3W09M4begTHGp2HyFQUFNTLwdq0FHEtna20ENnjJKO3CFn5EC6dskS8yBG63VL&#10;rvMb3X/wB/+neI/PNZZZR7IpNxEz+okh+LW/+ZrXYaIXoKexoi3sAvqMHQAtEb3EsbjyyiWe7Xrs&#10;x0+mV2Xwsu4Y3lu8eLFwViP51m26aWgYI+dps3BUq7omi7/7LNuJWhJBvOrBq2NP5ZZ2v6+ADsGY&#10;Z1qYl0pYHsXYQOPhuAgdmRymHhvZQlFVRbVtDxwiHIIl6jMviv2Hf/9/iCdY/hazhNhASFCWq7DF&#10;0H/7b/8t/eN//FVHSDGO4UFkK8GmO+66UzL1W8q3UvJxlNqrNP6RfwSvMG6ZicN5+P3f/30Hizok&#10;x8EbATNvaaYxuP22Oxww+va3vpOeePwJ8zi0h/785Cd/xi/eXiV8Pvf88+n/9e/+g/kVvY0uYMYN&#10;YxbaYQywS37SdIn7RCqJ8GAKCIuOIrAWyvNcsuRav/TBmjuIHsMMr5Yw8N0SStn4DA8WtSLY8Viu&#10;uvIaRzIhaGgbL4C3niaL0GiDtQwISUK7GA+8+XSTjCsMPZQT05kjJcgnTphkpQaiWVDPGsTbhGjW&#10;ETJA3jFfAhHDB+H5+OOPecC+8PkvOvIxY+YsDcCNYti7PfgoFAYV5mahb689wRLXf5WMV+BhCsnT&#10;M2IYtuy4bun1bpNQMsQOcRP1WLhwgQ0rpnd7ZLhi7F0lIb5wwULvcUdkjnWXrJlcIKK9++57JTRu&#10;dp9YrIsyXrToSgsKps+YPpg4cbIF79hxoUCIrGEUYjjdfutthmOacAdxEclDacyaNcf4BQamjZkO&#10;ma17KDyiL3PUB9pHOWJgAxfrZKarXYT/ZDHeRI0BU/xLr73O48uSBoQjCp1xnTFzpoy0qz02rD3B&#10;SJ0p5TRv3hU2TvIpGBYigz8O2oPBeLZEDI5gANdEbpk2J4TvNZVMwwp+xhS4oUOY8913l5uuYBCv&#10;txJ+EU540bUSvMCAgqR9pmOAjz6gHBHMwIBg5s1vFDX0THSUNX3gL4y7/MhT8bV+KQ8CKaYJIqJ4&#10;sSnPS1tWpMNtXlxCmPGPCD9vzF4pocsaLda60k/4EprGE2fhOev+WBsVwi/aKYaBtTW8PMLaJV5M&#10;4YA+Mb6vVjkMHWQDio464E8McsYVoUv9ixcttjECH0F/rC8dKzqdIZqEz6BTliTE57o4AIL/+peN&#10;HY4WyhieAz72rWMtNGMFvTGeODcsa8EoZjkNMIXcmCb6h19iATkKmzqgIxbPe12U8ENUkDpYfgJf&#10;L5GAxTijTxzIM3jbykTyjjaJViDM2UKICFI4MUw/DngfvwXzF/iNWvrHjAUOC9OPTE1jYLH/Lc8R&#10;7CgfiVW/lAYNs+4RAc+sBuuzWN+KnFp85SLjH1rFkCVyTr/hG/DOrAWzBnx7GUcIp4mF/YwPCh05&#10;xl6fKCDkBmsSgSXqm+AxY0kHdVI+V6o5LTMNS8SQfQaRN9PFT1epvqvFS/x2mxpnZDrjBT6RwwQJ&#10;MDwwGjAemJmKMWGz9j7LmPnCF3DQFu3GeCGvgyZ/GhPYATx4hbGF1jkYM69VE00hW8hDQOXw4aPp&#10;Ez/zSeu6fBlFXgnXKHj4hHEHnzgN7AaydOk1Oq41HWJQEQQBV+CUcUVmMwtA1A69g6xj7NELbD6O&#10;3EOu3iqdgK4mimxGC44zrnFooNEw1oioJY8lQY4xcuAx8nBmMFDYt5KAxmjxyETJGHb1mDt3th2z&#10;a65e4jZY4sYYY4RCq7lTTh6mgq8R3TBTAa97H17pZZxG+IppfV4excgDhyxfYykL/cCJW7z4SvcT&#10;GLnHb+iXGQZ4iPXA9HeMcDBdvAE9e/pXeGanGOwX5CH84zFwClzYNtGlqvILKSyxu0Z4bfASp8Hh&#10;MYY/ec5e1gSzFku3ol+xBdBN6KsF0u3IImQC/STxBSze8B43bpR1Pbpt4QKmxq8zruE/1jLzpjvy&#10;GxmGniUP3yJnjKEveIm6sZHy2VD6is6/+657bCvgFMD7zKQyM8h7ATiQBACoFyfG/abDGXwXTpbO&#10;2SU6Svg6erRlqLODNYfFFUHZHLrDNNMZiWkXLN6Yyuo08XOwwztvJuI1MyVLSP6RRz7qjpHX8+9q&#10;B2WHQOeVeQw6vAm+MYkiCatYht4AG3qy51yvX8JA6LF1BNFCG1VSJKwpYqF9rNcKAvFLHX1sqVDm&#10;SAlEB5IwkDAgqZuXdNgC4A//8D+lW2+7Jf3b3/63no5hsE3EIhhehGnN1lbBsBAgVjtt4OkRwYn1&#10;ZINeZ0H0D2bEA2Oqnc+f9ak+Qtu8QMRWBhgswE7EiPUx4IypU2BiTRffPObLK/xGAOARMZXHtBwh&#10;bownIh5EESEi7zGp8YAPeIsYGPqEL4SM8aM8TLPQD2AnSoThyDgwfkyvQIj0hcRaDdqmX9TBOhgi&#10;JSglFKTfbNV4s7YJfNMfhBrlRsogZEx5UQqgUPSUoa/t6ivkxJgQpme6jQXFRFE5gL2tNfA3SgIA&#10;A5CxgDaIhEKJrBXhzT5ePiDSRCP0gagbC5vZgB4FxVtxbGmTKyMOcIfDAsy83MCn+cABwoQtgEj+&#10;clF7q66GjDcOFRa8UUcwTjGPkArXIXxiw1pwF9MnpyvB4KjTE+VI5OMaemeqkhdRoLmLT1K8Q6yp&#10;61YdEpQaQ74yAR0TGaiXcGtv7/TnO4liEZVkTaE9UIEQ/B+JceDtSwQpdUFXxpn4DKMI4wmoGR+c&#10;D8YK45TxgJbAATsO+K1mPc9xAM0z9Q2dwGPQM22xDtIwuNbAY6wPZHuvLjth1AlOoCH4hO2zmFZH&#10;+DLu7D4AbzGNS53gwfDUSNjqQFHl9Mb4MPbgGdqjLWClH3wNBEVOe8DL+jPW2aIMMX7h//zlBXAL&#10;vJXqM/SO0cuGwFX6TY9Z/wWP0SYyipdMWBIwZcrk9Bu/8S90r8KRGkgAvkAusSYS/DD9iRPH2moM&#10;Y15WoC34jL7BV0RKGA/WfTF+RLfYwcHfvVd/2c+PjzKcPHVKyqReCmiJ+wmd5dsKIRfAA3UyVsg/&#10;jEUiV6RcZsY4CU45OG2iB/KDb/JjQJEHg9Cw8XKB/oGn3HBHrjNNT0JmBA2xQwf9GHSUCp6MvPGC&#10;GmMAjyHDfnqTBk86ALxAq8hxZA/yF2MM/mG5AOv8oK9f/MVflmyJl73AGYNPn8Gza9Nv06XGG3rn&#10;bWucJXQFbQQ+GNse6ZYO4xzjCXru1ZiBdwwH5BqymhlB+Ahjlog5gY1B0Yr/qRxvH9MOegdawHgB&#10;HvgU+idggSNPHU0tJ0TjNWoL2RhrPflSHV9C4Ws0o0bXC8YhyYsuORoTgletL06ZP3Ga6EesDeUd&#10;gNiDFBmLHIKe4AVmEf2Fs45W10H/kSs8Q/dAP9A9OoN6+Q2twGfMgjAGvLTJdD50hCwOHQdu4yVc&#10;Zqqgd/gk8A/HBm75h/yCltGPjGMY/EMqU542bFjnD1VQ3y233myDneVmBEXgRdrAlsHoR8ZhgBPE&#10;Al/AKApPXT18WQd+7zd+gZH2AQN+wmagL7z9HUvFSpS31zjDAWE9O9KS2Qve/WBKnDG++ZZb7MCB&#10;q5zfoEvsotixpN644y1u6xdowP2m/xeRoB3bhGpgBLsFSC5cyIh0BO+MFJ4DTAApZslrJ1Whyq1Y&#10;udLrH+668y5b5ET5YADWOtE5BsrwY8WqVN42z0gxoCRu0FY8CCXjCzMO6yvZnNkFVcRMqZSXh4B4&#10;4Db0j9vxNY5j3gfy2eee8Ruf//hX/rHgI1MQESlgDOIK2OPaTakePvtI3TBhPHMxP8/rYZ0ZjGEA&#10;SH5YSP6pPnCBoAT+ELqxfx+P8wgNbUR7yu7fhbUWmfjx3xwH+bPiRBmUFUqGfKEY8lB+5vnTBv/8&#10;jDb5FUI87yNN5TUX8FJ4MYMEc0Ok8Sxyuz79j/aiPj9jLHW4Xmf1H2XVPVeoOgTP0GCvhCbTsxGx&#10;2btvn6c1+QIKa1z4qsfN8rQYL+PB4wBO8DYzXLnfXNNCODNuDtB0BM1E+27XtJmBQabT0pm/A/8Y&#10;KQit3JDlHue81uLk/ivleMKIRHhhAJ1d+/snysNT9Mnt8VttY/zTZ940ZL0vniuRcaId0NlZY5RB&#10;WrjH+HA36izuiPGsBN7y/gZdFaDPqslSyI2cXnwno8FI+b0oT568qrhmyqZXBuR6T3c9/PAj9viZ&#10;jmb7IcrlB1VBuznmgc+GpmQA0RjTnJ6RN4c9V9T0CyGMrGATfyKvN998o7f+IL/hp6z6whpeonAo&#10;RmgNhcCU87e/8y050luspFEMbIhOVOS+++53VBDlB66IcGAUIuw97vRXICNmc7xYjugmBq/hztEL&#10;fTo/MIG3uK2RMZ6IOrPBMutb+QoPsNGGcY/8zRqzMvVY6rfxHONKNvpKnljPHmMdckptmpcCSNc1&#10;DABnnosWsrz+lKxSXpYp1aCfyFdcT4x11kZ2/6cxQQPogGLax2Eg0TcMGpb0YAgx5kSMI9IXeIqu&#10;qZ9xosIMX0GLxTI0jsgInRFgyGVZ5Imx4p/lmhPPQ877l1Ui9BOyXqPp58Z3NsZOeZ3cjUbdR/rn&#10;n9msXq73OYAZeNhTFv0c9EU9wEUNecp+6OS6yaDkz0ii7/Iy/BNuI/mGz4bbP6PPXIMndBs450Cu&#10;FdMoL9NFaf6I30fEC2q5riBfntyMYAFD7NEI/4IjxhUDjn1c313+ruX8z/zMzziaiOFPvXldtOkl&#10;A6qDfwbTYxDjwZ66w3gFFo9B5I59IbMxoZ9CAWWpF5hJPAPXwMOHRjAkmS26/4EH0lTJKjunYCjv&#10;l/L7d/yKerkXgPHH9y+YhJfLYkTmqRjxOSERseDTfkzbMH3JFCjE52kbt0GKM6iF8NyRs1Jx3ZGB&#10;v6c1qRRl/ST/H9c6Cs90mKAjGkHkjA1viTJMnzk9XXPVEsGn5xkO8sGNtgq/82QiGa4/z1dIhey0&#10;G0TEdXE1lDmjWtcLnHi2CFWXd9nsWdamy3LTfxhUX/g+vyOd3R5JdKekH7oxnDPLl5eH2Pjv3x6f&#10;HJZCHtfPpRI1BY7igODNwDB03nBRcrmsMHgsCDT9LgZaKXCtpPt4u0ODfVaOeMZHpJR5m/Go6I1N&#10;qJmuxfsjQlbAl2oehoGazt0OKfKdjrf3T3m9hUQdeaQrVywIFs4XqpY8KPjciLwEQE5LdIOiwJJ1&#10;SYKJF9n2exlHvgluDt+FUjH+InuhTEFZScjKK+Y50TzO58fxuZ+dmc6Vl2+cQ5PIGSIKrC8kss36&#10;10I+qEll9T9oNxQRvE+0i+gARiTjUkiZYCQhB9QGAptxYMYkyrINT4frdE5lY09LHAZmUliqErRf&#10;avj4yhSfkGMNG3XX1dT6BSGUDlE6R170D3ql3tj7Ngxweg7t5l0KXAT+h4eDxHP9Ls4XhnBsl8Qs&#10;Cb/z6Dhn8mCMFspE+fx87sQDMulw3gDCVM2jPOl2POFvyIXhvOeqXM94ejH08NOZQMbpsNPfvN/9&#10;MmZYn8yyDLZWYd0f9GF962KBm+KUoUsXoTMDQ0Ts5ECITnl5ijwYEeitQB1/kJX8ywwv5eFOniIf&#10;deUNkLgZebhbyK3f9IM72c3gMdoN4xUYkCHIAKKsIQuibmAOWCzhlYprjvun3VLK9a+vh5HgnMN5&#10;89vui3it+BkXUS7Hf9wlFehLkBXX4cJFGbMUJiQXat8yRAcGkwo7QtjZJZla7qV0OAXAgtEYNfGX&#10;coU2T085nBeZivpyLj5BdjA7yVgw+wqPhwEb6bS2VP7sGi4hQY+X04g8PZE/LPtcCbL41R5TWC4G&#10;IFKcCetebIoaipDhxN0z7xWnov6Y0WMw2Gg8pgt4+YbvCY8Ma9/5Oc5Xb+G+ahq+vrwp4MzhLSS1&#10;Bf7yJocfBbsWUn59btjiKc/O/fyshCBzKR3nqnr4nm6aQDMlKIGCN1owMjjnmfPEvdOhf78UIgMB&#10;1u+IHVOHKEkUNtOjKMmcYTgHTX+Y6ez6aRflnU/rGhe6D+QX6icCol9Kh/5gKOde5wdNIVAxgGJ5&#10;CIY2aZgvL5jyfub5C+WIFDDGCFqMevif5RxMCccYZBkvmMh4ofEKgc4Qg1uWe7BGNndQw9N3NqWs&#10;LtPvuYxIGZ7MjPDAQBbkHPhyn+JpqqmuTKy1YvqJiCEODInpfTbrZxrJ68wsXBnvAr7YGJgv8wA3&#10;09250mFsgRfDgKUUKAJeOsjHihouHnckcKPWQU4GN9coFg4ScLtu3b902qLOSwLo/z7JhjXI9w9f&#10;R1Q3phRR8OwryouNvH+AgZJljlQYsrOvMx6NcVXyz+ArDniYs9NwFm7kN/MzKctwVirKc0Zd/s21&#10;zkw7Q0vA4gie+Alah5ag21iOoKz0XxeGsZjOhpvnQdbQcDsFrol0+q/TUwB1ug6Oexef3j9/GLRc&#10;AL/y+ozuwSEL2TMilYmnelO/8AJfDY/DZU70NOAtwAyOSURHsbFyh5hPT9qYzenlcifG6cM1IoPI&#10;EJgQGWt+EPAQGR0tGJGRwoiknAAb7nSBKeJW3IdgLn2QituDtRhsjqgbRQFs9qpAjhuknQs1lBPw&#10;h5hsRBal9wEpiCwSfQgGBo9nFwq4LwV21WEhmZehzjPL5/fAMAQcv2Esr60zXs+fDLPOTP+fq/4o&#10;rj/Dz+NAKWIUQWskvGGYPFeakd6/7Q+Wzq6bvtA+a1fwCHPmBuKLSf0yJFjXGv2KNS0/acrHH5gs&#10;9AVL8GeBxy49FRckEsLb+aV2GvmuPfuDMgPBuhyMtosxVBnfM+Ep0MzpsDoq4GcU4k4Uhq49heaU&#10;PXcGHZkiwPBE0XEwPt7g2ZXn+SOBn3zqNp7Hl5jytapMUQIH41tRxZ6WfOqRNWt5LUHz7r+NXuSi&#10;eFJgML5MdQEL+Rhn1vjGVlbQcTG/uIPvmyJv4IhLzkFzOCS58RyGZMi6gsy9mBSgnCkTo81Ixddn&#10;pvPd/18tnd1P6zvd5x/rq1mLivNC5BCdmo9xTrJnyepc3kI0eoZRGrwrOSmdmkcgTx+WKEObkbI6&#10;zpmKCg7LdhL3zy4HfKypAwboC/qHj3Ka4l4u63I6pqrT4BtO52oj00zqw1m4OE+Sq5ddXf50mhGZ&#10;GZCG0faDIdVPeBVHEGcBx7NY71y+dK5gGzjiIHBSPAYs7+P+8LKEy53o8xlG5GUcBQlxE1fhmkXF&#10;KK9c0NkYyQ9+D9+ToB1Bxwu/C4Omn8ZH9uwDJHVf1Uih9g9JUav+IbwqhDlooBE39NORGKjiYxi+&#10;7Cj+WZTAdX5cnqR6Tmv/HLCcdg8aQBComI/8+bkORkTMx/hrbGEWfse5+CAPtBCMg2GCALM3OIIX&#10;LmKbFGiON/zQk6d56P8ACaY2M19gHM58Th+YesbL/6AphwFjB+FPW+AFfNkYg6cu+chT/KZuxqFP&#10;xhVb7uAJT5w0QW3pqftfyHv+g3T2/QJqCvfs8Il2WEeEAGdPy7hH5vwoSv7JnyK6G+ar4vt5WSLJ&#10;5aG7daAYTMPOG8Y4fXYegcTifPaodV7Bw5vm1CcTMhR9RossrreAH4Q3oz3ww1iwBZP7oPuMf/6M&#10;Qw2/75HjCIc4yoZhT70xCwDO4I/4rGKUUwsud3Z9Zx953uh/AVfRz9Ovi+/93ynluCkc0AnDx1IL&#10;ItBEvXkJNIywAn7OPQ6F5CVBKkMapgeV4cUoj6cOztRTVKvuaxxMt5yLD+5lB4l7GcxxnPk7DmjT&#10;L3pKpjBLgiwpXivolyZFYxzhsIgvgS+voqiuQhuciw9n/OlIp4ESeA9nMOBkfPmMJ4a1RsPP/j4T&#10;+AfPOLS5jdUvB5Xz5dAdl5IuuMXPue+dJ0HJInR3xFZ5CDZ+F1JcI0dZXMojjE0+Gcg6SogUr42p&#10;Ij71xJ5MJ042+q1aNlO1YnQtKkhVnKhE//3GIe1lTEreaB+woq2YYg2m5Fk+5YliYLNYogLxVnPG&#10;sEoIeBg/uiHhnt33X/2J/uV3AUW/+a8+Ru2R3H5p3AE2ykS9mEkBH9f8o3lXm6ViAVIMC6lUv5ki&#10;YxkBinz79m1+Q4ztBuhjtBVTgC5B2ay826M+PfAieH7rWS4AgMXw6XkOK8nj4Huh+AyeHhVgyxO/&#10;cxooPiJhJLKukYOtIBgH+spBXUS42CibT9uxOD22zIiF03zViI2iuZfDUYCV39FODnPQQKHtD57O&#10;XRdtwOC58RZjd+50LnjIj3EUiugnh5nxBg9Eu0J5FYRLPk55/XHO4cnhzduN33Qjz5OX5y17pnl3&#10;795p+uMTemxHw3o/v60qOoSW2ESbNojCxbgUZi34Wgz3eGmFRD179u713nf0ISKIwde0HRFEUY7w&#10;gzHpaTTG3rUG7fAj7wtnFB0vFfG2NG+v2vjL8IEMIGvUDS3nOMcAQ4aoLcGJggSXrl//kVHecUHt&#10;Aw9yRX9VNgz2HEfRBs5Q5OGgXhwf3ubkiLxkzmEGNvCu9oloqq/IIfBA+6FAuvzGN3QCLBTnoK54&#10;sS2vw1jROX6dlbJyuTFCOWYFiL42ivcOHjjgjwKw9Ae4AyfBa/l1/M6q80WMw+k0F7D/r5bCAYjO&#10;591jfHizF9nEmEEjHNA/COc59LR9x3brHF4MI6rE8hDqE7aEr6AJDAU22l6xYnl65pln/KY3O4Yg&#10;D3FmQj+Bf+FaYFh2u5W4B0wF2iIpv/SQxyOyGi7GErjIG2XiGb99z8YSfYuxRr6ht/n86Ouvv5GW&#10;LVtmWOfOnaPyuS6hEirzXyNoGNYMHtri5T+WdpxobDS/89IZtJLTC9VQVxhMAYODFdTqfGrP9Tp7&#10;1l4m09zPkDvIEK6jP/qnPgeMPINGqS5wYd4LlLo9v9C3YZ15juUn+a4R4Jnxipx5ou5o0y/KcKvo&#10;MW24Xf0HDhK/uRXjp+eGF36MgoEPnkU+EuPFTg7sAADu2LYr6CjqvPxJbecdyYI/9PzyJfXPA5ud&#10;IZQYIJLu54Othtnyxmsq9JhtAPhKwurVq4QQto8hwoGCGUjHjh/zJ5+2b9uqgWWqEoYEuUEg/l1G&#10;ZCIQSxkOwqzCr9rIDgZDeegxA8Pg54vY8RDXrFnlg69JkBerikGkfn7HmT5Qb9Zmdo7IKfDEAdEA&#10;I/co47L81jP6ADPynM8aUd6E6r7QryDuAt54Fn2jjjLnp97oE0inP3yjlB3w3377zfTqq6+kVatW&#10;qi8H1B6eIQIj8geMaks//BahfoOv6G/A4H65TPTDeGNwDRcARV2GN4OTawQBdcatIGLK5jjg4BlH&#10;1Mknt1r9RZR3333HuI01HgEv+VjHx7dW+W4oxgX3WWf29ttv2cHYJoOZ7Q3iWYxP4Chgg8lywUgK&#10;GvywGCxS3sZP0g5wImRtkBTB/JMk6iGFQIxEXYU2wFFhnGiOZ4XnlI+y+f14pjO4Vln4ZePGDX7z&#10;GwON75d7axEZlmvXrtX4bHWU0u2afoLOeAmHF9vg+YOqA0cy6COmettVfsfO7d5fj+0+8reiUZpq&#10;PeuT8mewcIRizGkYWGMM2M6CraBWq65NmzdJGdBW0KSqVAIHBV4NQZ3RupLvZ/jigIdpK1/3mj+L&#10;vLpWQWpEuTN0xhl0KNqGNqm3X04QfQYWeJTy5Cu0XYCHw889nMH7jAsbJ69cucKbfPfIoDRf5nkB&#10;hzroo/Ib/zrzLK8rH4v8XnE55BK8xxgxxt293cpLOfg8x0XABiz0IQzKqCdgLjiwpJ+Ujn/aU4xb&#10;HEGjZVLkbNsSS1oYGO7biCQf9Ktxbm1vsdzbLh7p7u7Qc2i3MH5Gl/7EvWQ5x4cjcJwjGsh4C986&#10;YuzVRqZP4q3uKE/bzuAEQWbKf3icqEP6QDyZ5wka4yp4iCpM68pHin6W2qnioxTLl7/jzfpxbHjG&#10;2FOGeqwbBBfnAMMd83MS9bDVE58EZZP9EyeOC28EPEKWm5czWHO+NozCF7RIn4M3CDCFPszpMGiU&#10;sjRGX5hqjzzUd6YONu6z6xw+XoJji8J33lmWnn/hedsqfGmGAAdjhJGKvUI91qcpZgEYD/MY/KS2&#10;Ap4CTjjcXpbHz3SPPlMPPIU8gFaAKddr+ZnntHtg/37B9rZ3rMAhQd/9fSaBdvkSDIJHzhnhAfFZ&#10;iIBoDwiDGB49Sh/BBxEirN5883UzE8+5R6g8PtI+3d4OkY7W1iZVRPleC19ejOGM4urp5bOAEU4P&#10;5BNOpx2edZu4iFQ6OpLtxUZbnFtU77e/+y0ZXy9LaB6SRwRxsH+W6u/nw+qCqY+XhbrVB+odMBP3&#10;9XUZlkHy634QHlNU6pva8PopwQVswIky4wC+VJLVTz+yOvI+QYbAZcTpMO5ArWHqTl0SOMBC/0pG&#10;hEDYs3dXeleMvHnzhrR//14x9J60T2f6Ul6OYhywMqY/lO0WXvoHoj1gAn4OYAU/5OcgZM+WOjks&#10;ZkC1B/GCC/dNMAE7+WKbklCMXnSrvNwHH8aTYI5+gocBKyi2QdmzZ1fqz+qILXwoixHZZk/LTCfH&#10;gz1ADx3al5597qnUeOKYHJY+9Xmj64O58vHgN3QUtJSvLSzQ5YeZqL/4eL90rucIJU9pI1U+QKLf&#10;9DeP7hYrdPCDEOQe48TYcg1fcg3+oZPc80cxcI86+8VjNhx03rJls41F9oYlAo5Bwxvg8OwLLz6f&#10;3lv1nmmIsQ5DL/oEfa9bvy79+LEfSwkdUJ4+36M9opa8ZUj/N2/Z5P07g47gl5AN8AhGmaAw/Q7A&#10;S6Jt2uHo1zU0Bz3QJ+iMug7s32f6Ms0qD/LC63oEFlNTOe1B+/QRh402qYt+BIwh3KFJtwGtq7zH&#10;UnAio4YEQ54vYAQu1S/67eps98s27Kmab1kV8oL9Hmk38M9BdAZjk/7Sts/CIcsGjh476r0ymakZ&#10;UDnGCX4mgkifo2/gGpwzdsFzHPSJOmgP3IL/fuGRsUVp5Xv88SYqBjw4DhiFA7E+PMxvZIDL6iAP&#10;ddDHULAY8PQn6IfrC/HD/4wpN9I4YyjykhUvbsUaSPgr1jKyxCDPCy2faDye1qxdJTm9xzIdmQyN&#10;MFzgOHh2ILE3YWzEPsIbwvMRDT50ES8S0v6QdWBXd7twLzk71Cd6DMME3RV5gDToClqA/vP80C+y&#10;n7YZQ8t8eIP7og/0DHRYkBlBa6xJ5+t06GjePr/99tv8wZHgP+hLsjzTkcgS6yx0gNoCNuDhoH/o&#10;3Vekf3/82A8lD/hGPP2HToFDbapP1uPSm5QBFvNOVj/1AX8c0V7oAfGDcEN/cj3rZXOCIbcXrANV&#10;f54X+MPIi1kk+opt8o1vfMNGPzOk8Jf5WTC5/qw9DsuNUnhK+sz9Rq8Ff+f3aC/XxRGEir7CU/TF&#10;YwfuPSboaMk9HZSFx4CRsQXOnbu2p2XvvCW4DvgZcvHvM13e6ezT8upa/8MYElrVaQQTCMaqJ0LB&#10;NCUbi7Ip7gsvvJBmz2JH9Rtl1LVIER0XIkvSjJkz/MUGvjqCsYnnwN5tHRLEIP3I0UNSXPtSU3OT&#10;kVdTKw+wig0+e9Px40eF4J2eLsPAQCjyPWGiEmxGSn6IkQ/c//hH3zdxzZo1I02dOsmDc/jQAW/T&#10;wVTDtm1bUqeEPuu9qAMleeDAfk/lsSEseegbA7tTXgqf++ID63zm7OCh/VYYVdV8Gq3aTHH02JG0&#10;Xc+IqoEbGJfPNCHcebM1pjRIqlHEJCcwHW+kPzuksI+47xhybCoNTjDIyUeIfdGiBenaa69J8+bN&#10;8aJ/4GqUd4f3xAsFJ081qs87vAlspV8MYM+8JDydsDF3WAyNwgdOQuTHG48NCzEvGRCBo8h4G/eQ&#10;DAA8MGBi+hGcUxf7V2EMsFkqHirTMeCPz4QxfmyCixDcJsWOMI1P6E1NRw4fTk2Ci/08qaNbY0Zi&#10;h/1JEyeY6YleAgtfSViovi5avDBNmcoXbohsNpvJwSP5+HQdyRsca4ygqRDklyOdux7qDw+4yBC8&#10;xDbDiEAwxvlywUw1HER3GX8MTA6UA5/1Ypz4ignjw6fa+CKQjQgZj/APuEXRMJUGjOH5jvDbp3zt&#10;gi+qgGs+3YZRCc754hQb8uZCmXE6JZ5keg4HgrFlH0N4g2kiPgkKnfJlGKbGiKrAs2yufODgIdVT&#10;Jpod6XroCzyMUUbUDL5obWuxYYoDUiVZgAziE6rw1xgcU8mZI6LXNvWR8vAQm3rznVpoeMwYvu0s&#10;nIgnm+XAHBOvcsRWP3zUoEsyqtnGW5uMLCIp0CrGP9POueLBAIU3Oommy4hl8+TmUyfNI43iqYpK&#10;8M5nV49YXmCIIksgGXiattmWCXkD2uAXZCj4Ru4wPnxfm6+jsI8lWx6BOz7pivECTJSDdjD++aQe&#10;xgtvmCNfyc+HBMAv5WI50YDHX6WMc9riyynIEZw54KZSZMTRo4fNn+UVpZLPKqM+Y6wzDmxujAyj&#10;HDwAToZ54X+ppE5nsRgidd4vtJpPGvIxBWYTiMiRB7TBz0SlYikCM0V89GLy5In+ShGzbvA7L6Ty&#10;CVjKYkRYXu/a5bHkayZXX32V93qFbxmv1tZ266O9+/aIr06IduNrRGy8Txna5Z/ltkAV+4jejnjD&#10;fr5nD48ytjt3brf+aGoKGkU/IofDoehI69atdXmWScF7yAr4DJq64or5NiDZqxCahr46OttSh/gS&#10;mUFAAx2NOQB+RgCE8RGBnPdWrUxvvPmq7IHuNHvOrDRJOAGuDRvXp14ZbAQY0MH0gYgpXNCgBwAA&#10;h/lJREFUBje6HRzCg+WCFd5BFpw8dcL3kQVc71Y/sR3iy0LxgQnqg9+tg5uxD9BVHQ5W0S6b4Rv/&#10;MjTR4S+//GJasXK5jPhZ6ROf+Hi6//77LaOOHzuedu/dI7nErB8fLWBj8yoZvHy3fL1lBfKBzcnR&#10;hcABv7OZOToT/Q+PYJBjE2BT4IShl/lsM9O6fMCFWQfsFAxs+Bu+JMjGWL/40gt2kO+99x7BN9s0&#10;WLAfLneS/jTNcxlBosv4drbKepEuKSurBnxytWFZQ4isoTgo4wzkjhkTW7PwHdtHH300fexjH0vP&#10;PvesIbnmmmv8eTS2wPj+D36QDhw6lB584AFPcfHdWurES/dXTdQUX5X4yle+7PDzmtWr0+tvvO7v&#10;skK0KEOIAi+RTyndf/8DZjIMGr47/V//y3/ypxY/+tFH0qc//WkxTZe/Kbt1y1Z/xo/fCFM+afba&#10;q6+JOJvolIkP7/CWW26xEj1x4mT65je/YaZHCaKo+WIMX51gY/MZM2aK4A56w1IUMJ9TZI0W62cg&#10;Qr77fOcd96hfmTJSHzGyV6xYllZ7uv2AiRzc3XTTDene++5N+/fycft3pJC3WVAjtGBmPsPEJydB&#10;5ltvvekP8NM+A8LUI4rF3x9H8UsgEarHiENJ85kn8MZUHWsVP/XJT5s4MTYwIBGEL77wYnr11Vf9&#10;dQaYACMDjxWm+MTHP+5PVz3xxBNWUMDF57wQlhgrKL1777knvfLSi2nNmtVWbOxfGNGKQX9e7cGH&#10;HvQea3zr+rbbbvUWGUxxssF4bFdSYuN23vx56frrrle9zV4vxMfl+TweQZBTpzDyq/25Jz7zx3hZ&#10;qEIwHzjl/HJ6Ai7wA11jUPke0veik4SrgEc40888mnM5ErDpv9f2oHRYG3jbrbcOGyR8Powv2RDh&#10;emfZO+mXfumX/Hm1JtELNM2U2oIF80Xri8SH77kMBk2+honPTkIPr7zyqoT+Vm8nxFeE7rn33mxM&#10;Bk3nlHv88cfTypUrbQR95jOf8Wcyd+zckbZs3qJ7S8z7CF14BcezRuW3bt2Z7rj9Tn8iDAVLfxDE&#10;tAWN8xUraBlnArwtEk+yRvPwoSOWO+TnM52OEkrQTp8+05GdBjlur7z8iurfmn7jN37DhuQh8em6&#10;DevTUSlBDFOU9kThB8eS71VjeKJo2dKIOm8XXFbcloWobRkEMgZ3qU+vvvaKFSrGOGOKgcb3pkl8&#10;65e1ZHwuDSOc+9u2bfcSAeQcvJ7LGT7XxlcniPxC63yL/OGHH7bi4rvNOV+g4PhkI584I0rEmqmn&#10;n37K+Ic2I+KcPLYY7/AoMICr666Lz46yZAT5yDf4kTlEjnEOwAHtwLNE2/hUG5ExopZMt1IPM1Ks&#10;YefzofA1MF8+vvtpSsiAeLEEfudgrHI5TIou5/1mRqVceuKYDKfl6Uc//l4aO26UnSi++sQ0+I3X&#10;35puvfl2GSD96d133kxr160y/w30Dbh+PsF5//0PCr91opNt0nNveJxw7iorS1PD6Ib0iY99Ms2f&#10;v0hwIH8w4nFqiCB3q773pC/eMD83NIxP8+ddYXrky19f+vKX/ZWj/TJm7hXP8ulKdBMO4R//0f+V&#10;/tE/+kf+/vqyd95Oq95bJWPxhOUJ7yzMV154ls+IPvnkk6KpnTb24DN2HwCGadNmpM9+5lHR3WTR&#10;YRi5I/Tva3/31+nv/u6v5MBUpoceekh6/kHL9j//i78w1vjMIHqDj0kQ+d4oGX/yJDOTalsyjE8s&#10;fu5zn1N9g9KVKyxXkBfQJ84kNsKtknO3336Ho6fPPfecbRG+ZgYe0XGUJfDw6KOfT/PmLJDBW+aZ&#10;tu997zvpscd+6MALQYtf/qVfFl0vTW+8/oZ4dKt0qZxL8TkGN3YAn00Frr/56782nzC22AFz5s61&#10;HbFJMhS5yDW8OGfOXPMjeWKtZYNxcO21S4W/7rT8nWW2eVg2gCHMl3io67777rPN8Z//y39Ob7/1&#10;dvq93/tdj2VV9UjRwqXom0tI4usz386+jJFIKs7zZmefImqFMYSiekGGx2uvvWomw5rGCyBCBrL5&#10;yDzfi/zG179ujwKBhrFBZBKFw9QZUbYXX3xBAnSliOiEBTsDwGJXpjX5agkexrPPPJW2SrGwZgJv&#10;B49p+fLlVmAs/sfAYw1fMxuP2zBZJkKtt5eHsMbrwbBdu3a1BTRePdEZ1uFt1TOmfCAAPATg4vOF&#10;CH+mkb/z3e94Gg/hjKewf98+MexOEwBeyAYJYyIw1ItSIfoB0SOIgGvO3HlmPJgzInl7HOYHJhQT&#10;hh2eB6FrvuP5vBgi1pM224BjXSmeKV/NwHDCi+Q75t/73nctSFAIGHxr1q4RnnsdKWFT5JViPoxy&#10;hCBRCdZbceYbpig3jHMv+pVzQD7G4cknH5f3e9KRS8YM3IMjvrvMmP7whz9w++CP51sEN23xiahr&#10;rr5SgmilYN1jxcMnnFCYKEiU+QLhYs3a+Hzm/PnzHRGln5sk5PDOMISJfJyQILvySgz44+nNN9/0&#10;eBBdYV1hW1tH2iyBg0CBmTEoc+H+wdP566EN6IODa+e8yHbt62VZc6P6ciXDoroxvBgHFEadhCoL&#10;/IksoDTAFfQLTd59z93+BCe8tnr1GvPqxInjdUywsI6oeExXQ9O8kEH9CDzGlAgk33qdLj4mOoM8&#10;gB+hTcYV5Qe/8b1yDDs+FchyDMaK+9Tx8ssvOyKHzNi9e48cudmetUBpIkOI4q0Wn74mh4ZPEVZU&#10;lZs+8f7pL2PO1C+0gjKBz+BL+m+HZvpU4/ntZW+bdh555CMS5CPTnr270xtvvm6aRsATmYSOgQ+Z&#10;BDycN27YaIMKBUJkj6EbNpbEK/Dtc8897faZLuZTqCgwDGNkF30kMswnGKm/QXKIr1BgIOBI0Ifd&#10;u3dbwWEQolxZMsA9FBFyEl7AwAf38B1GI+WZkUBG7N27Jz311JPmZ+iJennufmn8cA7z+lBw8CdO&#10;NPf4uhFGBl+GWiGZgPygn7nxjpwjsoyM8zps1U+U88jhY8YLzj1wX05n6KcjQeusUYsvVGG4o4+C&#10;x+LI80XiHmvRyxyp27hpvWTfTkfRiDyBq82btki+l4lneDmlxHppvfSFp01FKzjVrInky0fIyTff&#10;fMsyj4Q+aW1rTqvXvOfvR2MY8bEPm2mWz70qcyj98EfflSG5OrGcgc/JBu1skB7cIQfiOvH9cv++&#10;5pqr7Bwgt9dJDv/t335NDsVt1nNvvPmGAywEQqClHTt3+gUsomM4Dd/61jdlqL7lJUfQB5FXXvrc&#10;u3e/nVZoDDyQYJUVK96Rrn3PsoVoK5FIZhD/7u++ZlkCn3PQHo7MWvEPusI69TifWV7tWYtTpxrt&#10;TAIf0cBKjC7xA+sZibAjtzCWn3jicdH2Lt/D3UOubdiwwY7Q7eoj3yRn2JBJa9asckSUZ+gZvnl9&#10;RI7f4088Kfl13HBIzEuGbjUfxGxdSt/4xtethwlOGQc9Xa6HGRic3Vbpa2TMdvEhfMdUNpF+cD9v&#10;3tw0a9ZM2wbfl96GBpCxjPEhyQqCcNgjyNY10onM6n7qU59y8EeaRzj9kIzI0E7ZZUQiP8TpbCX9&#10;hJEYfOb/H3vsxzbKiOj9xm/8WvrZn/2sw/IoE5gQD4dpsh/84AcyphaYoLHKiUStXh1rq66WUbRM&#10;BEHk46OPfDT9/M//gqMfCMJDEva33Hyzo3J46V/58i+kz3/+8+muu+62V/7OsmVp/hXzE59j5CPv&#10;KBMIGet/1XvL02c/+2nnx2teuTIiWpT71V/91XSz6uW7txjBX5a39o9+7kvp4Yc/4ojMihUrxWj9&#10;/iYuSm7Txk02fin36M/+rNth6gcDDyWJ8nn0c4+mL37hi4YNRKE0iIiAA7wqwtGUOyRieenlFx25&#10;wcj+tV/7VSn2e6wsUUZ4gs8+84yFyq/8yq+kz3zms/IGr/eb5iiVhQsXisBOui8onl/5lV9OP/8L&#10;v2DjEqEPTBgPG8VADz30cPqCYProRz9mow08Mh4f+chHLEzAOWOJ4Uv9MCYEjdf0cz/3c14TwxQ+&#10;jIBiZ3pmlITKL/3SLxqvMDlKBypZIMWEcnrxueetRG+TAgZXRK1QwBg3GDRERtl8+2oZsUSSqJfl&#10;DQiiKwQjghfDkvGhf0TYEGTA/JGHH/GH/zFSYWo2JEeIgP9zR0QuhdZJ58of0RboHiMWfMWUlpj6&#10;IqsnW65/oCuMrkiXCl8kYMn7m9eAwwTeMZo2b95koxt+g3YwDKE3ct9yy82OAjClCg/iteOEgUeE&#10;J9MnRC5RHLzJyz0EHd9pJ++NN96UHnjgISlGCTaLmcA9+TDiMKL+xb/4l64TZUE0DcMTZwrjg/FF&#10;SQIr94iwL1yw0EoIgwyljYGJo4DhiHf+8U98wpFMDCAUKfVtWL9BfRxh/kLYQmcYRkQ6EcQIZPqI&#10;UiHqzRn+IBo3Wv3Pv52NsQtvo0yYKWEqEvrCQLr33vs03kz9E22NNZso7u3bt1jJXXnlIs+0LFZZ&#10;XvBpqI/ZifsfuF/GKOs+Y80oBth64YE27777bvMBiholhiLhN1PTGBTIR3CHo8eyAZy9WTKwybdr&#10;126N6Q2OvGB4sHYVmOFX8hGJImqMYUA0EzmAHMWARznzNjsw3XDDDWn/ATnCu3daTn/2s58xfxGt&#10;BUfA4LWwGv8bbrwhLb12qeqYLk4YIcW6w8tUcAj+ZzcizUPCBzjJE9FoPnfJ9/5tQEq2BP9GnmG+&#10;czmkA9HpMk/vvvfeCo/TPXLUPimavF5jxfKbzo4uv/U/SYY306OzZk5P1y1dqjFbbIOv6VSTeY5o&#10;PzTOLMwv/sIvWZ/Onj3DxhFROj72sWDBomF+4+XL5SvfTc8++5T54zf/9b+xzIdvcGKA7rql16a9&#10;4ku+T3///felyZMmpuPii3Vr19jxu0M6Cl4HbuQv8mGxdA/O0kk5KOPEl8gEjDSicw8++KAjd8wc&#10;EI1EF0Hv48aPsxxGlxCA2L1nl5eoPfDAvelj0j8T1HfoG96HVr/whS+YF9CT6J77xee/KL0CL8Mn&#10;2BA4R9AhxnWN+PeLKkM5+G3L5q3+olmd9NlTTz7lsfrYxz7qmRZ0MLIH+kdf3HnHXWms9L63ySpj&#10;Jm68DVGWr/ze7/4eaLJj29bWnr7wxZ9LX/nKV9Idd9xm5w8+Rx5MnTolLX/33XTV1Velr371q+nj&#10;H/+4DULkKvz1z/7pP3O/+M48Qaav/PxXnAeZgN5GFqOvnpN+XL9uQ7rxhptkT/yaeZeZVJbjYBeg&#10;3w8cOGjeevDBh1NtDct8MCILNHp509lG5GU2V2GY7FDlsUaQN5VQqoNp3frVqbxiRProxx5O02ZM&#10;sRBCwBH5QBAi7PHO8RQQ1BArHjKGAx4BBOBvyIop5s+9QoT0kIh8qn7LUNX90UI6Hndba1uaOWNO&#10;un7pzWn61Nlp/LhJyjdNXledrieIKGRIBEenbnkAHRLOhOzHjBknxhtF9SLE4zYgCX9DWBhrLS3t&#10;MhqvTjfdeJvgvUIe/kQJ7xkyOkeJSStFaLwocjRNEky33XqHDJ8lamuK6yNKSFukGTNmpltuuiWN&#10;GzM+jR87IU0cPylVVdakKSo3dvT4TAjF4vY8wrB48VUirBulvKcq/+T0pS/9QnrkkZ8RXkbIM5op&#10;QX9TWrLkOuGzQcpklmCYovLs60VfjtkY8ZTukmvTjGkz1F6V1y3xEfv+Xqag69MN198owbBAcI1L&#10;UydPTTUSjqNHjbVC8LYfUowaSaATzjolfPrFwBPTPffeLwW/0Ot4+nQPx+DggUPpqLy1T37ik2mB&#10;nmEYjx412l4232xmurq/b8DTNChnpraJVjDeKEy2E+EMc8DwHI0SYjvlza6VIf7EY4+np596Km3f&#10;us1LAko1nu0ad7mB6U6N2eKFi7yGcsLEcam+odYEjxMSbzIKKTAAdMkia36LVoN2LyWR//QDgc2B&#10;4YdQ49oKBbRdZHJN/FFiaQHGaP47KjrXcXZCSJO8BEHXHESJgIvI+dixo20AEE1HUDKtjLLJ+Y0F&#10;8xgNVMOUEFH0ceNHy8Cq1vjul8f/hoTcs+mJJ5/wd+jxuolaIFhaW085mjV27PhUUV4lCHlLlTer&#10;2eYkIqEjRgyq3bE2OhlfDEYcgUmTJtlIZOyJvsEDJAwlvj88XrD6ZRYr5liawfQyvInSnDRxiuqs&#10;k9HVrXorvU9f06lmOZBX2CCifnAKfYETnEb6TJot779cSm1Q/NKmtk8eb7RCuebKqyVLpqVtW7am&#10;t954Kz395NPpRz/8YXrxxeelPI87ogMJDclOYrqHqTBEIEtxmO5nfdYSGXBMXclUVF+7BetCGQNL&#10;PB3e3tZhYwQe2rF9pxTWKStGtnR5SnSO84Uiw7gjYfRibLIWlQgn0ZcXXnjeMzZM1TEVDk6JGmIk&#10;YCwzlih4jExwDh2wHhWHEmeS2QloicglW4RhKCCbMaiJYPJZx6uvutqfboTH6SNw48xyZlp+5Yr3&#10;0tNPP2Mli5GKDGMKlpQbVH//Cf6AF87kmTOPPI9g9S39ES2cdvAMDtVlRVWlnWxkFS/CFViUeTdE&#10;kXMWXUe5ESMGJD9bNIbNMtquS1eKbieMnSg6G58aJL+JnvF8/YZVGssn0re/83fpG1//m/TNr/9t&#10;2rBuTRqQoQ8/HpAhOlK0/TMf+0SaKZk+ZvRY8dPkNGXydIFQJprjBbh4CYVIJGvpNm3arPFn+c/N&#10;ooX50jejU7kclzrJg8mSl0PKOyTerxc98Lta9HNSPMma3jmzZ6ZRDSPTgX170nNPP5W+/71vp7/9&#10;279K3/7W19M7or9uaIx1vj1dqenkibR4wZXpkYc/IX6TQzHEyx6sZa6X7GGdbOjxeIN50LsxdIn/&#10;Z82ak0bKkOqQIc00MbqaJRHwCnutNsoInTR5ipyYj0qnT5FOGSN+n2zeRLewRpFPEt57z312ZibK&#10;iWSvzu6u3lRZXiOjdYQMvfVpqXTlXXfeI6N3vOtpGDk6jW4Yl+bMmm/ZwZjh9wPfCcnHru4e6/XR&#10;o8elvfsOpoPS8w88+JD0KToeR3Wsp5LrNX4tTXJIjxyTDTIr3SCdvUgyCRl0XDZFaUlpuvO2O9O8&#10;ufNFCnI4JCuuW3pDWjhfeWQAdnf3mgaop+lUS1q1ao2czyWyQ+5RfcF3M2fOkN5lOjzWVzLbhZ1R&#10;XSkDcgidH3T695VCy1yWBNrPTggqnkHERON4GWTRooU2Hpm+YToLJYCCQCFgQIIUIl94GAhAtoBB&#10;wWDgtcv6Z90RX8SYKyZA6LLeiWnLOXPmeb0ABtMYMcekiZNEtCPt2R09clQCuDJNkNEzTgPBlDCw&#10;IeAxplAUvNACcbPdANMNtHeVhCZ1ACcwzJABCGx1tfUymNjX6qQGvs91s/H1wYOHBfcEDfzVNuj4&#10;EPopeY4d7R1WVhg8eBuEyzFcm0RwGKiUnzpVgkBwoDw5kGG0iRE4Tf2dLkFROoL9LJsEc7uYhbWg&#10;JWaiadOmuyxKEXyyvgaJhYeM59bb22cjgf5zH0P7pBiysqLChgRKkDHAECcaweJ4FDVTmTAZfSPC&#10;YkWpg5dqekTwrG1BqbCus0V1HhaepwsWxrJdfSaiyfQbX1lodl8bvecc+EaoocjHS1DMmTfX62qO&#10;n2hMbR0djmASfYKqaiSoywQn++nBRDffcqsMhislIOQcCOZrpIiZUmqVIYGgmSHmHSdnoUxKlEgX&#10;hgjKd/ToBuErnx62aPfZi4MvEyfkhg0KszCOYXpfasqnvuAHxvVSlXAewczLAhdGqS48VYRhwFjr&#10;p5+BC3gHj5wz06QYF/l6KaZqMO48pbSB6R3W74yyw4dTgDFBPRgoLHHwp950H2cjRE2mpPX/lGiS&#10;KO3UqayNKnWdjBOGEnyPF46RtHHjJvMA7fLN6XxJQt436DqmhXvk2M2zIwIMOEcYNsgK+Iw64CEE&#10;MO1hdDIDgaEFfRKFxGjCwGKqlsjEnt17Uq8M8KlTphoXCP11a9fJlih1VGOKeBjHCniI1nLfa4Y0&#10;brnTBU3Ca/AZ6wz5og9tI5PgHegZ2MAHBgn4PCkDEuUHjSMrmT4ERhSqjVD1jz4zRYiRxzQh09fM&#10;hBCNxGiD7jDiGQv6iQygDgzoWJrTavxxD9zCa9zD6MOIhE+pgxctLFMkw6h33rz5kmv1cgBlZIsu&#10;iC4hu5CRwIy8ROHTVyK4i+TM5Q5BOFaXRsOXJ+Xcx/n9jkhwK1BqKLPf+ie4DbvugQ9oBOMRmQWP&#10;Ek1z3qx/5+ont5A9GHWsj20X/hgv5CvODnuq5i9N8CLo44//WM7NUTtzvGAKT0CvbK0FDbTLaKP9&#10;hcIx05gD/QOio2bpi0brnlHSgTkc6LWurp7UeKzRgZQpU6aJdursLOyWsd8qepos2iDaCIzoOHQo&#10;G+TzYiTRzVkzZ9oZYSqZYA3P586ZI34d5wAJL6vitLD0BceVNb4LZUCVl1ZIphyz/IY/a6trQw6R&#10;BB7GLryOzGHNZI2MTJaZHJYcgo5YA1ovvoiZA8kc6Rp4HdqnDPoO4xHcED2kPpwddCzXx9VnAhbw&#10;Vo3aPipYWH8NXyELcBZZ1oEOIYjC16eohxAYUTei+EQd58rwY5waj58I3XbFAvcn9mju9ewAtMFv&#10;HCrGNpYHSYZKBlCuorzCs4bVggPbARm1eNFi6cNx1o8H9x+0UYpxi2w7fOiw5M90wTrPY4rjdhRb&#10;RHhAdnCNXJ0ymdkDOTOWQZfRrLuI9OG3ZsaBkEskSInW8Ub1URFroxUE66wQ2EQhjTQhH2ML44Kw&#10;9M6du7w2h3IwEcqMl2PwQOKlhRKHjwnxQ7AoLRol0nH02EHVcSht2LgusY8SBA7BM83mNykR8lI2&#10;ECwCHMKG0XgZ59SpZisfiBjwMaJAF0SMkkVob9++Iy175x0brg31YnARIWsl8LYgUgiRNROnZPQh&#10;aIisInBR4EwfwLBMu7MYHUU0QZ4f00thfMSUWK6QYCAUAeF6FtPzwgpTfxAleMMQJSIBfniOAqQu&#10;+trSzHYiPVbC4Awlxlt53SJ8GA1GQIkfO3ZYY6N+7diW3njzNS8qHjdujAUUuEFvWxDqvGc3e4LJ&#10;O5Oh7jfZ9A+jlJA904MYFvSDN2JR0Ey7sAaTdbF5dINxBy9M3VSI8XhjD4MZHMNIzWJuoUDCcIzH&#10;vFzjN18K6pOf/Ex69POfT7ffeWe6Vp78jTffIjJgfZqEjJTaqaZmRzhZBsELCggZFBlMbVqEHKES&#10;Ln2dTzkXFMkHSXk9MY4oT8cgLilRBwIJIYdw5Azs51JO50u50gbHcU1kk22Q+hMvYUG/tAENwANE&#10;vBHKCFQMG2gF3OV5cRqgc15g4h5Oy6233pYefugj6eabb1M7FR4nhF1zc5tpnbfxMVQDav7GFfwF&#10;f2B8QOst4jloHFxxH4Nmz569XlZCH3CScHKC5/NxKxGtdFrAUwdGFu3jUMJ3JPBm/KuAnTgpTmQL&#10;TiGCnw8LcJ+oB30mosRLc6skl7Zs3ZrK1YcpMlxHKg97X7IJ+lw5PB/7+CfSgw89bKdyomQEThHT&#10;1xgT/peRUqMMdRw68AZ+go9jc/Uw9tjvsSm1SYnCF9Apa+vgnztF35/97Gc9JcgCeqaEmdJnjKgH&#10;Bcn4wUcYCffee7+nmZlyxxDEQKQNxhB8UDd9xWBEhkFXoYhlfGjMwQsyD1mIfINmkLkYBK1qj5kN&#10;+JIEvXBAp8gPcA8uHnnkEfHnJwX7HYYVxxWn4B/OgCRdfLvDObkQvIaZ/9mDMBKyCGRltenrzPT+&#10;/eQlkw4vX4BOGUfW5fMCVf4iFUYHBg/R3BrR56c+9dn0mZ99NN1x191pmnBcpTHiRbBK0XqnjLdD&#10;cvhx8Fg6sPK9VV6G4OUNoiFgCRiRJREVxgDCgTyoMd60aUt6d/nydFz6Azo+JP2BXEcfNZ4gGr5N&#10;RuO6tF96Z7J02gnRyeatW1RdSbr/gQfT5z//xXTffTE9PXX6NMvofTKmMG7RG35TeGAo7RUvEyHE&#10;sOQeOg3+hf6R9zgjBACQVdAlTtK+vftEO0RoxyKh3Zcy9QGePyTZTh9woFimsVs2gOUNdWuMMLDo&#10;A7IK+wDdj1PLUifW0zM1jQ5mvTNvXbNbTMy+zHD78BjvJQDfAfUH2K+Yf4WesUNCueE/Jl11XIYh&#10;ARfWg7/80su2AXB04Ul4Aj7EdkE/t6uf4B/Y2JsaAxA5h2PH+wbwJHoSeYxsRdYhC8jDun8MZWTi&#10;m6+/qbK873CtDWKWBGD0I7tCj5nQ/t5S5g58eAkCxoPvkydwzTVLvM/Sf/z9/yhrfHE6fPCwlTwJ&#10;o5DpnG4ZO3hTTzzxdHrrrWVpmwT59h270t333GmFs3vXnjSqYbQHh4FGIO6X9Y5SwqObPGWi18ix&#10;2fZ//aP/4mlbiIBX8K+5ZumwUITPUah4QLyZuGPXbhll602wfaqXyCFRTuAi4rhwwWJ/IeUxeYc9&#10;PX02FDF49sgj4+1FFtXTVwQ2ihOjGAMCooBJYMCZM2fLIH7HB/AyPYRyRqkQdeBFHxY7m0hHRKQF&#10;RYA3w0s+LCjGKMTwZh0Na5mYouXlFgzSNWvWimlOyWje6OjJRx7+iOFk6owo4pjR42R0VosYTwgn&#10;h9IY9W2OPBy2LsHb/NM//RPDTR1bt242MfOiE3iGuTmTmBJlHRq/YQD6zTigmDFyWaZw/fVLvZ7l&#10;j//o/2PjmeeBizYzMlEfpujqRtZrTFgDGvuo7dzJyw4tVkA5bTA1D1ycd8mp+OM/+iMboQhLmIc3&#10;BhHMeNUtwv/TTz3tdSQI6d1iuhnTZ6Vrlyx15AgBindNZBSPO5f37yv3f4KEckXohRE5mJhuv9hw&#10;Z7EMQCCCe+qxYLsEQClLomxcDxlHRAreW7lKvwaloD4jPLWK196Wo7VcdHiV2hnUWDaKV1eY5lm0&#10;zdgioDEycFoAgzcTEehEefdK4OMYEiXwVIzGcNXq1TJaxqSl196gPGUSvGFcYfwQ6UIgYryxjpi3&#10;hHHUcHD4+sXatesEK2uoTqhNvlTEWh8MaxmF6g/XjB/CnaUV0DfTwkxpnTx10i914N2jwHCYiJ6x&#10;XhEhS/+Y1oPeMIqgPYzPXTt3piefeDK9NfptRydOSIliZMFDKA+MUZyxlcIdUQecunUb1jg6xxQb&#10;fEAfiRSBb2YNjskRxsFFKfAcmYFBRxQSfKI8m+Xkxbd3iQJOSAsXLvbLh8glpptZR4Xx5xd3pChR&#10;SJSDLjAMuIfzyNR3LnOgFdZ/EhUBx8DKWip+o1ipmzqZQSCiyW8iMcxKoDiBk/rBOzyDgU1eyoA3&#10;nH3qoV/0H9nEG6Rf/zqflGVz93bx6EivwUQRwgPUdyn0+w+RCo5k7CmbO3Ms8+AMrYNDFDx9gXay&#10;IORw4n6hnkLiXonoF3nPbBLj8tTTz6TNm7f6GS86YegzfYvsBd+rV61JXR1dcmYq0to16zzuLEua&#10;P3d+ukJ4x8n63d/9PUcq2fKGrayIprMWeboMznCgkK29nmXCwfje979vA4rgzM7t26QvNnmXDgIf&#10;jOuhQ2zXdsA6ii1nWFZBn4HNEcRB1jDGS7Ivs6OB5Dj8dMstt5n3N2zYaD3K8iUcKnTaNuk5ZMWs&#10;mbNMB9BpTgvIAuQLET92/GiQwdzV2SMj8kBaIp0NHTHjxszTBB2sb/793/998y46BCds6bXXW74D&#10;P7xMGfivWTTK0qrR0qNE5kePGZWWXHtN+v73vyeZ97p0T4P7d/TIceH1FhnoMhI11jiEAxpcZBCy&#10;Db2OUQgdQO/o2r/6y79K717JRzKGvDaYl3p4R4PAzp/+6f9IDz7wsGUQU+knJUuQe7XiL3CJoY5c&#10;ahNvEfhyZFJ59uzZl9jlAdmA7cESs1deeSVtlByeNXuGYNmZdu3enm644To7mH/8x/+XZFO1YWOg&#10;mT1k6cQ5yO9DSx/OizUsBrIrR78Gs06VODIGAhFwCD6IAu+VyNVdd95tjx9BhpKqlvCGCImeoQB4&#10;YQbmwKsnlI2gBfmEqVl7g3GIYYVRAWEwdck+hxg0vNUGw955xx1i0CV6JsNQhiQMgcCkDtYDAUtM&#10;LVRoQE96moBtchAeMDRTvo666TcwYgCx7uJ+eWLARJ0o0huuvyFdsWCh+4/Ax8OfOWO6+0hkc6SU&#10;EoIYpkQQA8cdd9xp2PBwyY+yI8FwCGr4DcbjN23xAgEvGeGxsqUJUytMMSGk8JhY5H/rLbda6ePh&#10;YIyyxYGnnVva3C4KApww5TxWeGKsRo6sFQMlv/EGPNdfd6NwOl0DiQEQ6+roJxFFCBclQZ8QVky9&#10;8CY2i4y5z7hiPKKIibwQj0PJAjtjGcp0kgzGBRYIPeo3EU4ik+CdZQUItoWLFjof9eClw7RELdl6&#10;6fobbvC2SyhBHIVyGfBEPwZgKI0tY8pWFSxAhjGBE9JEQeQRqiBV+nd5OK9YiXC2I6Vxudj6i3NR&#10;hvo4LjWak7eXw8PYMe2E144jwItOTK3ADxgS5IF/As8xZcw1Y4N3zTPGlcgSERL4OAyPmNLG82fB&#10;Py/OQYsIc7xuplow/vzSASCpbRQL20HhqEEL0DheOrjiwJghwoWzCB2xZpp2oT02byYPqGAdFY4g&#10;fEPbyBgEP0K/XtcT5eTgcMAfTK0yExFG0GHXjWFFv3KvH/nk/qo/0B4Hzi+RSNolwoJCZw02kRam&#10;+GbJSWIajmknZJ3lnfE/JGPsqHFNFJwlODiUGGV52/Q5IrADXnvNtDl9gCjpH/eRbdA0BgD9pL/U&#10;A0+zAJ8xoh4SY4BcoR4O2iU/OIEHGCdwiFFJ38Ar/UZGUA+yALwzqwG8RD/BDcY9dfE8jxQhp3IZ&#10;AMzcR0YxNqyjZhsUHEhgg5b+4ZJHIy4vkIJnIi994TcyFxywXyr0keOaRHbyRLlCOvM3Ke4Nebwx&#10;BlnjP3v2XPMQU9HQKoGBKxfHOLOODj2IAUUEfa6Ml5mzZkvezZURES9gEklnHAYky4i2EbFmH0PO&#10;6CucE6KQyDr6AS3lbw8jk6dOmeIZGyL9RJChy1jfqTaBT20hezFqibxDM8hR6mLqFB3C1DiRT2Qx&#10;sgDdyPjjkE5QWeQwEUOWeQE3dIs8IAWNs2wrvrTCUjMCCARqMCwJ0CDDoWv0Mkuh6DNBKfCJPli6&#10;9Dq/lOJghNqCf3nZiGcY7BipGK/gBNmEY6ZWvf0Wco62eBGQwBZbYvHiU7yYEsuACFaAl7vuusfj&#10;Aq2zBpJkp1Yd4Dl2AHochxPY0cFMxdPHWMLCms/ZdhK4xwuMOL53qgx4YxyIOj744EOWSSxFAWe5&#10;7BzoZ9lcufp2XXr4oYcE75UOtDAFj9OAs+uBZcjPJr/LlHALssp5r4ClFZdvn0gl6nAVeVkUn1ea&#10;i+gC2Wy1Q3gZ42KKjA+YEyGHwRYv1vAiySYpgfDeJ0+elPbKQ2HtFJsC88Yh3jqePAYRBuC69Wvd&#10;1tKlS8SgLap/V9qzb6fqOiXCLEtbt2xTub3pq1/9J37LibfWIBwigazXYlH95i0bNWC0F2u0+FYz&#10;A8hCdAacdUTAjPLZKRhQBKyh9Bujyke/IVa8GgQvShdhzdpKtjEqFRoRzsBP1A9igVlj26Gh9Eu/&#10;+EsWxgjybgkFvKhcOCHMMJSZUiAKQ2QSYkQ5skalRbgCpxAua5pQDCgLr8Voa5Wnu8X4QclWVrAd&#10;R5NfUuELAJMmTVBflEf95+09COPIkYPehuCzn/nZdNfdEPRsDylGCInwPG97ozToJ9EJcMRGqIcO&#10;7RWTXC0jla2bdjoSQ+QPZcoGxcD0lS9/2ePNVAlTQjA9ApH1r+APYxWFhaEK0/ImMGfwwPYHrMkh&#10;Iov3zN5kGJ+PPfaYcLTTdT388EPqwzGvMQpFOcdCD7ihQYyfOJhu5u3nzJhUCkGf88FPlnKjjQTO&#10;UDo4TbzJyf2LMQSLISA/fUdZWGHo+ux0dp15W/QZOBBGCGu28qiTs8D0DgKRfEQmcCzgwZHC7clT&#10;pzylCY0xNqwhZjpmJuskVQZFyLYYwQe89R5vKWOksQQCukeA19fjCM42PQcM9GdAHnhsCE49LKbH&#10;8EGRHhcPYdCwFhNDsrdHvCDZAY0R5eyXkmBKCx4FD0S8iJSiuFjjhNPEW8zwAn2PzyWmkDdSdDFD&#10;EBtvw2sYpvQXGiKahlDG6M2NH4w1jLHYpqTHxhdReHgbZ7W+QWVVN8sxpk9DVmgc9J++4jTxIQSW&#10;1vCyhJeWiO8xcJGHKGdwz4tNOLm83IRjjMxkZgH8w9/AOENOKPIOHvH01gn25ysRbc+zrCQCQ72M&#10;F/3CMKHfOHhMOzMeef89Hai648Wnsco3wmNBfSh4eA3eBOdjx44xn5AfPLG9CfmBGYee2RxkJt1G&#10;/kU90TfWcMN3jFNOs7Tx959o8+LaJRecFCZvGF7wLgYaNAdeGTtoleT+6LBi9dCHLDlfP/3SmQxw&#10;xgrDHjon0BDjPCGT2zWmL9ZzO0p27KgNQmiS5TrQ+lVyKNBtjPtOyVn4gLpmzJzufXOBgYg7W73I&#10;jbVjw0b59GzfPumg/XutG2pV71/+xV/YIf+d3/kd99G6RjRO3+erLuqG7omEI79Z+oBs5q1geBSe&#10;Jw8zTCRkAo7JOPUHHU5iuzDqQ3fxLNclyCYOIp4cbMmHHgQ3vJ2N4QdNomsYHeQ2tMgMIA4xPAHf&#10;44hynwg6qCdaiBEGHxHhRFdDp2wLxg4xbOzNljrwN1vGYQzfftsd6eMf+xnBI7g0lvGloUEvOQMv&#10;6BvLFMECfOAJWQVM48QnbA+IsUs/gB0HDycLmQ2/khcDGJ5FF2FjIDuulVFZqXLIZfB6kwxCaICl&#10;Mchs4N+/b7/lCC81sk8vhjDtvv7a6zbUWYc8okQ4GirRCEOFH1JS/WfuE3l5jcizUnE9JJgru8zS&#10;cItIoSwVMyC3/VODCWoiQody1E0d8bxEA1sqxutN77y7LH33e99Ou3dvTx/5yIMSagdtuBHe/t//&#10;t/+niGuB8os4LCWoK/oHMmCwHP05DMVwkeI+CiLSuZ6fea+yoswM+86773oDUgQqHicEAwGzH9R/&#10;+Pf/3syIYICAz9znqRgnpNPwZbxkP7J0Lnxyb2gwDFOYAlSyxcsPf/T99OJLz6dHPvKQlRT7XTHl&#10;+du/9duC814RcvVZfSqus5CYkuMrFdXp3/27f2fDjm2Y6hvq08ZNGz0WGMv33HOPFRqCkulHxoP6&#10;OM4Nt//qd0qvv/6a97yEQdl4mSgVUZE/+7M/E47bPIX3wAMPiB4qzGTQy5mw54lxCGEdL2MhzPI2&#10;c3jydL46zpXIm/eFM44SEQxgYguXi1Wo53qK0ANe6i6G6QJVnZacl/LDVBwph9nXtJ7VmTdDudPb&#10;LDSa91UmK7+iDSrIePR0OaI8mRdLnpyX85TXO1xnUZuuMwdsODFWkb84Fe6pHv3LN8lHmeWKjOcc&#10;3GP5xdtvL/PsB+sRUUwoAOgi6ot2C/2OujkK8rNAN9AUdcNTfKGCukh5u8XprH6qisBPpHPlJ+X3&#10;CzAVUnGZM+s/qz2l4nsXk/9ciXwkZy0a03/YBBwXhiXvIwYXyhuDAEcCwxFjOe/bB0lUwWxMIQX9&#10;4cgiF87EcSErFzyDjwQnSiLrVyGP6hJfma+Ne/LqGNYlug/fif/KpJMI2Ly77J30wx/+0LTOJvvF&#10;Bh4JcPL6i0E7Fy7iefBs/BacvirkPx8N8dQ5RPN5nnw8zkxntp23SzpXO5ZlSjgCr73xWvrn//zX&#10;pddudrAF4+7V115NH/vox9OjP8s2dPOtI+H4vK7zwV4MB1c4x3ni2fny+zbG/TnqjXJcFd0b/sM5&#10;H19XovwxVgUZmtVZBNtlTWrjQ9xs/FwprzM/QFx+yHDwP13rQMwbCXrGotX8OeW45hK8BNKiTNQX&#10;1jpnhD3ePlETGJIIJ/nZQuHhhx9JixZdZSaBYc1cw/VHPTGoGUy0A7I8lnE/bzeMHj0zLPmzKG9Y&#10;T7unv8qH8uJNac4QDYYPzIp3x1dyIGgEFYlpglBKhfoDxgyu4fpJwtfw8wyu/HlWh/GpM3XmMIYi&#10;49NoVV7DoZt+YxQvl694sH/YDTfckhrqxwiXICHqikREifaydrKDdlDUtEOUlxC911N1dMtTm+Dt&#10;kth6gSlOCJE1amEwB5oNG/VSH//123Sh5LOeETmbK2+W7VrYCiKieynt2LkrjZURzr5crH9hfRl9&#10;LiTqiSNwFWdohzEpVhI5U58pBC425fWQuAZX+UH/8vvF+c6VzvcUuHIP/mLqOTM5u47iYnkdUZ8v&#10;CtcZzjgXH0EDcT/y5rTvp76X/y6cA6d+Br2eNkZxP8plebJzdqnExelH5OMg5fdyPMfBbfLl40A0&#10;Ia+f3+CUqUMMSN6IJvrqsVKe/AwNBu3wO+qMP6f3Na+XczgqRJBjHSmPuJ/nIRXnz1OeZ/hW4ZGv&#10;9ST7kZXjf3F+pby+wv3Cw7h3+u84+ySccJH90Mn5Tyuf3csLKOW/456On4x9PoSUwXNGCvoNZQ8v&#10;cWZseZmKiHbu+OFgkLdQT/FxacklwFFWFprgLqcwDElRt/FomY7+Y4o5pz30JVn0mz64H0GTlCzo&#10;Dh1W+PzOEnlULzIPuuRlSO7Nu2J+4i1h5LcyZPVFuYAj5DqZeRYHcHGPvFk72bOU8mekXFaA66jj&#10;zCN0vg79M5/RV8lm67DiMs5D3tB15PR95RmGS8/PBWt+zTIU1ieigxnfG66/yV8AYoseorbWHcoX&#10;KZPb54A97us59eb3czjOgD1vO8aEe9QbMJ0OK+NMyvDp+/qrPz58v5DyF36zQkqU4ZSdL3sChryN&#10;CARc5khkXuZcHSi+F/nC0ebPufIXJ/IQveBaf7JBiOs4cRGe+6DX8xFS9mv75WVp8qTJ3rOJ72+T&#10;WDdRPEiRDEx2zu+dPxmEi0zIY7KzTuzIMRYuH0xNp076jSymqgh5MxVBxILtBYiaDsgbuthUFLC4&#10;6JTTGCzLN3p5ISa+0TvobX2IjqJIWXvY339xOCFHBNNj/02mFFnkzzYpLOpmipoIJMyA0HZUTmcS&#10;SstMSS3nYQA8MByEMFTx3PvNwCQinUT8eKGoqrpK+WBi/Q8pfc4EHKSoixdX+Ah/PtVd2OQ7Z+BL&#10;TaGUQmATzWAtXUzL0N+A+33hy87FifxEtIhGEkUtpPPXc3a6lLwkIOG4ULk8z6XWf6kph+diUgEe&#10;HAUi/RgFRJlI4JOx8NptlLjoiehTLHWIdVch/ImQuEghIUCHbxbgCVJB6fAiTpc3FGbaqvDsYhPw&#10;nNno/yTJYF9SZz/EBBxnw5LzHmMMDZhPxZ/xBi7rcwsGBOn8vBpy4mJSQBL1EfF0ndmZ38ZbEagY&#10;VL5hYzBLw8/PhIffOSxkUpnTjEg9l+LnjPhhupw1/Mh/tnKa6RdxwpguaqQocS8/Ln/6cEg9+hI8&#10;zJZgPamp+WTiu+F82Y39cmdMnym9NC3V1sRaS38YQV1kLfPFpouDPcdrMQ4vhEvKxJjFkaXiBk8z&#10;RqLu025dzqSKP+Tp7GICPrMX+n1az4I9Cu1cKOWIBB4dw/By6Jkr4zmbU7NNQIV+YqSEMeDpAtZn&#10;npdBLi1dyiAhNAyl2keBsQcYconPFuafsWLBLEYMax2vWLBY1xeLl6g/0FhcJgfw/eohD2tliMxU&#10;yCCTcSf8gKehgTiHSXhxyS26/FDiO6IYTpGiDlDPdgQOx8edNGBGDWMLRseYDI8schQnG556Drws&#10;1kYuBGZ1Hhb0yueF43qi63MJ/vxetEk5DqIRYThgnHH0n2FI/qSJshjjGLkcKKZcOeX1nyudq0XK&#10;AGNuSIbQzwX/h5Uute/ngiXvZ47vD5J+Mngi4hzT2cVGJDilxowSpUT4pi+KPe5EOleb5D6zr9TH&#10;ObYv4a1mjtiE/SeB+1y4/P+nS0vg/XTcM77wDmOCYxfrlsPJcyQKJ1QpH7P356/z8/CZCUrjH9Xl&#10;MASt8fTsNoZs/AiGMxWOjYgz8+f3OMiPnszK5ykzItGTnEvU13DEkduCBXmk7BHxOrN+6jkDjsuV&#10;1NSHVHOW5ChKLzGeFZVESXM8iQb0jPWjmAf/v/beA86r67r3XTADMwy9w9B7EVVIgHq31ezEkeRy&#10;nZvENXLk5zQljv1eXvLu8/3kPt04vo5fnHvdriw711ZzLIQkJIGQQBIghOiiF9F7H5jO/X3XPnv+&#10;Z/7zHzRIgAQ6C/b8z9lnl7XXLut31i7HlYo/4d9Z1Gu+qJqlpJTpl4J3I6+zWG+RorQKZQyIPF/1&#10;pNZ7/kFkTCP5bWj88TdHTX2aI3iJQoQfxUw6R04Z1/pxN6x7oFMygGMuDrkEEBmtVqFxxPJFOpty&#10;qoG1vNWIP/Ho/xSH0UIsYUVjQ8uvH/2VPf/8LL9navnee++zz//+HxoHmJ954MoRp+CHgSgXPgx+&#10;yCl0h0j4+zEkumaKLYCacOxKMPkzwCkG8hJgo5wh/rvz4mVExhKv5+/lDLs1PV2lmQZNnmprYKr+&#10;Kc8AHkOd4vIJSzNAj7AxTfKAfKE75XcQKkd6xAmPz0iejiiCMZyDSQE1jnviOiqclhDhYnhcLBuW&#10;SOoY3t8riIxEvAgkASjnlxJJ5iuyQtQwOEPpNhPLmaTVQFynw7WEWsBHA+XSToNIQENsY7E9ka6a&#10;qIpJf/In/HEiTD7BResGf/2myk54+hTHa3GOLG0o4JLQvlpGufQyej/UuM2F/hhmCHh55wUa8Mg9&#10;/gAJn1b0eqIP62/SjwtT8304n5Sa/oYxkhd2Nkq6BZJnZJRHjGLu/Fl+/vE+xudXof02yaeRXof0&#10;0EFJsn4v0ZGUzeVC2CR40+Lmp3VmSjhP7s5MOZ5bnv7ZELo/loevlIEXEKl/dET/+MoL74zgoNAG&#10;5Jvqz+9GrZrI+V2oJWNppFbUFXUGL4xZ+XEjn7jAx0UMImMh8ulcFCjylKSVgEj/J68AABioQ2PB&#10;OaAhaOIROimNw335k6Kz5ZH4uFy8MNCQVeiMKCmUh197wyRMCAsY4liVRYsW+O7yWoEVPkPHEQiT&#10;J18hcMCifBKlA5BuAHUhrhqU/PAn/SOHD/sUbvuycPwNa2Q4+oSpNNZ5MUByBiX8YeHkOQDb00zS&#10;xnSvFINUyJh0lF1oFu7bIqKs3t6JHNjNUSoZOq4TnbXh3mMHgIXjOX5c6I9UvFsZHeCqnkMAxdN/&#10;BmIPpn+ekm6aYzukm2Mn/x5ymWCZTKY1/Vpyj4CSN3bPh9jwliQS712GIv/LtfwieAG4R4Xl7SNG&#10;PktCAdFu3HIqIBnOvkSSyi9kD0POU+6LGuFPzDJhUxQuYp9pSi3lsSHBFHmmcqTR0nTOHUV50K7o&#10;B0xZ0l9csThflDvwhjxCSwoUr0KoxsSzKK0g9ZhW6KMc40If5FOgnmqDUpLLZXEGKpTrxU/5RT9T&#10;Kb0/iaJsI1FPXmcubMav0KZpvx42VGSIleg26p9+5059kRkr3+lfzEudnIJ5f0jaQhJblH+fT/LP&#10;G2ycP/1GHumXeKJn3SWYQCNaLlkiFKAG3VxwQGvsF0a/cFX4l+fRiZKyuo/4S4eOKTWmGOLdKcfL&#10;2VDL0z8bcpAHOyTf0A+h+MvzgB38mjAOts+GzoL3mG2L4qDvU3wWpIYERWfBx9mS5JgPIpvTGO+R&#10;zlTA9+ugVPpewShy3uQELCRkgAeDiQ8iHpROG8Jx708aNaA0Rf+zcYUo8kjeEjjWPf0LoARe8Gvl&#10;iv/A/v1+tAjWKY7VmDZtmp+ZiFUyDp4hqyQ//VJhOA6vBkQc2L/Pnn32aVu3bo0GQw2UerGsqjpp&#10;GzastTfeWGAVFXzeTG8yydsnu6fhw9cTKiGXSeg5CsMvMlVYnnlHSp61kKKMSYO/KE6uAalckV5I&#10;V4GTIobLUGL3gh9kJRcHoiSo2EIZcK+0qVs3HSVyUSAfs3lGYB8gC1NINRDX6XuIOmL9HNZDPnHG&#10;MR98ss7XNbJbE+fTXsGiCDnb+hPFGdOMvwBG6p1fB3sx4HskjogCkPrZhWwAYCrOwSkCCpIji4bf&#10;mJ3zG10oa/q+MHkqLXCFqCXpnx8KHCWykAvNJeHT2Qk8BfkkoWhXct6+6AtyoU2lHf6hLTfuJ3qq&#10;S2ZCfEmE+pn3J5FC+t8Q9qPpGjW1xIXuUyCs/vqf0JybUOxDjC3BIWHiihQhHJEi4AhgpB8nfYUz&#10;Q8PO63buTz8PL08NzIiSdJwa89XUNaXAO+n5rRO8Mfa6g+8YlzCpcPnEGNq0/UWXix6SyF0FijzG&#10;thz5TcIlj70Ju3/j36auEA+F3XujhKFz7IK0k186aFLPcbwmVBACTnLyPnq2RJwWuoa88lzBsPrx&#10;P4HnwhSfnynM+SF6zsVLecLnX45CgwnPddsQ7lxQ4XR8QAP4eD4BqPk4osHMufFFF6Ejc7j5qtUr&#10;bcHrr9orr8y1+fNfcatFSSkfUMfqqMEPgJKkG399IwoDpDwqKytsw8b19rP/+TP/Sk/4qkIr48P+&#10;y1cst9def02A8pQGSd6w6l2hATJ5e/AdozWV8q+VBx0rB/LCeBrlVbisZySXNxcqMz2UW/eLdZR2&#10;gRqiiCinu+Raf+RUbpx8HW66X4Ce8R/3RArXHpnkmlBh38IEwMIBzjhzkC8gYd3lHC+sWSgmLIxh&#10;6USkwHsk4lMO2oZbDVNAMgLQ90yKH6blwlS577ZPeMKfdgRFmULpPBvKlwLD54fOZ9rNU5Nc5ZFI&#10;IXFQ41CIwUXRyJtYaQcl7dQdcZBjWKLQUMegVihJM8H3LXShbi4ld1bkwcPYFyjI3uWtK8YWZBzH&#10;GCjmQ9vnpYrNi5ydyakdbKz0fusvXax9TPMU0myezvw0jD0553wk/rQBX8pTB+8JiPH03iXNNPlY&#10;fL4o8AK/zvOlSBSstcqZFDK2ofjCDbnP+9F774liXomL+afdh5zO8zmRHy1ibAA4+ldt1DCxMtJY&#10;AXfMvgLcsB6i4PmKzoIFr2sg46s0Rf7t00mT+PpLucJqkCsubQAaDIiAT9o696zVK2nHtzZ32bx5&#10;8+yJJx63z3zmM/a5z33OjzXioG8O90aR8bUN1v0ATOGJA7iLBTKwXLFrFKDKN31ZTO67U9MUb2Oz&#10;uIAUB3cfjHHewfCBqVCWECSECwPzuaczpdtgVZBzZZZcEyft0n7wXWha+/0SeZBOzK822RQEX2ne&#10;IM9P4RquL3HyFqPyxulM5A+Y4B7/90MxPnKMjnWqbKbhN/Zh/Fu7Qojuo0muqFtcfPpMDJ6L5z/+&#10;phvkDhikXrEoxv5E3fJiF3fkc2xa+kWpUV84DxTTjf0Rx3WYnYL3S7/fZXQJEu33/K6J/CgT8mIw&#10;a+1f6mDX9ZtvLvYDsPv162O9enb3g035Ak7vXr3t6LEjNvOZmb4ukk8uFQvocdg3Z1mWlXbWoMOA&#10;F3YrkzYAdMXK5bZYafK1md69elnrolZ+Ij8n2fMR/IEDBtjcuS/7afyMvn3Ly236tOn+OTWOcODI&#10;o18/+muvZr5WwiHsrKPjE1Xjx0/0zyhxPhpTcaH6k/bwAbwNMQhH5RvJp3UiS7oIz/iluLHN5sIn&#10;hThnlOYl5Bd+cwoi56LicAeIS/xjnLgjNFhEzm0fS/OQBpHxNwkUfkUxfHOULvfFRpQqli+CSGR+&#10;rkAkFOUT0wJAcih8BPL4E8a7cuCIi48oNVf2Qm0sCSvZ8RQZBqf+4iAxuhxYZH1jSCkCSeKGsZS4&#10;sY7ORb0Xpsbl8P7vbSDpd65PvTR+l1FGFxVlIPJ8UpAZYxMfTJ89+0Vbu/ZtKZI669O7h7VtW+Sf&#10;sLrjzjv8+51bNm+2VatXO8hkkMEa+bGP3Wq33Xa7jR0zyaoq65JF3619mnv9+nX27HMz7ZV5r/gx&#10;OXwOUmOiQGilTZ02VXHG+KfTZsyYYcdPHHcF5p8GnDTZ7rvvPv8847JlS+3+P7nf105OnjzJP0zP&#10;5wGxft7+8Tvts5/9nHXr1sP4FKRPy3h7UIE+NCb1ACJx8JZTKgmfBenc8B7yyFEhJZT2i+ABx3W0&#10;SOG4RsEBZrBGcn0uKJ1/5DenxJKpP66Te4jfNK+XIlEqyoacoyWSNXH5dfpeKNf+crKOx/rEe8jD&#10;+RX3cPT+874YqTmRN1cX+FNv8Tc61uVE8NjwnJdupnzyKEg+pB/beMzv3LT5pryTLGmHvhUBZGgr&#10;QddmlNFFSBmIPFckOUXxJACL75LW1FT5N3kf+q8P+bdqv/ylL/kXVNYJTM58+re2YOECu+OO212Z&#10;L1u2zD796c/4F2s4qmXWrFk2d+5LDub+4s//RiCQwQaFf9oOHjpo3/tv3xXg22njxl1md955uwZO&#10;s8effNyefPwJ+8Y3/sx69e7l09d8tB/AuHPXTgezfA/4G9/4hn8O8LnnnrPv/Of/ZIMHD7Q/+MM/&#10;sMsuG2dPz5hpGzZsshEjRtsf/Mc/tO7d+dYnIDLWu8r3IQKRUfBRCfDrCgSBiNJKgSA4/Br7x3be&#10;corx03HT1++WfgQUhIvAAp7j9Nu5oHfjgecNLuGlOZdftny/i4LEs5h2F/mPIORcWoCjXMiDuqU/&#10;42I94w8loRL30aRCbai5dkX9xDpL/7KZjelsTpbwuLgoY6yUfhF+IIXy3/fbjpuPl7Noxzyg2N8b&#10;E2m8t/wzyugDpwxEniuSnKJ4EoDFcRGHDx+0mTNn2PxX5/u09QMPPOCLutkpPXv2C/bsMzOND9h3&#10;797dBgwYaJ/97GcVbqivnVq1apV985vftGuvucEe+v++Z8eOsSGmSM8q3Qr50H/9BwG9YfYfPv9Z&#10;69+/3MraldrDP3/Y/uWHP1T4h9zi+dZbS233rl3GTkU+6cRH/tn88eCDf2XDhgy1X/361/6N7Jtu&#10;vsm+8IUvWKdOneyfv/8DW7t2g029crr97u9+yrp07WY11Zy5GNuDyvehApF5JBajMskN8uE3Pf2d&#10;HtzfqxI5W0rnE/POVyoXipc0wUHuSyuNeYuuEO8XK3FmWlrKlC0CkvNBgAdeFKG07C58TV8c1Fw1&#10;UD/B+V2Dn183isR1lHPaP9K5ab+F2wt+IX/eGdJ9qPl+UyidjDK6CKgAiMwQ4jkilBLWh42bNlnX&#10;rl1s/Phx1qdPL+vYob1/+QUaNGiQgOZhDS5mV111tX/0niln3p7xKy0ts7YlpT7koYjwr6qusoMH&#10;9/tmmgEDWbs4TkC01CqrTll1DZ9J5LOENQ4ed+3a6WuCcKy1rKg44YC1rKydr8HctWuHDR8+wiZO&#10;mCTe+in9YqV92Ae/gQMHG1+YadhN+qGkAoOv2GWwZlNQbtCOyic498m7vxBUSJmk+biQvKSJXNM8&#10;8LKSdnFnd/r+YnThq0lyqbLgzieAhEgfS2dcrpC5M7tw2HdTx3gUNsuE9sj0dVjbiNqi/vjNv77Q&#10;RP+mryd3eb8ZZXSp0wfR6y4RclWs0SKtjAJgwCrJifgHDuy3ipMnbP26tfb226sF1AZZt27dkoGz&#10;ja+bOnr0mG3atMVefnmeAF8P699vgMBojfH9TvQcu70Bi6yNrNf1SQFDwOGSJW/a+vVrNbi2snfe&#10;2WorV60UcDxpd911p93/x3/s0+bl5X2VXj8rLSlx8Lpr9y4B2SHWs0dfqzhRaUcOH7f9+w4rr7Y2&#10;ZMgwDdocL5QUxa2PH8aRMJF7ymFFZ9CG98h/GMRjmEARNGXUmNJAN8roUnD608QvuowuHqJpJs0z&#10;Rc3VIf6F3Lmj2F9wvLwGlz/2QIX4wGWU0aVDRQ8++K2/r6mh9TfXwLNG35TyZCXAFdZEVtu+fXsc&#10;4G3bts3PfGSdI5tddmzfYdOmTXer4IEDB23NmjW+cWblylX2zLPP2SuvvGo33HCD3XTjLdaje2+l&#10;rjdugTi+/X2i4ri99NIcO3Rov504cdzWrl1jTz31G9+407t3bxs8ZKjt2LHDN9QMGTLEVq9eZbNn&#10;z/Zvct988802evRo52fOnDl2+eQrbMzo8QKyZbZx42Z77bUF1rVrN7vpplustDRuNkhGQYDkRVL9&#10;OSAU1r9FPw3tDfcZeMjR2Ugiyu+ipA+ozi9qmX0AdHZ9k7AXvl7TPIb6ZcwJ4DHeZ5TRpU16CY99&#10;j/WQYJ8MRL4XypOVBKl3UeM4iS5dOtvx48ds//69fo4jU81bt24VwKy1e+6510aMGOUWv92799ju&#10;XXvdConlccL4CXbbrR+34cNG+PRN0EGqoOQMNNY3Hjly2MHisWPHrOJkhYO/MaPH+nrG6qoaP+7n&#10;0KHDfj5ldVW1tW/fwaZOnWoDBgywPXv22orlq+zmm27zTTQMfO8IWO7cudsG9B/gG28AtYVr+8Pf&#10;BhjgCw3ykYI803SGMqWrNv5pzqUp//5DTM2xSkvOpyjbi9EVLhHlP7+VVYiXzDXvCra7Zuso7d+S&#10;eizUAqDoH9pJoELp4RddjnIAMvHIKKNLnuiVST/IQOT7oSgrnEYQCVLjoAaUet8kw3pE/yJMdZV1&#10;7NhRwO6IlbXraPfd9xkbPnyUwF93X/NTWV0roNfRxo0bb3fcfoeejbRSP6exTqlSJ+z6LvIvLLDO&#10;ki8wkCdH8owaOcbGXTbBRo0aq/gTraysowaz1gKt9Z5OdMOGjfRje+rkz/OpU6+yXr16+0acU5xR&#10;qfyGDhvq6y0ZzJtWdxOPi4RyI3s8UoPBPgz4YRWHl9fLl1rVEYur3wIbPZtSTCIV72Kgs2JTgRva&#10;xnlx+nNWrlAaZ3AFqHmAcg5ISRdiu4GfzDV1BahldUSHfjdXiJrzjwzR+eN1dIqlaPkuPssoo0uf&#10;moLIbHf2eyLJqUFeAnsSJhtcDh46YL/97ZO2b99eKy/vYyNGDreXX55rq1evt/7lg+3BB//aunTp&#10;KlkHgBjiMyUSd8PimqNQJ2HQUkgP2jh8nEILaTWlkE9Wn8iHzQ+RgryQDXWZkyEuyjT+pulMcs7o&#10;LOh0+pOR70aSrddRJuOM3h/l91Pvzz6uMzaE8SEdhut8BzU3DmSU0SVH6h/ZET/nhOJgA0lOEmRx&#10;cWtfu7hkyWJ74YVZtnHjBmtbUmy1NbU2ftzlduONt9qkSZe7VZGxh3EnB2RYmM05glHmTYmw4es1&#10;Id8wfuUGMwaymF4c3CCuSTvEbx2snMlz/5qDQGUM81Gi3MCPDJKrBETypsXz6J8SZ2OKSaSp+SrM&#10;qFk6mzEGAWdCzugckPovXbhx/8YHF8bFtIsUr+NvBiIz+shQBiLPFUlOjUAkX8Mwq62tsv0H9tvy&#10;5UsdRLJbGsvjhPGX29ixTDmXJXECZYPQB0NN5c4vQDy64Befn6l+SCo+JdWsKt8LZSAyowtPsV83&#10;BoX44XIv1/zi0uG5DuFz6WSU0SVPGYg8VyQ55YFIwMdpC5+Va9eu1PjMYbT61dbI1QZQEg8hZq0j&#10;19kAdOEpWl2RfU7+sc0HEJmuF6y1wQrcmBId0oSyKj1bOlsQmf7NKKP3RvTxABC5ixbH0N/Rh+E+&#10;uBgeiveR0mNFRhld0pSByHNFklMUj8BjIH7rBQ5bC6SwMea0f0mF39P1yBUgwq7rOHVN2PDJu/xB&#10;KaPzS2l5I/+gBFAWjY8DejflwPKAQmHeLV5GGWX0wVPo6/T7cB1fLsMQ0PI+nPX3jD4ylIHI80nI&#10;q17AUSAyASO5sYWL8KUF/NNAJaMPE53dutC4BjVN1OnZ1GsImrWDQhTlGJU78o59J6OMCtHZtA/a&#10;VS58AJN+5boQoi8nlxlllJE6RwYizyPlBqMgx3gPpWWb0YeX0nUG5d83psJgseUgMgLIswGdlyY1&#10;lTMywcWXriijnNL/qMsso6aENfHMfTZHMWw6fGxTWdvKKKOClIHIC03IMBuQLlVqDvwVsoY0F7Y5&#10;/48WNbUAR7lgLeIToVBYTwyw9NuMMmpChfpeIb+MMsroPVAGIs8VpQelQiBAfi5PwunX102m42T0&#10;UaOgxxq3gQxARiq8jAD5sG4YEAmYrK6uTuSYyS2jwnQ2L3AZZZTRWVIBEJkhxHNOGrAcQCbXfh/u&#10;Mrr0CKXl//hNKTAUV9Rd/BbSY8RrTIUaykez8bD+EdDI99/nzJlty5cvlx9CRB4fTZmcD0KmAHU2&#10;BJ4bsPVB1k/z+Yb+GDpiBiozyujcUQYizzU1AMgUZWPWeSaUB9ascF5nURGKorEyQ28EhRnAHXgk&#10;t7u6QAV5dPzpIrnnMZ2wpyZJP5eNX/tXgRK/oK9yfHEoPQrb09DD8BwKG7E8HHwmeQT+lFiehQVv&#10;yhjCBxfCEy66M1PIT/zIFVKs+PEsJycopB3zDuXAP8gf/wJJJcSDQg8b+0kqklGRf0J0/fp1tmjR&#10;QtuyZZPzUIjPNHkOCgNfjam5fKN//vOWybAQearOg+TWJN3miHASqH4lweQ63J+RnEVySYVN2G7I&#10;u0BRwpPwmdaTJ0/4p1rr6mrld6YyEwsX84ouR6FvhPbt9RWf5yer+8Yxuc/3OROFsI2LFtop/S/8&#10;5q4hfmNbb8gp6Vfc5+JwF+WfLmuKFI/+S1mhhhTzypnK6V0o5BH4lWuI19L4GWX0wVDoARmdJYUO&#10;X7CDt5IybeRYx5U3smT0nqiVm9Kj4x51y2B+2k7X1+m6TkritBUX4VevezmFO83uXoV1sKU/hBFG&#10;UTgpARQBzv+FdMFDp1Vt9dKprU8XyRXrnmchjWLFJU9X9/CgOK1bFemeFJSOlEA9Z4RyDqifHVoj&#10;v1prU8yXjeRS/BWj1E7DJzv7I9BUHnLwiFMBrK621lO3+pAn8YIi03Ux95Q95NPK5JI0CRvJLabI&#10;i4ySZ21UoGIVyDGX/NyfchFODqVLXmJL9/V6THtWmKT8bYoBfLAi/lon/mrzTHN4jmTP9IfkqJC6&#10;Uar1OOLo1n303GVO2XLAta6uxsHNNVdfZVMunyyZUjbqWk5hiyRzrn33NrLQM/L3+lWSyNgzUX4q&#10;ga4VQvVoOPmFWhdf/jz88/pUnSmgwgTn7cbbSGgf1C93/pJB+sTBP3kewUqRh6OdhmdeaG7EiiRJ&#10;VSZOzyiLwtSJl7o68ZnIqxW/zncIDB8qcMhH8dgcQhliOULZ4EM+rdWIFKZO4ZFR4BtexIL+1Eu+&#10;u/fssNWrVtjGDevs8KEDVldT7c9DuFhm/eXTlBxVRj/wfIJrVV+kdFQr4oO6oU/h/CWINOAX1qkj&#10;51++fi+5igl/kdI9vMEv5UBMsQzOgefPFffUo54pPCUn2TqqWfKz1uJFfqf1rF5x6pSGtwqlH9pB&#10;vfJHbrTj0M69nyIbQK/8ycFlTptIfl2WsX87H4F/ikY9U/Yi5R3aI+nn+KVM+Ll84NufkYs/9WYW&#10;y8p9USvJgLLoLrZRyswxcX5UXBK36bS9FzJxGWV04ajowQe/9fc1NfRaNVB3+VTIL6OMLjxpqE2u&#10;0sSgGT47eeTIYVuxYqnNfOZpq5Ey7Nixk7Vty8Hvxf4Foblz59i8eS8L+BTZunVr7cUXX7SSkhJr&#10;X9ZeYdq6YuCsSBQaZ3qm2z4Ko7hNkb355huK97y9885W6969h3Xq1EnxiEPYxOm/Kyku0VoCWKvf&#10;XmkvvzJXPLxkK1eutKNHj/knMNt36KBAUjAKhkVo8RuL7MXZL9oi/R4+dMg6dOjo4RwASGFBWOko&#10;8+7dO+3NJW/Yyy/NsUULXrPt299xcfCVpKKiYle0Ts6bXyS/QXlu3LTRZs2aZa+//rrVVFdaj+7d&#10;JIc2DiqPSparVq20p2fOsK1bNrvC79mzh4M7wNyunTvs2WefsSVL3rRTAnoDB/ZXsnW2ZesW27Fj&#10;h+TS2fkMVpXAR7hWMClAHGy55UoX/i9hr43kvH37Nlu4cIHk8Yb161du/fv390P8JVaFA/QiAxVW&#10;/0kD0EI90Abge/HiN6y8b7l17NBJ4VDAjHEhz2htiueCkj9xAdiIDCAalXRgKRfW/fUf/5AOAMgD&#10;eRhkt3//fvGwyqfgO6h+u3XrarW1NUpb4WNgEVdedq9X/fLPs4VPPeUaBCIiWuQtPIAkO4EXvBxY&#10;I1NAjfOKXJB3KB/tB0+exTRo7/v27hGfy+z555+3U6f4wlYX696ju9XW1IQcqDN4SeUZZOeXfs1j&#10;+hRf6Hr77VU2W+136Vtv2YkTFdZDadHH4COkIR71N9Y5CYUXD+ogfKwB8ul1sZyWrWfofAfQF9oO&#10;3p5SIrtAIT8IgNdKZTthW9/ZYi/Pnevtsry8r1teaRfUWVVVpa1cscLWrl0rvk9ar559AkBEZvoH&#10;v4HXkCbHuL3yysv21pIlapsD1WZDfwuyUXjlSdDAK2Ay1HEAz7RdgXv1QcrJNfFq9aK4cNEiH6tO&#10;6w22g9pum+I2nn9Ik7Ceu4dvns70LKOM3g8l/dYvw1gSWmVGGV20FAZYQNP+/fsEiF6z3/zmSQeJ&#10;rKlj3MWtW7fGnhG4fO7ZmXbw4H47cGC/A8JVq1bYkaOHXJEAXgCcgMXiNq2tpBRAJUWlMb9V69NS&#10;NKdsieLMmPFbB09VVRXWrqyth41KA6WPQoeKpQBqqgUgV79tTz31lOI95eBmkRTFMwJgz7/wgng5&#10;4MrhwIEDUkqv2JNPPOm/Cxa8rji/tVdfnW979+61NgJ3EGFRfrt373YA+PTTT9t8hVm5coU999yz&#10;8nvO1qx5WyCaRc9Sgh4rUFQt9QJ7tXU1tnnTBvv3f3/SHn/iUVu6TEq/4gRPHUjuEEh8btazDiLf&#10;EM979+31BNBdO/XsLYGETZs2SYaLba3yA4AcPnzQvx2/cOFCV5AOMPgn2VBH1BVEGlHegA+Uamus&#10;Uq4k622f8qI8b7/9tqezc+cu90PGHj9JI6aJpZTNN6Szc9cO27BhvbcFUAX1iXW3SPXYkJ+ueekI&#10;jvpVYgrLF6f4LS4u9pcKZF6kOJE38gzKOymHHCwBBNoon7YlbVx28PrG4kX2hl4Ejhw51MBDbCM4&#10;QEWx4hHX+VMbKyoib7OStsgm+IXsBEQUJvBOWZEZz1tZWwcvQCbxRFj9utxdVliKKUsb/3Vg5mHE&#10;N3HlX6l6ow1WVlZ6uSlHSIO2hpzoE4qf5Al2D6AvcaoyLI/87t+/V2B0li1WHwGw0R5Iq0TxQxrw&#10;qvgKG0B/Ys1THlQ9+cXy4ZBPbCdeB8qHOovyjDy41ZN05FeiPNpQr7p2rCbZUcdHjx72z9G+9tp8&#10;27d/j/p2W8+T31I5APCCha/5mMDLGc8a2ozSJG/GAPKD72PHjqqdv26vvjZP/am2gU8cbdjrR3xE&#10;HgMI5qQBXqyCDOEP3vCjXLW11er3ryrd11yWng5lUdolJRpnVD/ILtS1Eskoow8BqUlmlNHFTShN&#10;FOS+ffvcknDwoJSXxlmUA4qAadFt27Y6uKirr7GevXrYkKGDrXfvnrZr13Y7fvyoBud6q66ptEoB&#10;w1OVJ+SO28mTx+zkqeNWU3tKiqPGDh7aJ+W42Xbt3tEQnjCnCFNT5cqEAT6AGxR8iZR0pc2fJ2Xz&#10;6mvK57hNmDDBBgwY4CDs3/7t3wTkNrvu37Fju0DgcwJzS61Xr17Wr18/KbQ3bebMp23d+rUOUCgU&#10;5TxRUWErV620Rx55xK2afcv72uVTpghs7bZnn33O5sx5STydkiJsrnsHQHzg4D7btn2r7dmzy4F1&#10;RcUxV3Z1UmabNm+Uwn3Vjh875pakdmXtvFyA07Vr17mVbeDAgdazZ0+PgwXw7TVrHEAuX7FcSrlK&#10;5QI4oUjhI1iQCIslBdlVVBy3Y5L9yZMVrkABETzfsHG9g/7qqiobP368AMARlW2nyo4CRlpRKQdd&#10;yssCaQCODx8+bO3atbNp06YFvvSCQH3W1FaGeq06ofCnGuoN8MC97zKUYqetnDx50h3rBbEOVUpW&#10;WKrq6hKrkvMhLpQfwLPS0zvuMq2vr7X9B/ba1i2b/DmgtFpt4+SpCrW9AJr0wMvGVD1xquVOVkgO&#10;8FNN24O3YwL6lQ5c/HOqaltVktmJE2qX4rlG8qJMFSpHbV21gwuADqEDKGvlaVecPKF2d0y/x8V/&#10;rYerE4+0D+RTI7/u3bvbZz7zGbvmmmusR48ebjUlDcAScj1xQvx4nmrj6gfWWuUoQhYApPBCcujQ&#10;Ab0srbSX5r5ope1K7PLLJ9uoUSMdlFL240qD36rqSrdkIxf4QLbkUVWNPE5arcpIPkePHdY9ffGk&#10;2vtxbx/IlnKfUjppeQuO6rda9xUqJ+3pmNI7qfJKLuKvWIAc/tasWS3pCFQKFJJehV6ayIM6py0u&#10;E8hkLGjfvtT7N2lQJ7QT0kTOWF/gb8eObarnfcpT5VHep5QOsqYMkrC3KfzgFx6RG/FxpFlVdVK8&#10;1Hp+9LtK3VeqbW7etF7j2B71d41dApnVkhfpnhTYR35u0abd0/gbUfRt+iSjjM4nZdPZGV00BCjJ&#10;J5QCb+wAh7feWmLz5893y8Ftt91qE8ZPMCxKDPyzZ79gy5ctsVGjR9rNt9wspVxvmzdvsrKy9lJ2&#10;ozTI19tLL81x4LR7N6DqgM19eY6t37BOmUjR9ujq68defXWe7dm72yZOmuCD/fIVK5TOZvHQ2sra&#10;d7CydmW6xkoSrD6ArurqWhsq0HrrrTfbLbfcYr379HEgtnPHThs9arQNGjTISgXUSqR8r7jiSrvz&#10;jjusW9eutkTlqTh5ysaMGWOTJk62GoElLG5YIee/Ns9emfeyynmLff2BP7ExKgOAcrvS7CA+rrvu&#10;RuvcqbPKGUEtshJn4gmAsW/fbp9iZ+qsrKzUho8YZsOHD3NgDWhdvmKpyrvLwcbUK6+0qVOnWqdO&#10;HR1UHTp00EHnQf127NhBwHi8gHE/+/nPH7bFAr6Uv3OnLkqrjy8pqKutc/BFPcELQOL111/16X3A&#10;NGmxpKBLl05EVfqH3Pp6ROCR8NTPmDGjfekARQE/Ug4Addu2Jfb226vt9QWvye+0gO0AGzt2rMpU&#10;ZjNmzPApe8DCZoHiN954wy2VLBt47dX59uaSxXq5eMfbUPsO7axTx44KW2EvvPCC2gHLA7Z5edcI&#10;HDNFD1jt0rmrW4YgB7JqW8uWvWWzX3zRFi9eJABS5lO6gPzp06f6ywp5zJkzx/qVl1vXrt2U/0lb&#10;refwTdkBHkveEm87t7l1eN68ubZly0ZfctC5SxcHYkeOHFQ+S+yFF2fZFrU3XlqOHj1qL7/8ilup&#10;Onfu5JYqAC78AVA3C8g+/8LztnDRAi838mG6Gvli4T567Ij118vKlClX6GWgl/rIbGM3/ODBgzyN&#10;DWob89Xe573ystIKeXboUOZyj45lI/Sj2XNetFmznnWZdenS2SZOnKi2fIWD/1dUz/SttWvXePgO&#10;ajOdxC/yQ860W/oJ7WHPnt0uE5aaAC5Jmz5J6wVQbVJ9vigZ7Ny53a2bLLHA6riD5Q8qJ1PpyBWw&#10;3U79qWPHMrf08VKClXzwkEFqTyO8Dbz44gtu8QfA8QLy2GOP2Zixo+2aa6+xjh06qA8sE08vKQyW&#10;wX1e9k6dOngZ1q1f4y+m9CXGkHnz5jmIRkblffvohWq1QOkyL0P3Ht2so9ruMcn7NbV7XtoAwEeP&#10;HRXonu3j1gEBUmT+zLMzVabudtddd2o8KVWdL/O2w8sZ9Vaml7muXbt4u6QPhJeqjDK6UIQWTtpc&#10;Mp2dgciMLhoqBCJRLigjFNrCRQtd4TD11bdvX1f6gKSNG9ZLyb1g+/bvtWulICZOmuhWSRQO6w3H&#10;jB7tg/2jjz/q4Oadd7YIIB2wPQKJTF8fkFLr1q2LgM0un+5ipzBgDnCyaeNGW758hZTMQRvQf4CU&#10;cn8pklpX5gBTHOBnyNCBNnLkMCmi9lLgr7vSqa6usRuuv9Etep2leAGOWPYOCMAyHYrSHTFipFvV&#10;hgwebDWJ4qiprXHr0tKlbzkALC0tESDd7qAThXbVVdfYpEmXW1sB01oBkTQxzQmeYyPFBoFF0ilr&#10;387zZe0hjml35IayAlBPnz7dLr/8Cgc/M2fOTJTqfpf7rl077fDhQ24dWrx4sR07esy6dutuw4YO&#10;l8IeKkAbgCfUpk1bt1guXPS6zZXy3CUgcFzKnilxt4oJSGzcuN6n5berPABIQB3T5lwPGjRYvDPN&#10;WWSs8cOyh7UMAAkYQY6DJaf27dv7mtUnnnjCrWgAiQMCAa8teNUB3ztbt/gLwM5d233aFeAyfsI4&#10;tyyx7IAXkYMHD9khlQsAuWDBAgHXehsssN+7T28HxLQ3gMjzLzxnzz//nOrqbedlq/Kl7pDrx2//&#10;uE9BL3nrTV/jetVVV1nfPn1t7549ao+zvV1hhWT6lGUDm1T2Q4cEzuXPOsWqymq3DCKbmTOfEoB8&#10;3tvlIbUPwNSy5ctt65atDrJZMxoBBVOtby19U6DoUV8nC+hnCQJACqsjL0hMO3cQaB6iOmLt6LFj&#10;x+2Xv/yFy/tKvTSw5OLll+cKDL0tQFqp+nhHQHKjW4WxMJaUlHqdYG3lZQJ+WYKA1XTM2DF6aRqq&#10;tE7aL5QmSyWIV3GiQrJZrHZfJX4HeLrUNS9DtCPSYXp+/4H99tSM36qO9voLG/W1Rn0B/rfqGj9A&#10;GlPAffv2tncE5l54YZbL/WTFcW+PaxWWtjtmzCjvH75OVn13ypQpDUtH3lK9YOFj6njp0qUOPnn5&#10;HDZsqNJ6w9cv71AbxUoJIGd6vr2AZM8e3X2pAgAPkAxgZSzYvmObt7sBA/vbNv3Sf0l7xIjhApEd&#10;vE/98peP6AVLgPL4EbWdWW51J13a3mrlv0buyiuv0EvgNb7khba4XS8wWDTfXr1K9UR7DutsAZ3U&#10;QYOOPq3fQkNkRhmdM2oKIjEPZJTRRUtRcR45ctQOHzqswRklctiVxC9+8Yg9/PDPpMgesVWrV1pp&#10;u1IN8APcWrBBIAqlx3QSU2k+iK9a5RYXLDSsRerYsb2tF9BaJNCzecsGKe4NvrYq5FlvvXv39kGb&#10;dFgfhcIgHsCR5/wy0Pft28cBDlbBN95Y7OsYT5w4YRMnTHBl26Yt67LaWZ8+fdy6AhB+4cUXHDxM&#10;nzZVgGyoA2I6LBYTLCzk3bVLFwHB9faYwO+vH/217dm9x0Hndddd54oT8FbP1tWE4DpI67QDpxMV&#10;x6TM+3ladQKmWEj27t3j4BSlj/IrKSl26we8sEYRpQ+w6tS5o1suyQcA8fjjj3t5KeewocO8XKUC&#10;GuwMRl4oOyzETE2ivAFWTM/169dHabR1uQJ8nn56hlumWA9H+rwMYK2cO/dlAaLtXiZeEgDD5Mc0&#10;KQCJ5QAAd8Ad9c+yBoAPdQKQRG5Y+gDOTOP3Le/jIBnAsXTpEgGrfaqbhQ5eeEEYMWKYAy4skEuW&#10;LHErEJZYLE+Uh/rYpjyfeOIxvVRstv4D+tmo0aOU3z6f6sS62bVrZ88LKyjtzNcwtg0yAMyyHhGA&#10;wu7o9evWusyR68BBAxwAARTJnyOOXlWbAFQNHzbM2zCWRdoJcZAr1kjyBMhiJQOYYRlj6QaWt7L2&#10;ZQ6stm7d7MByvdpNfa3ahoAHAHLXrl0O5FjbyvpJ8vd1sEqzV6+ebjlbqvrBSkoelKXuNNPjrdwa&#10;iCwBN/0HDLDLLrvM5cNSjCV6QaBOsA5j7QY0YQUFsAHkAd280LFOkc1ZgC3KiaWRstEfSstK9HI3&#10;34EgefcVkOdFb/0GZHbYQRj8ntKLIFa8du3auqV37kuzBVxZGnDSQT3LSZh+5kWQ/or1duzY0Wob&#10;9bZSdUDdUIa9AqlPzfh3+S33KXEskPAHiGctNEsCeMnhJYN+QflGjhzufZ11l1ieq2uqHVwCDMlz&#10;r/rbihXLvG0cOnzAZzgYVzp37mAj9HJZUtJGfC3ytLt07eQvGI8//pjHYdkAYxFlZk1neOlio02w&#10;iDsBINO/GWV0gSizRGZ00VAhS6Svo9O/XVKqbKrBOoClY8+ePT7NvHXrVle4WGdYi3jrrbe6JWnJ&#10;krekvDY44BoxYpSU1m6fcisXaPnKV75iX/ziF+yE3vqZQuysQf3qq6+yxRq8NynNYQI3f/mXD9rH&#10;PvYxKYqTtnLFSinAITZ9+lU2aOBgt6gBcLD4oWC4rq455YrwJz/5iSvwm2682f7oj77oCpepbDbj&#10;AGb37d1rCxYtcGUPL7/zyd+xIUOGeRqkBVjYsWOn7zRnkw6gA8vIwf37rVgKl6nJa6+93oFQw1eo&#10;EqANcQkYnT9/riteptJZ88hu3LAW8JQreNZlovg3bNhoV06dZiVtS9yyVymFeNfdd9mXv/RFn9Kf&#10;MmWyK+inZjxlvXv1ljId5VPyWEPblZZ5uQB3EOtTmdLDqgPwBHx84hN3S95fUryRtkbAb978efaF&#10;L/yRff7zn7Mbb7zRxo0bp7rc67yxZGH48BHOC2CComHZBGRiGb3zzjscdAJOsBRhOQPkYmVll/Da&#10;NWt9acCf/umfelh2e6PokQnTl6xHBWj8l3/4B69bQHS3bt0EytbZWMWjfpkypg52SXbz573i1qrf&#10;//3P24MPPmjDAHhqY7wgwC9LF7Zs2aq6fMcB6dVXXS3A3sutVb/61f/y9Z7UE4B3kIDjH6ncrE0s&#10;79vPAXt5v/7Wv98Ae0QvQ1hYP//5/2Cf+tSn7Prrr3MrHmuABw4cZNOmTfelA0yzsi7yySefcMB1&#10;33332b333GPXXXudA3KsaLzQ7Nm9218Ebr31Ngf78Ep+WHyHDRti199wvZWXB6s0IJQ1jqSNtZ4l&#10;G7fecqvXRU0NVu5WfkrBtm3b1J522+jRo+1a9ant27bbzGdm2mc+/Wnx/Xm7/faP27jx41zeJyRj&#10;LHddBDzZ3dylc2f7+te/7ukCPuGNo4seeOABu+OOO7zfb9y4SWW519sG4G/16lXWvVt3t+4OHTrE&#10;eaVs7IYvLir2fsRSlo997OPeZgm/evVqt46yVILlEd/+9re9/1NW6hUL5aBBA22PnmOpHan6J13S&#10;YY3iOtUT7Wjy5Mvtf6n+OnbsKJ7u8/Fi3LjxAop7vW9Omz5NL15lng/jz5133KlxZLnvgJ+ml0Je&#10;4ADto9RXvnb/1+yuO+9K2u0+74tdu3Z1AA0PgwYPUjscEaz5aqe+1lnjwFVqi+FECdZ30L+jy/1k&#10;lNG5p8wSmdGlRomViyNz9glIoNy++MUv2kMPPeSA7fvf/2cN0ndbt67dpbDb2ojhIx0o7du334pa&#10;t3GAhv+B/Qek3CpswoRJDoQAbQcOHZACOqW4XaSsB7hSYNAmDg6QhvWTaekhg4cYx9owxRo2OLCJ&#10;QgO8OtqxYwftySces5/+9KcOIFEa9957r4M0LDklAjrtO7AmsLMD1Buvv8GnKFkPhsUDix1gwwFM&#10;21Ippi2+CQcF/+lP32f333+/ffzjt9tJKch169a5MsSkEXZzNtUoTM3u3btffNcKNAwXCO1pdXWn&#10;BXjesQULFtqkSZOluEY6+AGcACgBGoDu8QICkyZNdEUOvwBylFp7KU2seoC2MLWqoUVZUzdsBvDd&#10;z6frpZT7quz32J/9+Td8rRhW4ocf/p/21tIlAiWVyqu7jb1sjFtl2d1OfWL5Ix+u3RIoR56kDXAB&#10;mHQWEMGiSv4o402SHevyAFI33niTyodlsJuDVWTLWk0slrQFANpmgT145mUBcMOyg6Ckw3KEbgKB&#10;WCIBxOSLxZG8r7pqusuqpKTM2jN170sZigWsenqbY1ocsDVx4mS36ALEjkhOhw8ddFm0lx/W3+lT&#10;p9uYUWOtrLS9xNZabRGLYIn46CiQuU4gcLh4u8bbaklJO8mU9lUk0DbGw7CLPbys8JWfrZ7PDQKD&#10;yLhDpzKBppECZLcLBHVTezohWZa4jHuo7nnpAUSyXpLp8/Ub1tv3f/Df7GcP/9Q4xgYARpsDuLJU&#10;IH7DHFlQN7RNZgLog8OHjVRVt1a5w87sK6+cYkOHDfb8WC8K+Kd/sFGMqXt+WTc6Ui9y9J/Dh47a&#10;8WNY6SfZUPUxjnI6dvS4DR40RAB9oOq3THxUq+8Web2cUv39+Ec/lvuJPfvMcwKlS1X+d6yqssrr&#10;D2JzG22dY7vY8IUsr7hiqreB9gLF9Gn8+wm0U3e8BMAn7YwyA3gp9xVXXql6nORy37plm5X36W/X&#10;CKB37NjZqqqqPY2iojZe7/DbQ20A3rdt2yFQ/7bq/aj66R0eDvndIXBJm6VO1aRUD7XeFrmnDNQH&#10;be3wkUOKc1JtqquDX9pvbIcZZfRBUwYiM7qoyc9vE2FVOySFzRTv9ddfb5/4xCfsU7/7e/ax2z5u&#10;vXv19bWCXbt01aDdVyDrkDsUQ7++/aVkqhR/jwblVlJcQ61bt+4CGEd8AwMDNVNcTMuiJNk4g3Wo&#10;fVlH27Mby8MuqxcAwyIUNn4ECyRgh12ru3fvsFkvPGu/ferfbfu2bTZlyuV2zz33uLWuk5QYljp2&#10;bnOcD5ZFeOrTt4/yaefWUxQYSo11bUxtYq1kQwWbX+KmlgkTJ/i6xgoBh4MCkFjlDqp8QVnlCIUP&#10;0Dh+/IQrNLo/ihMggRLEarJ58xalOVH+/dySC9BgrSaWEPjBCke+gDjWZzHVu1N8YdEERGLdGzJk&#10;iAMy8kJ+AQS28q/PUEamdm+++Sa79babpeiL/UgmpndZV4m1FbAFAAAcYpViiQEKPa6JJF3SBKQw&#10;lYx8+vTpLb7aOyBbsWK5r63EKnj55VO8LFimO3fu4uVlPR+gGKsRawAH6wUAYEQZaScAVqxXgDGs&#10;nKxh6+MAtdTz5DkWM/gra9dBZW7vQASZL1q0WCD2gINv2hPtDBlgTQLUA8gWv7HQd4KXqoyer0Am&#10;a0gBHyeOia9tu6y6qs46tO+kNtLF10ZiXSOf2tp6vSist40bNilMrb/MlOHvVkHYq3c5YjkE6FNf&#10;vIywQYb68WUM4rtHz54CJd083MaNG309K5Y1HGsP31rypoCa+ZrC8vI+DkqROe2BOghWburYBJRO&#10;qM0dlMyqJfNBel6sF5pTklS9WzGxriFvjt1iip2XKzbvYL1k01A/vXTQ7nkZ27t3n9rVcRsqeXTq&#10;1MXTpU3yIsNLAJZEQBknH7BxjDY4axZnXJ6yMQLU9F8AJISlsl1pO6XBC+IJj0/dcXYs5Swubqsx&#10;47CtWL7SVq5c7WMD9c/B/vAzftx43xxEuwOIDtZvH4Whnmuq6zw8a6DpO9u37/TxAWDKC0TvXn0c&#10;FAOI4e+QXjZpi9QzLzS0H158AIy89NDOt2zZorEnnD3LGZukRf/GegnQZkMaLzJYlRljGGsyyuiD&#10;pgxEZnRRE2CF6exNmzY7uGIqCHCGUj106IhA3F4prw0O9MrL+zkQADxgheJQ7i5durm1aNeuPa5A&#10;mJprX9bBLRyAqHYCjSjvHdt3OFghTt++5W4h2bFjt5TeASmCEk+bqTQADgQYwnrATt2fP/KwrzNk&#10;Kowp2i7ikfVUWAyxqDzzzEz77j/9k/30pz8TAOJ8xDX+jM0H7JrFqvP6ggW+wYNNEYAsFBCWC8qy&#10;fNky3xUN/+zmxULG2i0spyjNSIAALFj7pFRPSimiTLt06S4F3ccB5549TKe1s0EDh3iZdu7c48/Y&#10;TcvaNBbzAzSxdrILN6xVfMkB2mXjLpMy5ZiWSsUNVtPceZnFDjw4gPvRRx+zX/ziF+J7u102dqxb&#10;y5gOj4dxH1EdIncU6po1a2327Dlenm4CAAAELDCAvWiFASCQJ/5Yb1gv5sB2506vD6YVsZLRBgAG&#10;1C9gBT8ACjJEzli5sFYxtezHQa1f7zti2Y1PvbGBAyBM/ZIXh8Qjq/XrN+plY6teEHb4UooXX5xj&#10;+/bu9ylpAE/FiZMOAivUdrDssgOaKXtkCbDBUsVuegAHVuajAmTr128S+OmgfHs5kOinl5atW7cJ&#10;fC72aeK5L80VGHvbyw+4oh4BsWw2Qta0UeoaMA1Qo45+8pMfq/287ssTeIkA7ANe4JlNSRzLFEHk&#10;gQMHfRr/uuuut7vvvtvGj5/gYKdM/aK/5NSG5QTqT2AYvj60a9deyfOYy6OX2itliUdCMYXMmkc2&#10;mbAbmilz0sYaCLil/ffp1dv5xyrM2lPkxhIELM+8EMFz585d/SWA5SNMbXOIfFf5IVv66tQrp9p9&#10;933arr7qGgeHrMdlExPW4W2S2SG9FFLPtHfaDNZdXhyXLVthr7wy39gc17Nnb28frE9mDGHpBGXn&#10;ZYSxhcO/6d7k30XtkSUK5EV7ZPxBrn2UJ3XWTn2Rl5Xqmho/z5V2+Hu/d49qrJU/P6X+x/rozWo7&#10;THW//voClTOcFsH4gnUT9YyV+8qpV2h86au2wovfacm4B1XvMssoow+aMhCZ0UVNgCSUGWvPUBTt&#10;O3T0wZ5pJd74TwlgYME7rcEbpcwn5t55Z7tA5DEHkIABlCZApa0G/V69UAJSVhUckbJdg3on69yp&#10;ux06eExK97AUWTcbMgRrgglY7rL9+w668nQQKQXM5hkGd4AGVpItAl0AgMqq4wIyG+1HP/6ZffWr&#10;99tf/MVf2pO/+Q06xcZeNtYV68KFi+zP5f8v//KvUqSVUjr3SomMcv/vfve7vqN3twAbfp+4+5Nu&#10;8frHf/wn+5tv/a2tXLXGbrzpFn82e84c+x8//pFPS6K8IgHSUHh7BaxrqmrdioZy7lc+0Di67/Tp&#10;1nYbltve5SrXIbeu9OpZ7oCGNVu333GHbRVQ+0fxcv/9f2J/93d/L1nusPETJtm1196g8ne2GTNm&#10;2g9/+K8O0qkbpi45D5BdvAAHLIGLFy+xv/6rv7Evf+mr9sgjvxQAnWDXXneDTZx4uZR+B/v+939g&#10;X/nKH9u3vvVtB12sH/3EJz7pm0MAo2FDAZZe0hwBOranZsywB//qrx3EAUaYCu7bp7/k2lMgs8bB&#10;XrvS9m6VbmVMWZ4Sj0cEfGtUxr521fRr3Zq8VKDq6//HA/Z//e237elnnhKoPewbXZjiZtoXgAww&#10;AKCw/hSwzwvA/V/7mv1ELwG0Q0AUoBQg0UlgH4Dxne/8F/vb//vvnD+9Yljf8gFqm9VqIxUCLe29&#10;nbVpUyogUuHtEzCD46WAaWh23v/Fg39u3/zmg775hw1FrAF0i1qbYpdBa7U5lgBMmXKlXqa623/6&#10;f/+zffnLX7Vf/eoxpd/Rpk+/xkaOHK02UO+gBfn+0/e+p7TfcjDdq3cvGzxkiH5722GBwh/+63+3&#10;r/3JA16fa9ask9zbWBe1f/obm1EArMgDMMZSkHYlHKdT4kByvOp08OBhejH6uX3ta19Xu/4r+81v&#10;nrLrrr3R7r7rd7yP7t1zwC36ffr0k0xauzwOHeacx0oHdFhYseRuEfgeMGCwv9Agn/XrN/iROX37&#10;9ZN8ulpvga5fP/q4ffWP77f/5zvfcVAG2CMPgDUviFgEByqNG66/wfP6xS9+ZV9U+/vB//+vAtCr&#10;1V/bqh8MsNGjL5OMxnhZH3roH72d/+hHP1UddZBcp4mvPvaOXhiQu39RRuC6WDIALPNiMmQI1vIA&#10;5mnLHGXESyO74IcOG+bj0PRp11jXLj0km4ftG9/4M/ve936gl8wVPmZ169rDJoyfrDBXC2hWOw//&#10;8fN/aD/45x9aj+697YopU32trL88Jy9SgbjOQGVGF56yjTUZXTwUm2hDUw3r4xg6sawNHDTY1zqN&#10;kwIrKW3ngA4AQ5jJkybZ1KnTpSj6+dmLTFFNn3aVjRlzmcfHesN6SI43QfFjlWJ9FIP5hAmTrXsP&#10;dkN3s6uvvs7Gj5/kFgOsd6x7YqH9lVOnuqULAMk/Bvma6hqjZ7HhZNLEK2zSpCkCPSMdYLChgSlO&#10;poGxKjIdWy6lCMgaM2asXXPNdZ4XyvTUqSrPb/LlU2zkiJHWVYCzhxQ1U2Z9y/v7lOaVV063m2+5&#10;1QFuB4FgQC1yYNoyrGFzaQkA1Du4xhoyium/ocOtVCAYBQZv119/o4Nt1p0BhjgzD+suO8ixvACU&#10;mdJng8WI4aPE47W+4QQlidUH4MC6U9IKR5CEKW0UHFZg/6yewBHTvf36DbSxY8YJ/N7sMu3RvZd1&#10;Azx1C8+HDh3mh6jfdONNroBRzsi1teqF0lAO8uwk8ArwGT5shOpiig1T3oMGDbWrr7lWeQEiqx30&#10;s0Fo2NARwULka+Qo8yjlPdHLLxymsnf13czs3mYKEzB8112fsOGSOxY4pnGpY8BasNx1kKzLvT1h&#10;jR01arRvrBg/YbyDB8rcrYfKJMd09WWXjfM2NXbcROezu2Tdr/8g98fSVyUwBwAaMXKEDR85UkBF&#10;ftVhrejw4YNtwKByP4ibHdms3b1GZcQSyeYKPnmIcQorWi+1OV6okDHrMWlPY8eOV512kcw6eR2z&#10;iYR1uWzuAuCzDGTQ4MFuGe2gNLCIUS76CG1pigDMyBGj/UWKKWvy4qWkVm8gWKvZiDRabRcLYklp&#10;mbdR6hLwR31MnnyFXlJudyALkAOMjhs3yeUA4IKQLZbXywXQmQGgryLnG2640dsNL4X0a47pYj1v&#10;R7VRgCT1T5tHJpPU1ydMnCRexnifqqqu9mcTJk70dskZpqSFVZW6p874ZTMY7Y566Cowh4z69qU/&#10;jpP8WKc82tsObY8+PGb0WO+LrJ/kqCAslmyW6j+gv4NXjkda9MZCb99s4OGjAMwEUAekzwscSynG&#10;jh2nOpjgcuY4LUAiL3iAVGRHHY7TczbMITv4CwNg4lKX7jLK6LwRWiRpZMnGmlZ79hw9fbKixgfH&#10;XAsMg36gzFiZ0YeXAIi0WtYcYSli/RVriph6BEBynA87brEMYJVr26aNAwOUX6mUHeCMIzh8UXxr&#10;pik7+jmETM1iSWTazz9fqLRZ1wVQZF0SxHPWQ2GNIU8oTmdjLWO9GWmz/gl/HCBO+sX5QSEBElj/&#10;x5QsU2bki3WDfJhWw0LEGjbSiJs94AdiPR9WN0AaihuAxxQyfAIcKV+JwucsFmxCCuuxyCdYS4Kl&#10;kq/gsAQAfpgKZQ0cB1ZzPmbczIJ1lSl9dtQy3QxQYooZsER+R48cEb91Xgds9oDS1hLy4571a6RD&#10;HfBpQY6HQYZ66HJmTRz8kS9yoFw8Czy3DSBSyfomDcmZqUGOcQEEAjiQGVah+N1m8mOaFLDeDsus&#10;0kIGxAPosmt5/boNtnnzeoGWIwL0PWyPH3W03Hbt3G0PPvhNKfrLVIIAfPgFzEKVlezErhAvqoOy&#10;dko31B9tjU8bYi0lb459YUqdw+UnCLBUi0fWlbIRB347CYRh0YIvdi9Tz9Qpyx5mPf+M5FkqwNJR&#10;9cSu3ef9/M3rr7vZPnbb3dammKOUwosLMkHOtD2WaVAv8IJcWGJBG6BeWd/Kl1Sof/I9KnlhbSUs&#10;h5zTHpAb9eVrQRP9AHhEpgB62jN1SAfkhQmivgCzhIYX2ijT0xAvLmzGIh7178cJSVakT9uiUvFH&#10;Hry4QCHcKYGpXp4nsmb5A+tf2URF5i6zpD2xBhTZhRenVt5nOIsUAqhyfBF9lmlx1hfzAkI82hZr&#10;Jr0dig94YNwgbdJjpgCKYwWEP8s8UKas86XfsHaVfsxyigULF/iSjwce+Lpv8iLtulo+xVni+R0+&#10;fFTyVT9VPw9lO6k6UBvVPXInn1guZMS4w2hHm6JvKEhGGV1Y0jjAxjn6iLXm07rSZxmIzOhiJwZv&#10;Bl1+cUGBxDac86d9B8uYfH0EZto5AJsQn7RCe8/5hT6R+/UfKcLYPwKhBB0kFogDhUXw4Vk6DNfx&#10;F4cyCQTPjfteKFcg4nNPvkGhBz/SgA/8fNORHPf5RNjIQ/o5ftzzSxqAERQWAIS0AXmAGNbS3Xnn&#10;ncZuZ8AZcVB2gDriwhtgJqYX0478wXfuOvhHIhwUn0P4hfg8C7JJp41sgzxYfxl4xcV4POM3EvlH&#10;P8AOay+feWaGrVmzwsr79/ZNWlhir7vuBrv3nk/7Jop4pE2Dg+VWoa3BPvmRLtmQNrwBuI4IXCOv&#10;52Y979Opn/zk77gckRdx4DfySByvO7k2ellYu26tffv//BvjM5wcms4n9dggc/fdn7R77/2Mde/K&#10;LnZAnnPheafLTR5QlEn0pz06CFd4QB9E3oSBCJ8m5J48akircdhwT78gffxCPoXC+a3fU2aecx3L&#10;jgyhKA+ekxbtyV8O68LyCNok7SC8cASZQflxOCOUPFVyTzO0S75VHV5CAp8hHmmk+eY6pskz4iNT&#10;eAzp8Ax+qOu2Dtwfe+wxmz9/nse96aab/Vgmdr3z0gIX5Bl4DfVDuJgv91yTNm0EyucJSvOWUUYX&#10;jDQOZCAyo0uO0oMpgz0uKiIGWwZkBnkUABQACM/8VhQuiKKoItILAzYDOL9R+aTTD4og5BkVAURe&#10;MR5KNfAS4uEiT4RBacR8cvGDooVPfuGFePEZ/AVLREMBREHRQNG/8fMcpeVFGO6jH/lEPmK5FKhh&#10;NAB4sNEHCxPWIUAS5WtIUwFD6JBuLFcA0cSnLHVulYG9UK7wLIaHp5g391wHPqM84DekG+UHxXso&#10;1Hnwh2I5Y9ppnomDtXDtWjaBrHULNs/Zhc80M+VkvaKPkTin8Mu32LE4xiOHPE/+c63nWLVJ/9jx&#10;8CUVrF0sC8Av8gTf/NLG8CNvxIXf0WPHbfmyt2zX7m3GN5c5zJ4TCMZedpkNHTJSGVEOlVVy5R+A&#10;PMg0yCDKLrqQF/wpAEXwi0DRi3yRb/DBT7x5moFfKEbjPpYDin0slilSzB8/nkGApHiP4znEL3zj&#10;F+sJi2AuLukQNoQnTCxnJMIRHn7oK1AEuIFCGXGEYWlE5IEwuMhDvI7px3DB0U7hIbxosUObDTNY&#10;nrGwcwoDSwtCXcALv6QTyhLSQI6edEO6EOWCuI88hHiNAWVGGV0w0viXgciMLllKD6xBWcjR1jVY&#10;sxEARYs/95CH9SaP0giKKT0wM2i7Qpcf1yHNEA/lw2fX4j0ORREULkCGsAkv9KEk7bRiiukBKPDL&#10;KUP3FuWUV3QxTpoXwof0cvxwT1wohi1EhIWiTAJ/KKnwzP39Ws883QBO4BXl62AIuSoO68BUQlLx&#10;tFCqQYGjLIP8SJM8ooLkOrKX5jPNF9fxnjKyAUhXHo/4EXylyxxlDMX4+XLgHhfT5jOGfAGFadaS&#10;0lJfO4c1EoARwGPIN00c4+R1F+WXgGXaQczTneTAUgqeIzOch9Oz/DKGdhBkHmTPlPh+O17BV28C&#10;iGSKn00sdbUqc2KgVlJySidpd054Jul6+oThD5cuyyTf6K///ox6C9Gcx1CvEPWXA6MBEIUwUCwD&#10;xHUsf8wn3kPUW7yPfjFcDIss+I11DFHGCAzhJ7al+JzfWP/et7BYur8/Tggf+IIPXu5yaUZe0hR5&#10;It1YX7S1HIik/llyUZ0sran2pQHhs5XpMhGX9ChzSDtN5J0Lm5NdpDRvaf+MMrogRLvNQGRGlxrF&#10;wVTN25sw9w54fKAOA36gMHAznUT7RglEZcM9B4RHi1kcvPMHbe5xxAVEEh9CycW0sDhEpRQUjgdp&#10;oAASglUSQIaigwiLHxTSyVl2uE8r3XzeKFs6n5hH03C5ckQiXEw33kOBd8KqjEobZetAWeEIE8NF&#10;8qnB1jAhOQp08B1kKAKNpHqczyi3yAu/0fEs5k0e6euw/KDxM36RTXgeQEe8jmmm84pxIO4Jh6UL&#10;IMAatxgevlkbF8of5dX4N7SXEJ60cJEa2oT+Obh08BOANflHHvCL9RyeUz5kQkz8uA4yDRa4IC+I&#10;neYcFB/KwffEg3UPasg/uY9xoCRl98PbAZR+/WVLHsSLRHxu6SHwTLqxHdB2Yx7ES+cV79N+6V/S&#10;4Jo0Y9hIXKfriDxy4ULfCmmH9NI84CJ5eO+HpB34LWodjpzi2l8QkEaSX0gzpJPupxD+kUIYrnim&#10;/NVGGHNoD8SLbc/zS67Jy/lR2JhHTJNfXJqHKFsIf9KJ1zFeRhldUDqttpmByIwuRWJAbkpBgb87&#10;EUbKQB0i1+4bU0w/DvBBiSXKV/8Z2AkTXQgXAIPH0z/O1mMna1QAIZ3GyjrED/k1gK8WUdN+GvOJ&#10;5KmR+NlSo7GhMcFnJC+z2GhdhFKVfxIllCUoYoh71vvx3KdhFTSUNcgO8rRSLlJIKyrwxpRWrvlx&#10;Wkq5aOQBg8ltA+XSLfDwjOQAMB09RU14bJA5LnnmADIVzsOk6530c3KO1KwsXBm0kDyJvPzPM+XL&#10;JJaDLhOLxC/hcOk+CEClb3EdrORESCLpV94ePtUsG+JCaZlFis/yKQD7llKaj4wyushIY04GIjO6&#10;JKng4C+v2IobE775Azl+0RUm0sZFKwjAU2rHlVHcKIGVxsMUFflOUNb+cQ9YYqqLTQAQVoWwu7Nt&#10;IyAZFFtQZs3orAIU+ckvU/PUnEJsnmLaMR55kk68k5NHsPoEIAlRHqx8OFfySVjWUsay11TX+nPk&#10;B1/48QzZcR3KFnjGNQci343S6aR/c0SBkt8GSq6bBQqF/PFLpxHuk+wbKJ+fJqQxOfckXsXfmJh+&#10;5eVJuVczaRWgxtlyE9OMlO/X8rTPNSEjb1/ugiUyvqDRbgq1H5xTlIvkGeIDLtN9zUN53HejWGdQ&#10;DJ/yagGdVeCMMvpwEX0oD0RmCDGjS5Q0WLviZ5ow32F+yL8n7JmVSE6J5SyMTF3ztZVwnE+VlFni&#10;dM0u0jA9GNbBATRDmJzCy6UZ0guK6cx85FMStQmRVnRpSufXMiJ+WlZY/MJvvGYaGweAxBpJHLIA&#10;VCMbZOJlT8rPfZzCjSCc5/zij18+hbL4ld+/V4plLygDvBo55eXtiF/xFJ3zEMofXJRPlFGh+8A3&#10;ZcABYM5obY75et54cB0Zwy/lYrgCVKgNQKEO83lMO/yiK5z2haZYZfzG+qMvhTaV61cQv97W/U4k&#10;71wbChTCtqxszfcZ/FvqMsro0qLMEpnRJUFRcbjSaBjs8UMZvhulB/fCA31USFg5glPKdQKPtdUO&#10;fHCARdiI+WMJweIGcQYjlkg+uRctJZz91mAtEZEHACqUhTQK81KIQv9tTFEmUFou/KafnZkIl3Y5&#10;SieRk43ykWx8DZ8CoNg5AxPlHnnAH0ss5WdzCDLhYG/KzjQkDitknJKEiBMc1+/dEomDWl5+iLDN&#10;hQdgtYzCWs7kJo8iX41I4DCpscTlU0ws/BZqA1Asayx/yApZtqRvQDH/6C4M5ddR5B2XNAtvM5wj&#10;yQsILx60G/ocv3ENoRPxGnjnN7cuNWSTaxvvRpGvtFwzyugjQRpjsunsjC5JSg/oEXi4pUUuTxc1&#10;Tw1rxKKiDRTi59IPjunpU1ZZLYAkAMlzDgHnE3R66uCJcHHzAJ+aq5cj4ajk0iApEmGDEwNpJpoh&#10;QsBfiBP88ikouVCmyH8Mj1+MVig3hdKfIMeG58RR5LiO0b2UEGXxTQQCVlWVVQoTLIw4/CkvxLrQ&#10;Oj+jL5yHV1+X20QQgGXjaWwoLZfGY1WaQhi/Sn4JRzJRBnEpQkgrCaFHja69TDG+iMsGax+pxKtU&#10;mJaQ8019xxTCL3nn+I2EZTcBSzxKypwfCt/YxoNzn4IU6yjIgji15M4Tf34mUkz9Dbw7D0k0Yuan&#10;0PA8Ic9OFMM1ep48az6dGFCkh6xtJD0cswC0LV5SOIKIHfK0HQ7zpp4BiL7zWuWkzMVFCbDUNU06&#10;WLtDeZRq+JswkMq1gQhJPXm05Nr9Y6SMMrrUSeMLG1adAJHqB6327haIPFmjjhE6kfclHqiDnPbO&#10;kUTIKKMPBRUa3nPEgJ5zjPZMt0r5xWbcJHr0iG09aO0IMhrrh0TJyPHlGUAkFpA6zn9THhw2HL4m&#10;EyxwKCn4AGuxJpLIfBWHcEUASBKTIy9P1sOmrE9NeC1M8MkXS5oCEU/e08UFACWJwEoSlB/y81vF&#10;j/cesOEaX54lkSBdutVUl4RxcKL0+Q2yCdP5HOgMX3ymj6+TkCyKH/l4uSW3Vq3C7lUAJSAyAh0c&#10;/iFc4EeXCXGvG/z1E8LF38ZxIC7jMoSYbvDnWr/sKvf4uvYn4blTTCaJw1/3ikKM+XhkXbt38qwR&#10;BRAWAGF4Dh++q1eV4ju4PYlQT62KkGcMGvh2SuWRpBLSqdNV8GhCxM2Xa6vkoPSWkLfKBMhCzgt8&#10;Jz4JO37jIchH/wjhsvb8uA9xG+LwmzDt4T1NcvNUGsj5pX2Rr//Has80ttpSjV7Y9I/2wxeQ2LSF&#10;LGlnvKz4c8XjC1GsU+ZwdWeJPqO0G/ilLXIdfcMNmScXPNG/pK9Rbzw7rXqFrRjMZZNRRpcohWFP&#10;fzR+uCXSQWQFAzoNnxErEiHVVbP+kNGHhpJRuuE3R7mBO4IlV0m6D0CuuYE9KjAnKZFwG5QE16QV&#10;KZ0OAKqmuiqswdI/QCTKi8OgIT5nh3WEZygdP6sOJS7HAdQo9EAoTjdteNquLP0flF/OdBnCNX9R&#10;ZrV1gec0xV2jpNvaAUlQdvCuO0+eOLGMRCetsJPVfeSSMuu/px+fqUwRRFJ2ygfxlHABQPId6FA2&#10;Pi8YLJHhqCIUPGBTmStJHCCAMOGIHe5xMX68h0mp75CR+8fjmpBzkB9xQrkCT863iPsoA2Qe0kzK&#10;nFTH6eS4nHBDefXrEYIX5N7yagiX/Ho96pkHVaDgG8OEYI2sqApD2AAic+ddBj6pM9pL0iY8StIu&#10;JC9yieWCuGT3f3NrLHNlD3l7mt43FL4Fg/xpD8dVqAccaQQ50m+CNRR+k1BeBueLOiQ/5U8ShIg5&#10;epJeFvxCOsgj8ul56V94IdN9kj5x8KONeXvWQ7d2yxWpHfFpQABmnZ7zQgOPfAaUszqRg6fgmQcO&#10;PD/k6p7BL1LCSgMRxPlsAJOkF8pK3Jh+RhldeqS+GRq6mjwW/tP2vwHQFrEsnMAr8gAAAABJRU5E&#10;rkJgglBLAwQKAAAAAAAAACEAT/oTzIEFAQCBBQEAFAAAAGRycy9tZWRpYS9pbWFnZTIucG5niVBO&#10;Rw0KGgoAAAANSUhEUgAAAOMAAADACAYAAAD2ttTUAAAAAXNSR0IArs4c6QAAAARnQU1BAACxjwv8&#10;YQUAAAAJcEhZcwAAEnQAABJ0Ad5mH3gAAP+lSURBVHherP3Zr7fLtt8HPbNv33a9q9977fb0x8GO&#10;42AZ2YmNu3PcYOOERMdBuUFcRIoQV1wBKxKiSaSABaK55AYJcQEBif+AK3wTJIxwbJ/jfXazmred&#10;fT/5fL6jxu/3zLnetfba2PWbY1Y91YwaNWqMqlH11PM8K//wj/4ft7fT7XSzcjutBFYm3Qo//xbu&#10;dvi/ogPldEsNjcBr3e3AnfR7YS+t/5vy3A+nCsJ6v8zZxm5nO3nwNmcdyTlL/lb03IwCXnfZbwzf&#10;8O+G8vSBeIwi3qSQKs35GQ9vrq+Lr3fiuRw4Q4c9Ky4uVlZWSVyt+F/ixLvgz1vyz3lXNZdbSScs&#10;XfX7253lVleh6Wvc2/pDnt6pe4TncdY5L7ugD6/pSZ5ZeOFLj/m4XgWnJVf5L7RbtZtw5rm94YIk&#10;25G2UMb4q5sr4Ga6pk9X4blpK8At113f29zK/+vn//D26upyurm+EddbG/gv7CTgG4h4m/tV61dA&#10;77j55Vuqvo//G5kE2Dm/iruxo34FV+gVI8pBS7GsaEoa/+o3IgyYnGBil3E6wikf7XNgG/4iA24e&#10;/Ib2fxtX2Jfu6/DN4+d9cL8/3tY/c57eSTcIWvM0tGtFETp+nueOTx5xGaMCitZ+b2VMOWnAv2Fg&#10;aDzS0gq3slYKeT2UMX1G+soauK2jqnurW/nHL//ft5en59P19dWiYBL0K1hujmQe/21ciB7hb+kG&#10;Gd/O3W+jpM8QNMMXmUiSeQuX8vfyDGe8mOb4vpW7h+eXuVU60Sp69OzODgV46dBBw91w/s/C5arJ&#10;/kM4Un6M3JUQl/C4nMfr5vwwLdf83UBflGIWr6/Qrjnz3sOjm8fNw1/HU/OYdh9XX8/TA/Cq6Wpo&#10;t7a2Nm1sbEzr6+sp03XOFVSs8v0mYZWJ/6PqzJCVIXlvsEicuK7xG0xeQ9nWrWdzY1pbX6Nx4A6G&#10;sL1mxsG3r3MrPz35Z7dnR6fT1aXKuGTQnHCdhLSbx38bNyv6rV2x6Fs6s96j7220t2/aqiPVcPO2&#10;zcO6ZZmZ8n4Ld0fZv4VbWy+arU9QoDq8pGG0abTPy3k75+EuozO8trIekyn4Bm/nuOdhXZvZxjUt&#10;+tc3JYCJGwOG4dXVlWl9Ze0OjnZ38HYYUkPPfVr8G2FBJdOlvRbi7066NF0tFWNBG2m6DZRja2sr&#10;oGK2EqqcraAaD85kF5eXC7z8S/nUazuvBfBfYYJS3xX+5cXFdInvDKgCWsf27u60tbMVxVQB40CV&#10;esjXdL3NrXx28dPb04Pj6fr8khGgOjkJw7/vRBYCvyb9be7brFPuu28i+ivOrOannqZtTl8zODjN&#10;RtpcWeZ1LfINZzj4VN5foR0K2q/ivqKMww8t+XPMbne3ffPw3KXscOurM2Uc8R2eQ+L5tYAv0vyZ&#10;zp/CLiRvp3mt0JohCeXpGkc7wyrG5ubmIq1xfgVURqsd+cKjRCxxtQIKCc+Efntre9re3v5GZZTX&#10;MStHWa9BsKhjlXaZpvV4dYESorQq4wKIX0UZrWdvf3/aQSFbGRe00EXRr0L5Vrfy2flPb8/enKCM&#10;zIxmHh37dR0shZX2TWjvOtCW+/ZFmg+/1LU54eaBdM2hXXdkg4Q4kicYZ/wILfKUM7xC3jU67leh&#10;/1d11iHNi7qlowL1/w5Nd0mZt3Xu5mXWVxHEe8o4N4WX4SrnPoKCVlEdHw93N69O800FbtfxOsOL&#10;/OLiT0VQQTotisSsu1CooVxC8gyFWPRt/ZFWpnNM1YEjdfFntu3tnWlnZ2fa2t5K+8Nnfs5ka/DE&#10;PFHE1GOxUsa5SdnKKD8umbQuL5kRsSRD94hXGbd2hjLiKy8On86a5rOe1B+q3+5Wfnb0R7cXR+fT&#10;zTmmxrdSxm9Oe5trZbz5FYpFcAY3bMDXheWgaFXK7qiGdunMGehM77Cuw/M8OsOOcOsbKKMKPOJ/&#10;mZvj+DZunr9pLz+t/ApNfe3/tLfDRuKSOvLIm2xEjDZ32Rb0+2F9ly2O+BVR3gK5bsSBLX4Jpcq4&#10;SFikzevs+Cjj5l1lzKyE/3XKKD221Zmt2lyycAcH6znDOvPt7JYyOmu1M71nSMOZ9SjrtW38JmU8&#10;Pzsv85TZUWW2fM+MKvzO3l4GGXFFyYcyKs+uK/W/zq380at/cjud3UwrlzQNrbHDKqU6WCdN98Pg&#10;R8kQVBWY69wa+bqwjcQR9a1dlFEpwonr68JSZGNvsxtsndUGR8Dk4demQtY4owXrmCwJF6pKr8Ai&#10;bDWGbp0Zzd98TGIFvy78TUz/iqPcFSO6dcv3UpwaxUXo/0atH/rM23SOvuo8OsPBh+s4rYcq518J&#10;b18rNMnPH7HxKzzMT9IiWEPgk994QP6u0ce1SbQsW9ThW29FLOJtW/q4IhZ90zT1bFfJ5B88iczZ&#10;ohEfxZUe+HeFssS8lpe49bX1aXdvN7CztUOnJDplo4wohzKkMgm30j+vG6e6myczPwp4hjJenKOQ&#10;hKWpadUsVel3qGtja5OCKKM4xUE4ihg9qJ4q2SVke0Z41QaYQS13Nyw/FuI2eAXpgwUlHPmVqVNX&#10;/i+YX78tnJ84Z3giQKlvxEvwwJ9SECisQsPiJz0jvqDiO6wcBJyCgfjXFV5c65t/+HCDsFQWntQR&#10;Goj3/zycekaeWbjwd72wc0CuR55gSftpo2F/4qFu86yvbGBKbmSjxfjI+hUdfaXwI3ZAcIpPLPDT&#10;vPqFXZoKV8OCP8lTYOnUbfu9koZAxckv67LcButMYU2w/4JTCNaEU1fa627qaJtxji0qGLia10Lz&#10;zvibC4R+pKfvxy/5RxmvlU3XvKGB+C4jbwxbVhoS3/Xw29rYgv6NhLs/rL/r6rxeW0fi8n/4I73a&#10;V/gTNk4tG7RIx84miojCh8bBQ/ut5G5ZttsVSC1dI78bRhITogR3FMGOr86/X/hO3L9MKOxpbATQ&#10;zgwQNcLGt3B23J0GAiUgy3TDgaTLxBmekSf5TJvh+QoM+sqfhUmzbNEpgE/8jfse3tCX/J1nmjbW&#10;N6bN9c0InXns4Es3C1ijXLhOIXw1hC+4rJf+6vq73rRLBTYv111v9a8Ct6Qj8f5Gv5s39FJWwbkr&#10;E8JyMJDO9TUHEJW18klVaKD89aUzCbOWdDCoLPpL+pjJmsauZ2PgCh6FXNpNo9713gkGj/zQVBS3&#10;Yc1pFSC4gdAFeDtjf3c/GziWjSJIO+EMGtYz40ENOKY1jDyDX5YPTZYZv9BEvDTs7+1PD/YeULe0&#10;kN12a61ZhHJXF5cVl3YZOdMtcQkxIQakM+6E8byWkFk4QisK8ujn6mvC+paL+TEEtMN1PeKBmBx2&#10;nMRaEjz5OYuKM3gH/hFOPZllK09+uaZ5gQpntr8Xlplh+FvDdIZCBnOdWbKOGDQXHwT4Kv0j3PHp&#10;sIGvcebX9OfXdRU0jiqrIJRQlZAojNBBWuppOginzSN/zZRVpgQbxaae8Mp8qdt6C4JXi8iZB5Ou&#10;dxg3GBSkrQeKtCtto72jn64RrMUtBfuMdLDWzOfPNlundVsvPtxIvMoVBZO/xpFmeeUqMcRHoRig&#10;QpNt4WcelSR8YdnQA1jjF7JmhO5cS8OcJn8dP/JX20BAuOVaCNWJMw9ewGsDVV/6jGt5WXhMK/y2&#10;YQ2eCsXXTfpj0GEeaxh4EgZW20YPHiCy1CA9bwkvXUge7pvCff1t8s/d15Wdu1k8TOjraiI/1iYR&#10;Pjt+2O2GA0Mo3xoeeUohjRPPwCWz8ReKNq7n8V0u8fzKLWk1bp7PjlX400GmEdedmS158poi/6Mk&#10;9kP6wtz8rDtlUC7KqGReV52WYyZaDBxAfovk0Y4lPbremUy/c526+ecaSVwZoBpP3EBmffxPfkLJ&#10;RzhAskBlAfOJ78qBOLJYaaGftnhLqftE1O6COuuZtrmJGUrYOrofimazVpnuR3GaHiQzCE2E6l95&#10;YKsLHcS2os31xLK2Syet83ih+rb6ID50106uyTP8s7ruzIzf+kf5bwu6FpQ5NPO+Drrc3M3T5o7Y&#10;EYBxBO/UbxmZEOjOmcf9EqB8Zq8Z7fehFKCg45rWt9Hbbp5H/vfA6PUc7xznPF9D4+oy8/yCzjIK&#10;vBtFgjt9USrxDZj3rdeVZ8TPfvP8VBA+6c/5fgcP9TR0WRWo0z3HWXRVHuNhOnirvwwLHulbdZbZ&#10;ZJZRKbcw6wmHltS/Ehzi7jJzHJVn0GU7BuQnDqr1f8UZBowfkHr6Jx5+4nanvfumeS4s+qFpGPW3&#10;fx/ssXFhBTKXcCrL/28V1n1TWJxFoMR2uP0Oz/NUo6SkwLRlWH+e318xdrA2jFuG8xs4S3AGFssG&#10;7zKcek0f+MOPEf4qwMAwXMY38++mz2nuExhCxVeaebFXZlBxzYcaGIybx9e1+Rtni1HSkt+8VdY2&#10;JHXg18mvUkiVgJlphP15nV3Gm6vipfita9CE5IQu2+xOofVeXLG2Ba4pU/SMH+Eb8XmA+kpg/cS1&#10;ZcPfkUf+2B7j11G2Amb5dfi6VjvaCr6Qep1tiBen+NI2nBbQ+oYDmUogD+7yIs629C/tpv3jWoo6&#10;XLwoftyap3lBvLg3Nten7e2thOWxe0nNJ+E6bbcMYFsDhbtkaxlmNuU/f53wrcLDBcnwvznM/zC7&#10;AaYnvvwS0jlUmYL7bh5XYTDkV2JE+beEO08aL3zTb5ZnoSCGwdM0L6Hd/XDDPP/XhVu59EfcqHep&#10;eMMfSlBxZCWvLVRQCqqtjeuOElvOM7ADVKj0qT/yLn6zcCtowtbTv3keQMU9vzifLq8vM8ulDHmq&#10;Dd3Kzm/bS2lK/kaKQa6znFABo4QzSFpB2j5o1zS1Pq8sH4VFSWpGsqJ7YFmcZf0v/Q0d5086Fz/w&#10;18zeMbbNM6mYy9usW6k3ZcFvO4LLdq0QGnxIvUkf4UVN9WOAKYZEq4FFxnswj69Kvh2kOjvGUUWm&#10;3QPvxdwF45eC2kLV1x03v27oX7HqG8KUX8wEs1/n6XDawE/c9+leCP6sXcu4OYDha8PLa4WrZlVY&#10;nPaNfPituArWGoIoRCCTXxyancXLm8xKRcdSmT1+hpAyk+TkyQzuKKX14t/vZ/kxnzk7nNnT2Y56&#10;L64uprOLs/heO9OIY678oZe6+jptWKQt49dQwqwVAcNR2lneFmgoqHZDQ5u35ne28sB25S1opSw5&#10;r3Z9BcDo/3lcpIG22NbMkF7P8kuj5nLnnfOt+Khv33GR6yV0vsLk41Zm5qIhvxG3QGraLDyP/2Xh&#10;XAMRMhmuH2hBeXu8OOKPcOGo/Imbx1s+gllpqdefHZRfC3aHK5S4jm/F4Bf6+zfwLelrWNJT9RtX&#10;nb6yOnCAc0EnsMhv3CzefBVvG6odQrku22kIMQNom8Zez/E0lCPsj7qW7SCNIrke7Y9iuSsawR4D&#10;Cz9Rm26cCnbNrJcB03z4V1xfXA4lxO+0DAbWBR/SL0Op1jQdmbU2XGOhKJfJP/C1wBM2XtzOsmX6&#10;quCYttCUvEP5NInNs2gb9amEG9uAddAXkQ+gFEB/yYsKV3zi8rOWGvz6ugYe/RqEOl16LadJbJzX&#10;KlXh5q/lMjywr7gmTWga0gfJz8yYzhPBAu5ffzW+Ruo5gOybwiGCgamFtmHE93UY1n7A8gMGwYvr&#10;xOHp38PXZdPYQcvCXEjZbhPQzB3pd/LMwgva5vSN8KI9gG0Uitaq+37+gsZd+fyf+PbfAst6Rgff&#10;wxdlNX1WRvxLJe329m8IGALujKofgVLIpAmcpYwoh6DytMClbAlglJSyaZMADbfCuG4//dOzG3/1&#10;EG7hbGFf1uXZ2IvMtELWoqSrfII0JM/1BfWJr+rVPFURVZDmy31oKzDX8lDwutvFb9kvdd2/8KUB&#10;muW3dZkmfR0vd1OXv1nd3SeNfwmtjCn8K4CV/AogAd0JgR4p5tc0qgGqCNzH8dXrBkeaXk+s1KNk&#10;i7T7+ec45tDp98vMwxnVZnS+FUZ75mVrhriXD+j0QP8Il6CYp3nTOCv+bWkB6l6YdFybT5ya/VG4&#10;CL0CU0KzUKYZ1OjfMNKHcugbH16MNlQ7SyjL9B31p+5l+S4r2EZS7uCMXI30ri+KF0UEonh9zWxI&#10;/o6z36XD9q5vusmzlrg7/B1Q+b4KNXuSx59+wiXv8mFBu7rS+mI52q35b27bmnLJ03nL99f1L/Df&#10;A5TRzDCO4eIauBlguK9NW46uhumEuWTELcMJVb0JW64EQhgMX5hFdNQI33pNWOKpZeDAvx9OHRXW&#10;0fUwU0AQvDm+CAsVLkr4n+u74bpuuBufn3yA9hz8ldYFjDZd0z4h6YJ8CiZ+TQempTfnY2JKY9NZ&#10;dUZtqlDcHRru5Ct+dl7js7M4boM0ZC+AtEVeiruhUfe+Kn2ed152bY31FmWX7al2Bg3x5llf1xQs&#10;qPBmDkh7bXrXLZ88x+mzgpqyhgXxdX2eEw4ey67XfdVsvoBD6LaI64qyV1fLJya8Z2p+bz+Zx8ML&#10;uT9J2DZ/1c34qV8xBmVsZCxzgbJlgwPMXPjFy541LV7rcGmvJUPFR1HVq8hGyUxO34hr1FiuwwV0&#10;CyOanUMjVlY2iFPLPXHis1hDGcnoNWSSPgQ7SilIK0RKL750VuMGM5NXxhVhMrCZWFANtVz7HiO6&#10;wSTq0xT8G2kjPMrZYOOKSZa3Nur17KGCr8BL8637zcLdcOWj85Kv4oIetDeeL/SYXZTJ9OWv2m99&#10;/IUk6TGsX7RUh1t2CdpDi+HE+sU7lCM4hwvONOg+nspTN/0r3XIKawtsu8LR5Y1vqP7Lb/Aoyjna&#10;2OVsj+2rfKP+8HLgkdeUUfg3N7dzAz6KIB385EP3eUgVLJfUGV6vUp9coQbihHnaHILX9gd/1dE8&#10;spyybLhqKBzBI9zDVbCgpgZ7Gr6iTCoEC1mricKG2HtxhL2l4TOZ0pPBgF8d3BDKK7xLqOJLuuY0&#10;rvzh5//57cbaQ6K20OC6ZxNNliBcSEXjbXB3uARbUynBMtx51jGVZIwuU7ydIpGemB2uBKRccOqT&#10;BflnFFERrxYjp6CzjhqhbRH1UYXKdItQ3KRR0lc0tlsK7agHMM42ZkQdbRKvYPu7Ld7jyml7zSD5&#10;kZHPzrFLbAvXKvCoI7weZcWtn/i0rtIGWxd5HFHN4YjfZeeuaRSkWXBm6Rlo7poO3Tyss11aJeJv&#10;KHqW7W5Y8rhprtG903TSY/1Nn8qRp+AxG+uYHDjgkfWo6OvZFR1KDx9Fr0xodmZwvl2hTeCT56vr&#10;yE3JoAon3x18tThc24Jg2mQmPjk5icm6uYHsEi8tjx4+nja3xuwcebC88tVhG2WfFX32pfx3YL8Z&#10;m1DNp+L11XR6eraYzXXGG/7g/Q+n7Z0daC3578MMzd/wyKN8GSDg992uXTjT4v/zz/7z2+urLZCv&#10;cwmEXhL9i2dGK4MQOYiL/OAWo0Qc4dFWA5ZLJfxlJEvZZf6hq3GwaZSrHJneYUh3tL7lHZ1kQgtK&#10;1kkqI6U9c1yKWMrVrvPqjF+kER+zbcSFkam38BuXA9AZWCjjLFwFU1+H08DhZLbVVRWFN/XNGnuT&#10;zteREfxJRkgcgExZ0Dec1/JAaGUUyjQqvPM2trsf1wIk+k7qtuqXEFb7haK/+q7r9GZ9lAxZyEwU&#10;/pcfnKOsOIuH1rLkQ9dl3xov/YYrb93or/arCE4Ko6+JAsNIE3e1rwaHgYt+cvDc3dldPNX/VRoM&#10;V/uDd+BCsADoiDUmFE22+fLicjpBGTWzqy55KX9up/eGMpo3QKxyVDxpKBmuyktjKme5alP5q5qE&#10;i2kY0JBaRTjWyeO466RglxdQkR1h4QEKqkKriZLRiGs78G6njtz6DXewSGSB4WpM37QNRYCNuAf+&#10;08kALwLQF+aW0EBE+SMcn9KpaVGmaneQWYO2NQJldlSejKLiCRTjy5lj7pZt7fbHIkj2il80H5cO&#10;V9jNg0uHpAOXA4p5lrysPJ32q7hluSq7pK+gmmT9znbVl0u/Z8ClLy7LpA1DaYyTdpVC803TtfzN&#10;lOt6fQhZv/Iv15/6XusatyD/mn7TrUNFqbo2kifmMrPlV92cV8v2l5uFrYMf3OdHiGs0q3gzQAvP&#10;Wd+w+UPfon/LVQ3z37d3q452G2jc7tb6tLO5Nm2hhZusYNcmGnvLaH1zGV9DUMVcR1D1BStqZdyE&#10;mRu9+CaOf4ESrCFcMyjxNxwVvwvmh7mupwwb5xAg1Dp1DqSCRgVaABHlF50Cl3d8oUgpVU88/zYc&#10;YQNVPrWqjBEM/Q7PlbJcC4zOtBLy+3n1C2rzrART1+XvK2Pj0hm/4DFuibfc3bqWrnHrGl9D5+88&#10;4u865tDx9+tPeeB+nnpaYSkTc7CNxquozmQ+iW+4zW/TG/q6y1qfZqPOeNugb12GVVTzmPeXudBv&#10;gKyNv+toi6D5NL8mU5W9B/fdHCe1hU9z12X0V09Pj6fLs9Pp+uJsugVWrs6nVRRwDQVcX7megcro&#10;82IoKtOks6dT+/JGbzVeWDAO4a5T9xB+r7ENIQRvDiQkLQd7o4A2lDQSc205lNTNJioLfk0l6Qpt&#10;RkPfPCx4iyE+AKtBOJSBttZmEOA2vXm0/k2jbbaRxAHliqa3g27evrm7k2/kSVtnZe+7jjdfC2eX&#10;mbu3XX8b0DUdDcbPBdBr463760DadF32yjUkYHmdeVS4fg3GXFkXMgN0G+fp8zy6rkvXebqs7m3t&#10;+kZH9nmZbkNM1tHvnW5dTjxgTdwc5u6X1nnPrZ4cH02Hb15OR6+eT6cHL6eL4zfT9fkxK/6zaZXF&#10;eJQSoayZsRRSiOEY863tbAV6OXrzL2GdJBZh3544y9TMV+GyBrhWCWW4HTP8qsu6vyXQnpqVoFn6&#10;Af2Ku6uklaYwlTBWE0JdYN4Rdl6HzVtgft3dvDqTOp9uXv5tznwK21wQv62LYL2VvmX9He48Xaah&#10;0+8rRyuCoOuyrcitjOZXcfoWiOHG0WX0O++8nr7ueizb4TaDDbffeH4VZ5kuN2/33HUd1tn1BEb6&#10;v4hb+/v/3t/+9OjVq+nkzevp6uQEm/gCSjBNnR1QLpUu5h2+JmnMUkDhcger1ptzUmq91AR240J4&#10;hb4F6FX+xhw/9erRCa4dwngEEzpvGDhSZ+qWidJVfocXZqbh+TXAvwV0ni5n7a6frDd0wZsmdTQv&#10;zhZX58GrsbapMiM9dVW42lBCZrgGs6WSpC0DvG6B7HCn6dqfu/tx3Sftup4G3RyfYBkVqQXyfv52&#10;ocvAKDcvr6+zjPkU5FZC3byeueJ2/q5LXwVoWsSjM48zbSthK0mXb9d45q7pJMSfMuRAbLjMYMGZ&#10;3SjrFcTZs/saA8oSL75/qffuLE4gXlDr53+5zpNy52cooGbqGebqyZvp9PDFdPjyy+nNl59Nb55/&#10;Nh28fD4dH7yaLjBnby/PM1OuTFco5820IWHrjBLYg33TUxUyXNdLoeoK78PbXAge5ebldVVuNDTl&#10;bRodOvycZjA2Pj/L9y+4yCmd0B46pZ2OzMmVQXOYmjaMtDA2WCUhbk7b26DbJ8zj3+bu52khFhqH&#10;7m3pwtx9U1xD47wP87xezwVqXl5o4bwPXa6VTmhF6XIKuL7O+K5DNy/f0HR03bqeGb02j85w4+q8&#10;Xnfc17qRdw7dHgcHr+dOevIGOCcCXPD7d6+u+ziDR5i5xA0fSxQFY/20wbpw5foc6/RoOjt6VQr5&#10;8ovAASbsyeHr6eLkcLq6qPXlDTMo8prNjg2PQUEXrAEcPVy7wdQQJkNSn/QuoN08PHdi6tyGFw0V&#10;OVAbO9W25B0KWopawL/El383nJ3aKKIdT8dGGcVLfZ2nhQGoumZMXbikBObxb8+ru5u/oapcCpxw&#10;37WAzIX5X8QteHrPdd0KnW5Ok9B0CD2bGZ6Xk29fp4xdrvObZplWug7P43SdX9dx87TGP8/3q7gq&#10;V2W7XU3nHKTJdul/G1dW1i/vr7W//we//+kDptu9DWY4BQQT9eryYrpgtrw4O5vOz09RwPOYpG7U&#10;eD/MG9TeT/Esoody8yhOCLVC1pUycMZE/YK7AuD/O+EFmKfKL6FwwgELBbKOpF5dHiSNQkELnV95&#10;lvlL+UwTL775iIupizKaR0wLiztlShGzASUzbWN+M3eHcHEbaDdyvi1OP2XwbQNAjV/p4DkPbKvC&#10;oTJ23Nw1L9rNrzt8v4zOtPvQSqCpZp0K07zsXFB1acqgybIN9+vr/PN6hFbYt5VrBZsrWgu3edvN&#10;yxhunH39Nlf4pAWFoT2RAuLOIvtMTvKaOqzPsE4TdX9/32wLF/z+4WciuOcq6+ize6Q0bavrVnR9&#10;kdlu5eaCGfJ22mKRuOVzYR5wZi12cXoyHb95Nb1+/vn05ec/m15++fl08PrldH5yNF1fntEzKGdO&#10;XlxAMLg8yIvyuhGyggLXvUmFDaAF3wQ6aXPWDd2L8OhoG2Qm86I5tfYjLAOyuzpuh3wtuBXl4zsw&#10;l/IFHjoecHU9XQRMrzy58W1nWZd1DjrbNW1zaOHp0xn38+kWeQBS76TN3Tx/K+N9Gu67++mNe47f&#10;PHNoZ555fNM4jxPaNd5WJN3bynWeNjFb0XWtgIJlup0NxulUMEF8PfOaZjnD83r0v8mZN/74V3Qm&#10;aoSrDfNwX89d072sr/Lfh7l7W5xyjs6gPCikireKAnmmxSdQVExNWNMuz0+m06M30yFK+eb1i5iu&#10;B/jHB6+nM5Ty0lsjzKorKqDijvC6rkT8E1YxyRBQKa04G0IE9G1HaFkQKVNHPvPQx6WIpJkORLkt&#10;K+NRQhVRhSxTs5VPxCMtSEpZfR0CuoeyAdellJ68auAySptagmP4cSQOGEkB3Tx815n/rqOl1d7g&#10;WQrQslPJY/oM2hmeC8f9tHn6fAabpxmvr7PuuQA3HZ2/41SEznsfdJ1/XqadcY3X/B3WNR3maeUz&#10;3PG6Lt/1NS1d133XONrN63ubM838c37pvG5eGd/wTa7r+jbQbu0P/p2//uk2CreJkqxl55EKU3Ep&#10;TzYulOFF4dXpHMU7PT2dzjBhfdW5JypUGO+9eArCNWTWYkPRYjMj+Zn9EDwVLGnmiSmRKgYjYH7y&#10;VZ3i9T2WRbRMKIZ4lRv7Y6T0RUUikkU1GwVNwHh3uEpprUmmV7yeYJzXpnvY2DOSGXkHfttdPBgd&#10;IQE46Su+1HV1Uu2+ppyRizTbVuG0J+WKR3cOTOC6s/UbTDNPzwYNuqLBdlXeFqCeWTrP/TSvFWhx&#10;6utM65vvmmvWYZr3BufH8MQXHgFSrZkX+Znh7DaJs9O6DX2LwzjlSWc+zcMua1rT0vSKz2tdX8/D&#10;fX2fN/M08zY9KQcol56v7df3d7pfmuq31zUfdnd3GazLifO20I46arDo+hLO9ZDjEX8fUMa/9umW&#10;9xI1J4EIO5Uun+GSWIkHqIzUCuDM6wtcz89RzhNMWcD7lmeYteeuObW5WW8q0NswPoIdWsApo2yg&#10;N9RtJPGmb/p9OwWcSqC/FKAq42+MlCNcPtfmWdVEKdKqhBUNhgxGJC7xBbUFPZQ0ccs84rEq6xMy&#10;JpEkPSrqxmadFnGbO8JoWfK0WdqdETe8cnVhWnegtBi0XLcx7UtSdWZDX3f6PP6+m8cpvJ238zeu&#10;Tuu4ButQAQybZ64AOuMt57VpKleXbWeaoJJ1uGnQNX91TcO8Ll2X6/pM63rmdenux8+vO67xCeXA&#10;HShl7Me0pDmDiP06aLSv8xp/wPvgS0fYv9TzVV7yb+Sztrsu6bhSRtZ33thfVQiyJipljGJKdEgd&#10;DciVvyIwmz2ZKU8wVwtKEc8Cmq+e58uoiRnMv2CjC2umjClKZ8LkOoZmQ2yX8dZTTKLyRVjiS22g&#10;Jnkpg1JVM41IruRbjEZVMniqI7ysduR/8nY+HOlm6Y2behLF+vlReeHuMu0Gf4Ku68XNs4wL07ov&#10;k0+CFrRZc7mu4z7cT/s614I/h3mZ+9cdloZWIPPMFdF+N4/xOvP1gNvlBJ3Xc9B1nZ1XX/z6pqnU&#10;8/ydR0Uwvcu/zTX98/AcdI278RNDrwBcz2dGFTKDRbqm8jr4OjMKJY3Didu/1LPk6aJeIRlG3plL&#10;uv7//T/7B7d71+fTlmdUXTsiIY7ublhYv+NB1Md4fQre3rIaTD7TbUb52X30bc++9sBDv5qrXB8d&#10;Y85eXk8PHz6enr7zdHr69On04OFDmL5NJ6xPV9TlG6pzgNhKqUNTsV0aLcHpBEfFjq96Xfd52Dq0&#10;SQd+N1A3Z75g517AcPPYsT3Sts8/C6Ws611n861NhIU1saf4z/OoDbRSZ5WnzbQ1D8cOHP2WbZ00&#10;vs0t16DUkx636iXt8/B91/Hdpvvh+65H9rlStbAZ7roar8Io6DrONltGv81Vy2rKtjJqYspb81iX&#10;0PkaFnzGic90FdCyhjUBNVsbh/GW65m33RynoLN8t0Pweg66KBgg/ipLD7ksA86p9/TkOG2yHeER&#10;/dd8krYHDx7UbirxrZCoQ1zVe9fS4F8gJJqv4xf5K7z2B3/we59u2Ggqc2TwZ7dZroBrAqOtweW6&#10;rjvXvRF3ZDfWndVgfkxMCKdh7qpeI7iuQVMpSLy2sYevX09vXr+aDt68mk4xba/OPfkDHZTfAI+4&#10;oubSFJBZ+oVb89Yzo7nNwnXMxOE0KUO9RAdsG/QaJt4Zt9e2G2NtZxsWM3Hqo560kw4DnMlTL0Bl&#10;i86ttc1YbxEfWkOnl8Xk7rCvuJEe3vCz/sZrXPu64kFB817Xcd/Wia/zf125+zibDuMUYCE0D9pC&#10;z0hrBTdN3hR/lsqnL745DR3XyuG1A4HhztvlDc+h40xvPB3u+Hlc5++y7ex35UR5uvCVk/g98Jja&#10;y4+98ck32yWGxnIfW9c1d/eq/Ipb+4N/9/c+XafCKKNKRGQro34pog0bFfKvRgnyq3jIoArk0xxp&#10;sBkUfIXYI16Az6n5VEc19nw6Oz6ejg4PpuPDN9PJ4SFmraast0PsDAQeJvhBSu9zxtx1hGJGCj6V&#10;RPwNobtGfH2VRj+3UyBaxZSmjtfU1OTcca3nBhI057ifcKds1VNmal3LkXSuyhtBcyZUEavt5vXV&#10;HCpj1qKjQwrrW9xID07yhH/3YO5aiIT7abqO+6Y0XQviHI++0Pjf5oxvZeyyXT5tp9+MV/jtj15P&#10;tzK063oWA/rA47XQdbTr8p3fssLcNY45dPzXKeMSB20xDP4L5LM/+RZlJM6BvmT+NrOiJqo4wT5g&#10;5i3qGRE4Q1VTxXWtnbfpWvm//p//F7c7ELB5dTFteHA6REowphaB5QYOPgUMW1gTK2kiWcQXgaYX&#10;A7hGUH0aH5uVvMYZhT/SS6HXc123JdRjTCh3X0l3l9QzgDvbOxmVdvb2p73dGp00lbxV0SZz01c0&#10;23H60tNCp4KYS2fnOtPJZK/Jk+jKkzaK1wFqKKa00rBBe3KnfAAkeY4zyGrmLX6owlVndX7FNQ/b&#10;ZdAQiJtD9UdB12V4LmD38+vm5QSVQqeQN44u0864Tm9cDoRet/NaMC0WxVA29wRURssZ39B4rkib&#10;1+u15qcKaz6deKxfE9Vwt7FNYsvcd6bfh3bWZTnxz/FJR4N5IivKAu06OTmaTo6OlmYq9PhKmqb/&#10;O9/5TkzVlEv/Vn2ISlzRYD3L/tHZ1xW2399O98r/7f/yD263mYVcL6578JtKUhjP8B1lHBAhA2Gl&#10;JTGzQRO2aHgDyqjCqTS6PvepbZ0Oc30IMYhACW7yWQcQHJiTdJoKuLW5nS/EOis546o83g3pB1xb&#10;KUqB9G2onaKvcFiVAlO3B6hMikJPvVzI0byEzPwsj0OOtKXN5M7sl3qqQ8Un4uXOLDCUTpc2Ldwy&#10;fq6MubkJTnG10DRUOwpagMyjm+cT2t3P3wJ/hVAp8I3DMvpeG9/K2Gl9a0NnXCuj+cSpMhnfGx+G&#10;W/ibnqZDZ5zp4jjEKnJXsnhdh7zFa3zHeW28CikenX6HdeZr0M3T5vQ0TdLSfCm6yI/VdYkV5t0A&#10;lVH6HCxy2056sxy6mX74wx+GZvmYNVrXOevKr1fGijNvx3eegMpYmzd1e+N+g3M9/G5AI7IRJudf&#10;ZqJyqVThjwDDhDU6jAb5yglKmGMwxjRGVtLMB+a8rdnv/vlZshvqKfSFx6Ns+YxZM9d06lH5ri6L&#10;9lJEy9R1KaM06desZ+dsbLhj59pHiu0w1r10uJtK3l7xmJ+bT+KnQrfRQksrY3Ui1/jd4Wsosr7t&#10;cnYP78yTku3eroz5JiL5pXMuOM3rassSOr7z9PXcma/pNN1rza/ux3k9xin4CplprQwK5ByH5RVU&#10;44qP9eRC1lrkbZyCeIR2xllG3Cr5mzdvMss0Ds0/8bYy6qTHdMGy4mv6G7dlhXZvq7NpMp/lG4c+&#10;JaKMHgFVEVVI22nb9Z0MzscA9Bu/8RtRRnngBAPC1KOItrP/+b+kC5CiXrpEnEe5RR7c2r/z3/hr&#10;n65Ribc1agPHglU4YFzkZMkEI7hKhp518mQ8vjD54inzOvXDTJngBomVmrc2SsgWVGXe5CHl4buG&#10;cwNHZx7zlnINnAN3zAsgmyyU09RYrhWdy6BNHNC6ynWpO3kE2+UGk0f4ZPSlt2FgPqOjJ4qOEYjD&#10;g9fTwevXCMeb6eyCziKfwkFDFoI4F5S6vSKtVqrC5Ipwtb2ciZUmNbqkjXbOO+dtrtPu50s/3YPO&#10;I3gt3xQow7oWTq+NF8wzx6vzOu2b4VFZbLc4vJYv9p/OPF1H+3OF0HVd4jFujr/pErpMg26Ov/M1&#10;tDN9Hj/HOS+/9GkD/euA4gZO8yr9Tc/0GvL999/PTK0sgCxpKZ//7e7yD+RJX7Qh5co1TQn/n/6P&#10;//HtJpVsUvEaBC3cINiFeSnBAIWcsoGRVVJoYiEe16ONOCuD4ZqqzIIttMUUqylCI7DMTpp5dTOe&#10;/Ar3qEzV0lkmeMgnLiHx2qqLSpeUGQ7DkyaVlcdZst6ibbuk3Tg7TXzSr5LX2vVaerZ3pxVmvlXN&#10;Y2bOmMkIYwtlDgEwq/amTrvq7Ka96au65FqFnUUIJOvgoQTNHRm6vLSFTvPYN0RXWqUvOldcA0xv&#10;hWv8+XoURTwdlbe00V4j7AP72mvfjJdHhcjvK1q8teM6Kg8IQIPlvcfsmtE6WmGscx4WdC3k+k2X&#10;+eRjaCOuwzr7t9ttZYbTZyPO/P1gAhfJ08unxt1yYtj8Xb79yDdtc2PRWdHdfa0fZ0ZncGXzFF+F&#10;/FN/6k9lNj8mb14NI29wznZL5wVAXdaXdhJTA8/ot3az4Nrf+7t/8dOVS0wTbGM4EAIL7DwYRzhP&#10;a0j4SIP+sTarzvW1744aWcQ7SyUPjaQC69Xu9qQOsVVr/MHYCBOKNGYSZ07Liy+zYfANnPrUlafy&#10;PYieGQ66DZOWc7EKalRXUacz4o9ZkbSwJcwvXB5y10Sx7cFD2MfDfLTMw/OOku7onmHCZA3BtSOo&#10;BxvOTolzTUVZBVbTukxuBht+xfQl9H9Egvy0NVDCLpV2umDnkZLc8lqnuV1cK5e1qemEzSMs+asT&#10;x9wnZBWASqgAl7LQD/S1p61Cm/RESbVuMOn9RoZLCeJzcIN+0FqpVypSnrA739LcFkILfod79tNF&#10;Xuhbr+sUi/1OzUD1+W1mno4Xpy2IPI36EzadeCEbggbGdXwjBg7r6vrnThwjBGEMSPYvbblWVrmW&#10;nprtV9NGrz/66KPQVOZr9xWuK47zgr6xTtLN03SovAmPXP6r3PD03/23/+qn3tYQ6k3K/nDdWDMH&#10;iEd6BORiMGTJGDNndJqB+RYbQAtEXI9fK2LtaqrYLKK9xUGcMi3BKk6USWVVySI05EeJVJorT/go&#10;DIri7DUZEaaUTZWUlyRGUZgRgSM+5nB8rs1kGctHQT30DoBXMb+Brm064eHe7vT08aNpd3sr90MV&#10;2J2d3enhg0cBGXHB+rVGQGuBZzBC1bHedQE6NgDknOuyBOh7WiWfiFyAylZgWP6aVwuiccvjYA/P&#10;raMFjzSaNP6lvRFK+UAevPBf+q1BJx8iXL4HiF/uGbv88IosDMuiIuBMqolvHzhLU+9QwBbwpaCX&#10;mwukoED35o8wz9NlO5xr6nQwsH5plz75aVjXtUln49ElzwjP3R364MMtinZxysCKkjnwe1st566p&#10;08FIi8A2f4wybm5tRTEzKy5wQyfBkvPqj25bHlwHwntyRv6kS/6SbiuksbgwGrwEI6szE6aWpVBQ&#10;WERAnopIfPo0t0LqAyYqGkCKmzASXGUMdrivZyA2FSiznbMhoxIKJqwM6DfWCUxdJGHf41/hXwrM&#10;aJeu/wAVNeAsh8LKaJVKP89oymzDSQfPgFuUvBSy6luDnnV6GeMpbzrwIawtmKhyCluYpvX9ef3a&#10;+YvSyF5fmDt4l42oAH8qAbrgyZvM+kbK6vz/OleMCu/IuLiPOvgXJbNz8aMghnM9MiR/Kl+EQxlJ&#10;Kl4GK30i8AI1x0tV1WXZDJzwUWH1KGQ+forQzmXobj+DyKLE6/pagS4rrKBdz3765hGcUbNjL+6A&#10;7QdGmdBmumH/kWdOT9c9d03HnM7EkTc0APUW8IED/M6Y6a+OM2+D6aTVtT7gr/OZFrnuyaLa0njy&#10;Tf/B629w3WSdYYimk/W7qHzod4DOlbJ+ywbXaDE6XnNpgNfyQQFIbSHWkfAe0DjTSmkLjFc4fJYy&#10;oEmBUqmY+nVdinc9IDd2PTsbIKz5Sd4oLYpYpnAxzjqyMUVLZKbTmCbaNiO76wdvt2SdqBLgu1Pr&#10;mjTj4PBhewCK4cscwAqf2qXtX3Gmz0FHu4Nt6QxXrwxFksfQGXMS150e4NdlqxxK688+Chbz+69r&#10;NH+XIIbqlR2XJVo0EbJZO77Odf2W1dRTyaJoo+xCIXDGdXpmxUQWmKPhX4azTk3q4Bt16LxWCZvu&#10;0KLODFdZl+kNpZwq3/CRmTLzqy3GmY9/AcOLb/rfdxW3jJ8zKSMu4fbNG+SLSmdEjEoXlY/yXbZh&#10;Htf5vw4aT7vUi/LceLZ1jKS+lt3OdtdLe7/MqqGszqQo3IXgCE8+zRDzJr8mieU1m2Fczs46yCiA&#10;KNDKGrPh7v704NHT6fGTZ9Pew4fTurdKpB1BvkEpb9wgYnbUeojfQJ7rGZjXPCk5Bpfa+Z1DsBaM&#10;9JrhFuodiCmv/gegE+gZ0rz2SdaeAwbGQMwr8w0wvQZVy6l7Fe/G2iqzv9/Sd9BpcBC63y/tjJ/D&#10;PM7+nMtArzGjGCOejP59Kzev5+tg7lIvDFvII37PapW/wi13NTAslVGNaDpDK45Si7osP4eFDN/T&#10;DyHK+DY38H7FVaXl33eiEtz4uYpCKOC1JTyvtOu834j/f1zK8rfEPRo9Gl4MWJoGBTRcgVV4Y99Q&#10;DnFblhsjGFAjv/FkQ5nWFL7NAawdNreZFRFOEfqQsm8LoL/Ij7AL0LcQeA1clXRlHdiI75sHoj3D&#10;qZQN0iWIofyvQsWHBV/NQzvLFB0OWiCJlIK7rrEURDn1+b/MS9xQmDzv6f1YlRJQge73Z/fJvO/b&#10;dZ7O34p4H6IkQmX/F3L3aVi4NBUasNASxiVvfsqzVlnRWooKTwfdAX93rhdoinkDuv6vo6OUkZJ3&#10;kP2KIMMEEYlP5nsTPsp4XrOMcQ33CZpfd9x9N097Gw0F5EnLEd6F4gkq4lIZzeeHWDxp49MW2b4P&#10;+VU2P/KXEg96adv6xiaL9+0o4hrrw1rAq2R0GP98ZcflFeYXnVe70LezNwissuJEKaOMzpoeKNgA&#10;VMjinT2m4gWks33qj3ItwDRny5ox78SblzJt1vcAE/5ou1JX80vFpFBcKWnx2LAK4KZMliPmJR5O&#10;JGzZVh6VsGeyKM5ID07LyAdnk8FHXedpPN8GzBvaBo5vcpVvXOC63BzahVYhlsSyrUJMTdos/V7b&#10;xl563aHdMNBtym9+PUD2Ne63gVKQ/jDvXejK9B0Ql5WTmsLLPG5d1/a1YJrMv7yoR5W6M+YwJyI0&#10;gOtt8E2u67tLI0AxTbbV2iGBydSRreK6Nu/Gpkfs3NUrWB+wipI6QgYav2GUdnNrc9re3aEcsxpt&#10;8N6TD1XXSQ3buWxf3qPTZq6WAnGXARVTtanZcjFrynM7ecSUwn013GZq2mebbSvlOo3K70Cb8CBY&#10;tCdCJziQBMAOewLwVXNWRXTGc9CxTPI4sIAv7waiTfXeIAag0b8L/KPfmhcNd2Xmbl5dy808v65l&#10;oa/1G2zYfRyJT9pwI+7rgH+yJ3yRJv4xSNob1YbMjGTIxlwGzuIlBb+CawHN0FmcOLotb4PC/Mvc&#10;sq1fcbVztzQxGrFuTty3cXPCGsev5gZTB5RTvKTBzh0zJHGib2gldiOpzqV6z1AlrU9SG+9Ma57M&#10;plxXHQpX4QAxawl3ZmuNWptFPuLlGlZTHUA5Y/bawUDNmoM/g0UlAgVfDS9d1V//y4Ua/Mofvs/C&#10;cQrSvOFvcVXCZLDTr+mHkXdgKWf6DGBO5OBOHK77f0EDznwtMx3u/G9zlfb16f+yXGY4lyLp45Jl&#10;6bbfdLnnOaNzuUkzBg9ABZy3eQ46ywfHW5pD/cZ2AQW2IKzXbIvptnRNTCMVmqFpyFDKvlZZxTAn&#10;akH8uL6Pa37d8DY3x9kQuuPEW9dpU+rUXG4Y7XS29BscX1FIYKNgDTPWHcM8l2kZIDMVZJVyUpa6&#10;ct/zauzIEs7znFHCghz5m8NYk2pGQswwMaFZX/rbH2G8hQtPgKzt7oXHPAkawoWOeJMGL4c/v9aZ&#10;bZF/Fk480AOvs2b3s2vHvsc4xynM46pvljSYNpeVjhfazeOEZR+Xq/hxMVznEeZl526ep0FnOzS5&#10;VTp96dIa8B045uj7ouJrGb4PWdYIjVvlHAoKJXdoug9rf+/v/qVPV4eQCRTLT7dACLSra0OFoPxi&#10;TGLpsEKu30pKeOTvxtx3XccSz1fz6Dpf05XrxOnbhiG8oSk5h29o1BFf0wwmUyZM9IdC5W3jFGgg&#10;Gwpzy9r3CsVklqSTMvqhRCb3xoUKlSNlXb+wCNPRM+i4ild1vFbBiRMpPGrzsTGUoo3NHsMqWsdX&#10;ycT7S7rhBVS5sMkyw78LumUZ8xTIH1KIM90Btvu0BttRnswKYZdv12H97vs5dFr7Dd236Rt9lwDK&#10;KVnvrM+MEGYuMkHcvD6bnLxvdWFI+iZ12ZfudwBn574/9TL97CN8jx49zAAS5Rs0BoKh3JyuDgsZ&#10;8BfhpRUpuZZf+7f+7l/8dJWZog6Kw/VEN+ryLfB2Z3znXRIhLDvMJpILAdZ1+je5t+UJg4drBixc&#10;srbY3qWj3BJXz5a6zJgNiRt4ye51pVVYgfR+nZ3gWUxf7myHWUfeOsDoKfj2gC3WlCpiFA1cssDT&#10;Ps6e7SceyEeEBk1cpu7QHdoTM9yyTUK1wHzDT7gGwPYbGPLNlLZ8k2vchc/88iBBXMWlbuLkQ45L&#10;0nb54GZX5VjiuQ+d1k78rWz3ofcZruRrwssdzV+mjHGmweCuz2Z0uP12XgmejDKnddmmPpuq72y5&#10;t7+Xh4tVxqwjo7538RluvsfsvQOdLm3mqXCzeO3v/Z1/k5mxlXHB+W90PeKUSzMDi4oWoCkCwWSR&#10;wR2fUjPGC+1M77zz685zP78uePU7PMrqDFZchYve8gvX3QGo8QuOkFalmkQACHs44NjDxL4nhVHT&#10;DB4iyIEBOmh7yweh/UALPFX57C86txXQb2Hqa0j6eT0VlsxVf4is+qqjS/AzkPEXRx5LLVw3bAhA&#10;m6q1GcHoa1/hFx7rWTrbWNmLZ0s+8a9yAMu4BV/AY1tVFIW2z6Y6WOn3IFz47kI7cQi6xtlhcbcf&#10;0EyEB5YuuIdzhred8aGhFfIteZZOPtzmySIqhpZrZkXPH5cynuF7uqreffOAsa0egqYCylU7i7Cm&#10;SUVE9lN/8cJwejSk8C+KL6TKcHrt7/7X/o1PN4mrcyJLwWzGCxVXSISK6+vR6VYAcpO0s7023pMp&#10;Ozvb0+7OzmIB3B1hg7oTdIWjR93qkKpjGd+gM7621W1s56mOFZaKFr5lRMvggKv0attybSkkOU78&#10;6VAvmAWsY5P6tjBXfR3l8dFheOY3Lo+PDvLolZs4rDCp4BrFY/0J7oPXr7KG3NpYnfa2t3KczmN3&#10;21x79O7s7KTMXfDXTXbosB0JV1vcwazrQaNCAP4cRoaKqDXxbgyV+WQe+sU2i9s2ELm0DCihkMi7&#10;gOanvDZjtd2weSq+lbEURJrEZbybXFuspwTxVNmCKr8E43Tdrl6H6fTF7UxkvDwxT5x103bdILHo&#10;0a/LRX2Leme08G8R/ipQt1lS/1U2bKzD9fwFA8E5A7Cyu4uZ+uDhg9BVslM8kUYpkbWZASNnBcFP&#10;TvNZT9dp2UToRlye2tjgGvSZGasSXYXNX9CEF4L5dcd12SpX8TLF99/YUWHQANNKAO52kKNtd0Dj&#10;6HTxLukrN1JMRP6HAo488/JVT6JxnV4wd6kLyIjatJHdM61mVZftuLyaEiVSOevBWl9PeUrVPqFy&#10;Mb168cV0dPB6Ojk8mF6/ej6do7DXdKrK53lZz9RuuUHkRhGzqbxwVhvyRl1DoAY9urSByrst5lXx&#10;av3or5tufuME48zomjRXZhiOMGnF1xqcstFFuIWz2t+4K6/OGkrwRp+OfK2oPZh2/g4L3b+WU7Cr&#10;PWJc5jNeF0EfIBHyxZydX0b07DeHjm9XVLzdFb5qT9qvJQNNHhJ3F9yDK74BwjfCOTuaJo1UUAWD&#10;o+oNL5iAFm0a7TW/l5Ubx8VyVjUWfXDNqDIiCgsztRmSChduVtirICvQ3S8zT6+3ZY9OA2R0Q48e&#10;Etxmj+HGq5uH23U9qdPZwgV+Oox4hNMi3UkyWcFKXttJOePnoFuELSczw1AYjnD62JSbLM5BiEge&#10;odI8dZBxFsxZWEZ0H8s6R1F/+s//aHrx/Is8oHx2fJBn5E4O38S/RGn9jIKf0tvSanj4MHVIm3/U&#10;Dp/K7AvIu/BvjLhpi4JKiShRigW6DaXYpRwxI5NmJjOb866gR3kMk2Z8Doynnrqu2bbKFj+rnvDL&#10;PAqu5jp9KK5Wyq8Dy82f2rBdxuuchbpe8+m3mZoBQKBM6scnUOEBcUkbYVy1+O3OXBYTr/1ge8Sb&#10;NtEen8LxHvO+719idrRu25fncpsOoNvSz+vqur3VlkSVG2V0Tdvav/Vf/0sxU50ZNbnatCt/Xtry&#10;o3D6ZNk8wwWkqwj+orhCNTSFcE30XBlbIdsZTgdQpjs1wjKrc9nwIbCAjqyj8SVcVDyYTb0R6PJT&#10;H3bFknbA3MSHbrhRQJy0YH66+ZINGOIUcOvYxuy0z73t4XrSx7jqdZSHFsRMnaZNaHM2zNvwjg+n&#10;i7PjKKR5rlRg1pdb63WqB6JSrgbGAYahwXrz6QHw1ZpEWm1bSqU9Jah1Ld2uXb2tkhdEMwvXjl7x&#10;S/4171R4N5/Wc9CdkR08UVLamM0p2td9EbzQqLCaphIa1314vy/fFm+fq4zi0ykLDsQ64z0soiJY&#10;Rl/81bbl2jRgOHy4V0fSlvXJya9z81zZJyDkEsC2Oztq+nvqamdvl/7eSQFvd1iHF9bZ8lgAnyND&#10;9sHov0V/DjfKlit/zIy3ecq/dlPLdWM746KRC7dkgC6KkrqqTJcXwsR7xefpDa2YNqjziLeUq5Qz&#10;9dxzVSOjOA3vNeOSCeIBRoc1mFD4FDg7obI3tlI5feLFh0DbjuDinzfzxbHp0TiVnCtNmtweUgFQ&#10;slpjqjysBZk5fUjZndesKTVn83jXRWbUo+OT6ejweDo5ccZ1JvPjQyiQPJF2rosifel2sFE58BGY&#10;miERWNqQfKGzZxOVuHBQCMWuxtLqmdLrjfgBhq+tB6sjaclXOP3nGqnztiDOefw2SFH87useZI1T&#10;6XTG98kt01R4q24c1Q8znO3j2k+cDR9Oyr/ZVdt6MhKP9NRBjXo9SN5I6OkraFJJ5fS83iUPlnwI&#10;H0c6F4v4mlFH+XG99m8zM+bV/kCbqYsCA+aukC/jve4Ku8Xzso4QNaJZcaUv8uOSR0LoABusiWK4&#10;y+u+ThETlzQvmE3daud6YVINghpXxzSeVvI6xtaJ1CkounrmjYJ5stTY+mcZXWh2hqfj7bzKjwCh&#10;UD587G0OaooS2tEqmA8We1RPk1ahOzo6mj777Ivp+fPn0zHhzMJU5nrU7fbIFP0jHbkfjDKLL496&#10;4ROwMcQLdDgk1G2UlcyI0mHfpozKG6D+KKO4HcDEVxaIM7xxcC35LRuOtHKbQrgGWa7St8Xjhrli&#10;zsPzOJ08634QdKa3MvZsbN9kNk/dd4F/5Y+yFchFhXE28+sd8iIjUs8yp3U3fW5EKpv2t9fp61RS&#10;ddqehrkytqtwmJ1rIhK3yK//f/jf/0e3W9cIDp3h598Gq6FJgZa2Euz5de2eFjONW7bUCiSoKmrY&#10;xOzZ3HB7vZjd+EzT183zN9jghu6ozq9v3G1ecUj5W8qYQDmFt8zRAZLKtSWrXpWozpcKdSQthekU&#10;Bw9n52pjWonpecMsFkGPEK4yy/kY1nXw+FYzO8nZLcfciH/96vW0vVMf1Ty/QGmo1A5d9wmP0Ufb&#10;rBed5y6ubqdz35znu4IwVx2BfZpccy2vjgR8a92Dh4+m/YcPsnYZzc6AsZIHmFV5eYK/aE85eenZ&#10;YXmgGTZRV+LXjKKFIPFgvLO9h/ovrs6Ln6ZFWwnjxTQVNzPrrWd+qVfcpueMagT07W7er1Wm3Fzh&#10;bK9pHWe/u7NqY+wHTXSls2fGCLKdO+RNt8CNl7ThSnq+ztE42yPzwjg4ie9tDd91401/66r+qPWs&#10;JnXkRBkhzf53EglNJTVBpczX2p6+cUCVLulP3rIOIDS0rv2dv/0XPl1lhGUoh7mSTG5pS6MkrEHE&#10;hTSaTHqUIRUWpJJApRdodtSaxLBx9504574Nms+OPWs2mN5OkiNfNng0Wijalnjr165oqLz4uXZg&#10;qHDqTZwMq7BMLfoVfASGunwdY5kwRd8VA5plpePk5Dizog8fu760/VtbmxndNWe9R7lFx+pcc2UN&#10;yszlWw7cTJucqTRt866d4/oGpju2pyfEneQ7mSdHB9ksylsK7L8IkzffnRUL8nqPdU14BXwMagJO&#10;NtbsZlvhl/xTEWwHJKS95gEjaCJMZbJXngyuMo3MmnM+B6qyNu/n/O9+j7COsApn2PwqnoLutYIe&#10;IcVFGXGWMC3+CMcZ93XK2GFcUfINjjaYO8A/aZMO6bIZLZNz2ev1e8OCl+S3TPgwZFIXCSQ57SB/&#10;Bnt9wErX/s7f+vOfrlxdULsm1hDgILvLzESPuCJIAeV6VlkquaOIgg3BT455vorRdXndPKwzn0xo&#10;E6HN2O5UoUcnR3jL96iqH+ErTNm4saxlTB/RXNue0aZQCm4gC/FRD60c9VU+hU5FdDbwLXH9JEcx&#10;ecoTHd5fdWZUUN0YURml78TP5x0fZaStzmMU9vuECLg7rLseHADfNhYFWoaQn02nR4fT8eHB9ObV&#10;y+n1iy+nzz/7xfTS2ydvXkdZY1r6kq0okruht9k8ykCIMor/9Oy8hCtrQPnSAmjrnOnkfYWzVg2/&#10;loKGDUExR3r5WpsqtkcQr8IbDCNu7tJP4hmgs3/m4bkydlhzVVyhk+uit8Jx+iOc9I7XzYJ3qbnv&#10;Rq9TVhBFt6flpGexlgddZupZmzrNpi/2LgYvwg+KLfYuZmWsMDPj3/r9P7dQxtoQKNOtGD5HJpO7&#10;wcXAebyu0pZMNxyXTOIqxQhhwxnuMjZW0Nk5ne8+3gbzasb5/pmtjfr+o/FVxv+UlwEpW2DYdtnJ&#10;yTFwlxQpcHjKKgVlXOEjXgF2oBl1mF2Ga8KoiJqW5tMUlbGe2sgDuAiVzcisTlmKLDpZgfOFySrl&#10;Jcrr+i/H48C+Og4OOFuqpJkxocc14Camd94PRDucCb0H6qzpTu0hyvnm1YvcVvny88+nz3/x8+mz&#10;n/8cfqJg8EoeKET1caHuJwVL3MTLSwaNDBIS6xRJA3oWlK2UCJ70AWA4h9JNo/0tuHPhnfef8fat&#10;/dBp6QNc97n5TO+B1Z3bMqmTHJcyA+Z4GkLscLNib3fJrix6UYfDPYXjGyJ6BmvZ1KUOf/P6hitF&#10;bL2ZEzzKCeFL8WYkTGt/8/f+LMpIhUA6XyT4jp498nVLGpFMISTnZhWaVkQLnVfXShDfCPL3JksT&#10;a+dnuqfBy3KlWO16cNA1foU/5kLWeVXeA92ZrfD9TofxLtDtUJmsMvggcBEjvTBZYQKubLtCmCTS&#10;7AAua9SvNvrGNLO4NvQVjirTFutGnfRYnwLUwijEvEb4pf8ak9KnOeSvTXVTxx1V+e/tpRydozb9&#10;2rCxZuNsd6V5i4Vi0MbACS7vgzqD+k4fTVtfIRkTN2aun1erWTzfzKQufU8OnTDj+hGio9x2OYrZ&#10;a1q9WfuwTGTijHf29dUlDhox2zWJRx+GPgjKQ9v6thsapdU2Cpl5oFnfMqWMNRDIKx85E6+DAoHw&#10;x0lBen2dSpY61iVfgpP+UKaGfBlnnQnohtcuSV8H/Ktlmn3vmtBXsNSgaZ/3LBjZSHt11OnPuqt3&#10;TLqniKZDdwiT7pEfXAtlFMz5v/tf/ndvN1hzrMPkVRo+d2aUSWtrJdASVK/IN9WRqxiayiU4eXtE&#10;bKVi3ZL7V1SMoHUnCDqvW1hjguJbrvO1qSl0A0NL6rDT12EQmH1lIOUyUCipKh/MVWH87LkHuz01&#10;099MUGGtr9/oJtPks++9UTEzujtzAdapaZmZIzQyb6EA56e+ov7V9PDhg+nJ40fJ5yfm5PsJQmxH&#10;WpezZgQM+ozzwy7ic4Nga3Nr2t/bS+dn9oUGldsNnHqjgKOxN5nhhfy2c7l288dZOg8u++6fFKW/&#10;yF+fTKgNBTvcMsdnVww0CD4zcdpAWvhLWWnynpp9kIGFerNZI8+pM8IDtDnuQQfDze/qe3hJHIwL&#10;L6v/sHD458ArU3wdfs2klCFK2skaubJuX+vvJGDb8hwofadC+hkAD1hsM2NLR/W/AyU00A6vBZIK&#10;tztTIsbRld/CqTS2VcWrGPvHfjo/d71fvBSkzyytSPqp35d0j8K2rfzBO2lDJl2zp5eMC91FOxlE&#10;OK38b//T//A2X6CCEG9xNCLxLiujU61QpBnrzEA41+aB+VxbNoTCeDsnu4cQIS5L2U25wLXJKjKf&#10;qs7sNupJnhAC3qot183YJSMUhhqNkr2zKn7J67+h1AibM5ICnxu7JNVmA3BdSh6hsVTwFrOkxwFB&#10;5VJItrf8HNhKFPv0GOVG0ff2dqdHDx5ESNPGDDo30/HRcTr06dMni6/6Pv/yywwOupzlHHUIJ8en&#10;CN7B9Pjx45z4SJ6d3bT38uJqOmP2U+Af7D+MYkIIylc3yKVck13affeOgq5SOVtpBaiogm1xAGpl&#10;jIBBl+1Jf6FsmcWp0/RTZlb73TjZKU8cWKTXmVJhFV+bkPa99UheBg7yrm/At52dtMVBxp1d093F&#10;Dq9tB3idwbMJBL15TpQ63QSzfbWzeRieSKcDiu8gss3S1P0X2eDa/rOOzJr0Ss1MuJGvnfJjp8UK&#10;geI8hcJAmxdUMyM7KIQv1KfvZpv1+RYERVhrShTWK4Nsj5hyPeIL3OSyn8oiE0fka5GODvyNv/Jn&#10;Pt1wVATzmo0pVCGywWYIceSx4TpTRMJf+cblGoDBCoI8CICXq4Qr78g3AHKCMRSkjlQRZzr/7uTv&#10;+Kh0ijoiKg/1M7/x6QwanZGNzpWprp3KfJUZKRx6zaPQNYT+EGyW29zCyIkb8l4xm2i66no3VSFV&#10;6d3cEJcCfnJ8nHWhKHJm9dXLzIJaC7u+zIo6zK9wKXSHmIe7uzvQWAImzbZKxfDjK9LTX0FSqJzh&#10;VTCdsxYtoVztTubEDe1zFmcyrwPqDLxrK/S1A8YNdIz4ywuUzngIrXvOLlUw589QUtLN5y0e31fr&#10;C3+vr86zw3t6dIDWoUCXZ9P1+cl0hQVyeXacXd/T06Ps/Gpmmt97r4Z94kXQjDZOqaYnAGiRUbQn&#10;a1r47EufvdY0vvZduREMaAfSxeYnyuuFXI4+zTIgIYH/5iOP8cEDJI2gkqeM5u2C0FRPihROy2bt&#10;qnmOhmcmp7/KDeyjztSjckF7KVnN0iaHRsAKzb8EpZ/2/82/9mc+3YQZjFVRyM4wV8YopCBa/jkK&#10;xhwEtb+MSKRlhGP0UBAVZFqXBrsm2FAhgCoLrhBrqdGEEA6M+E5rp6K1K2UtsHluwqQ+8wzISCgO&#10;cc3CdV2KV/SWIqkMMQ9nEAVDKRRyFdFzifqWSd0AGIdpaGNrF86OizIicMcIrHn9TICKeYDJZSdv&#10;bdaTDiSSv5RRE9lbHs60bqLkWBp40h+0QVNVmk1TOY3PABBlrLD0hDbyei2v3QSCYhTJjRCVsQZH&#10;P4uuqBBZykicaQ5xmmzeLlGJfOwrJ4nI3GX97LbKqpLYFneBhVJ60sfGkrdxnEFdy57S/iNMUZ9i&#10;cZ0qfzzTqzLIC99D60dst5jtN529qUscllM5HKTsQmcXzet6aZiKFaIHn3oALelMgXBFvjh0t+xo&#10;hpM+rmkwYc32ojku0fZPfTPS/sssiVwoy5HJoO6AEO6M+JKJcspqKyJe5F05N4zPL8qoeeqsKBok&#10;dWQqMHf8wh7X06uMUCAjlOSZPzoShqQxjHqEjbOM+KxD13iLJQN/4nQjb+LN0+GgtVlVTpL9yRzr&#10;G5C8qavLgaPTLSeCkUflzBpL5dPkkv6sjcfgAG5vTXQb0uYoA7MicdnRRZmqk6qtdlaf0tnFPLNW&#10;O/T169dZt0rDOnnkhTit0wPJzo4qfG78Y2a65pJPDg4KTZto0iD91hWBJCyOdvI9yklZj87JQTdD&#10;VHzjpN1rhVehdbDQVZ8o7DXzq5C2JQOO5eQfuLPzjpCaO+a2dQUD6eaJsAt1TzLmH4qnUp4zWzpj&#10;uink176OGKDevHw5vXrxHHgxvXn1KptGmoQePpA+f1odPtKkcgjGRaH4kx+18QYV4emgBt/Y5IWm&#10;8jssSKv/Xd+L18Mc8IgY6ZduB8gDlg/23f5+fai3ZCOSZyXA0s0njhBXtQZq80n+zwFc/FDGf/3T&#10;jZkyLhLx+Rd0hkPvcH0qvZXRtJ5lGlKeeEfozK4qZwrrF76QqT/C7aJ45htFdIv0kXdxTb6iWZzF&#10;6GJuEgOd3/iGEuZylq0RtSC033FFi0UsFyVLeZWhN4LKTG0clY8Zi2yu/xRuT3McHBww8nqzuxSw&#10;UPtvJbudPjvXM7NKrmmqUwAieIPWIn/Z7lAMznJe0Z/k06kYpRzOJKWAljNc5d0tZoZqWijrDO8M&#10;UbcUBo+JD++IE1RK493kUpx68AmPo4jUGzBvmZrYpZRFoWKy1mx5immuUp4c6vux0uOxG2yeS6wL&#10;TF53hcnvQOYAFTfodd0mv0vBiKuG4KAj/6EltOd/q6AZxn9jikaVT76IIIczqNfNnNdvXk+H9N27&#10;7763+GBP83HpCpt1j1BcaqTu5awoDJ4G5J7K+Ff/y5/6kVQPiudVf7J1ZOJfYcPZYe2cLfgfZkf4&#10;uZIwZxYVsYWlOyVogOAYeKypGFjldeZP5nt1S0vn6bRlQ4Ch6KlvQF/PXafViC2DavDRNS5d50ve&#10;QO3K9ohcozJtZvZ0Jm1F7LeK2X6VSIHWme71EUJmx6pUNWCptMUH8fVtl8ywmkOAs6lpzpYKO1nj&#10;Qi9+00lMrvXbmWeRriDSz7bbtaRphmuQrONdxYMqK+2abCpdCAgO0dRskYGGsOdfPUMrLstUXQDX&#10;AeqlJuSwBvs+GQSCye+duG68PGPGRPn6+4g5oHBymoPzB6/fTF9++RxleIMykk/TmF945GwdWas+&#10;VUlT/5IF6TtSB4/rl4aYx8bGN4484nbQUA9QcDdwPDd8CLija99997uf5FSV7V8uf8QoDhxe15KL&#10;BagjymqCFFvqmSASlPFf/3QtysgIWGWqgnvONpps03LtT6JFBkNkSiozkcZpMhRJBfnPvwWYL3GE&#10;qtAC14gYJQ0jVKPhIZ48XWfCJDXOhkQ2DNdp4ogpOhSn8XTe0KTPdWLMv0ivgSE4TB/CXDPPcjbc&#10;2d5hxhjm69jxM/z48ZPpg/c/nD748MPp4cNHWQdlDUidCpR413wHbRb+dZJHF2W8qjqKvupVy6Tt&#10;/Et/DGdf5Fptl77xUzi9NSPdhrvPWhltjgoXpOSnAma0GoDS+wwI3o8zLsoV/mEqX4PbwcL8CnQU&#10;tt6Sd8O6Mx8UYjb04WrXrtigXKO8KLAt9e0JD1iT7yPoO9t+zdidYQYrcHq2t5XQnwT3LRJN/dyf&#10;hvAaWIoXUUwVDFqkXT7Z3lgH0l+Yhl95qczGh2+aqkdHh9Mr1rfHx87MJ8n9ve9/v5RR64ZFrTwr&#10;JzZcX+IWSTjDkArfDVe5VsguFGVczIwptMRQHTxgRCfcFeMacQQ61/wbZSRwjqPcUph1iU2wiAu1&#10;5O3ZoksNei0YyAbSgGXirAx5mrZ2nWZcz2Ct1O0WtHY5cSzyVN36wZssy9knyqggUnxuqkujlLn2&#10;2tt/ECXcf/AgeNMGfIXFOtx59baQZcWpIGlxqIzVgOJNcI50O8ckcYQiqrWuCKACltr9laA5o6iM&#10;CpwDis4d3jQJUAE6vALKmG4oTXJat/VyDeW1LgWXdWk9RNjNrzkaRbzAJD1bvOVAM9XdWqbB6Ubr&#10;wbUqZdw53d3ZnnbyGfetnASqzUAHJvp7TV5RvyKCF6DRps2P7ckJZ3NpTovBrUXR52oXijj4WGEH&#10;H5WxfHe3e2fbGdHbN876zsbf+c536Iud1CFBoemOSyclNJc9wxn4BvGEEld5Cr6ijJX7q67Q33VB&#10;1gI1yrVgFiRXwgtnmUGITiVvgvTNKZPa5MjvLSTRNP6XglgmMKun8evmYZ3XMjbKSLjTl3QXnk4L&#10;INzVTiHJqZPM/hWgjAqlCmkHur6xE1XS+GRyxFcZbJdmj6ZpEAKuC92xVQB1UVDoND6bBvzIWJXh&#10;y6PMaPyMqtmr1iXiqLorrncebVsPFKZHGSlbeMopaH7HUoU2TsWL8hEXGXHQ8f4b/JOP5lERVe4S&#10;fs1bFZH1HTPi9flpPjxbyngRWVNJ+xD8NTPfCmR6TzHWBMq4uYliMkN6IGJvbz/3eB0Z3AChEpQY&#10;ZaM+lcfbRD7Gpi99fcKpFIs2Q5sDRGbt8E7u85/0BvOSkTD009Yz1qseQtBMlc/2uwPie+/VZ8TF&#10;oZv/XzgZAtgvo2sDPkEEmrShZM708oUo4waE1JP+95x54lchy6VsoiqQeHwthIrRsIQ4Gw3ejD5C&#10;EzzK6yc2WStPHgvCl4Exx8hW6QVELeLIkuu5kMm0xPGv6u1yde2NciFvJIBu8yYPOCvPsuwibYC4&#10;dd3u5DOOxPBgKHbcKKMZXGbqRuqTRuMsq7L6IHE6mdkga0XSNIFsuUrqGql3VhX6Qi391lvK5zcS&#10;XbdZoU+NmKDSqHBuQJhHuur+p/ypDRlakNkwGMHn7YcSTBVNkxX66VRlIoIMHumzHq/Pz+vNeCok&#10;pFDXcqezbot4T9JyzpCYmChffVeTGQZh9BuZnqf1IWy/Uel9xTJP63N6KsTF2SVr5gvgBFP1DFrS&#10;aPC53nTGVdnBTZy0rArQUuvTIZOES9GUy3RDxRPwZ3thDL4CpSJejrfCeaDhPIOMg7YDqLeadnb2&#10;0hebm76UCrQODiKeu+AHlIkxG+pzOa6FGtiTeUApIx3jCf9i69Ips7oqXBftW3gZNn6ZVv+rYxVs&#10;MOUXtyxS6UOoSwlGGcL6Kcm/JRS+RbmELVuw+FDrwBccnTdQ+YqSIiRh6CZboHCO+JmznJ3S5mrq&#10;i+ANZSwGVH1AK0TWUyAzrwKmCSotKtvp6XmUc2t7azo+OQ6OvqGfEyfE+VXkvq1RylIzrwRGGVEo&#10;aZJe1zEKmtdu0nhrwDxe+8R+FJJf2gA+TTG5IG4Hg1orgp/6pSVfdLbsXBmhXbzudlrWuNSNKRgz&#10;NbML5cGzUEZo9FBAZkaE3ZnRtaKz4xWDkjjlV33nkoELwbv0w0nMfj5fmRkXUFks54x4Cw356K24&#10;mVml257xYeyAZivXEufkkF6zPYBKED8tMA+ZpAlwUJL3nkuVd/apJnIdv1Mpa/fcfomsFAbcwKUT&#10;d5SuBmjZHRN1QLIk/6wMLspIV4+ZsVBHsBKo8H14m7ubx/YNoZaBc6ItnvTKkzUGnZHFtTCOpgUH&#10;Wc1noPAVzJUtyhVGjplxwDLtfrmKm9OrwOl/k7OMyiXoSrmkXTOw2q9r/HaYAqaQnp16KLu25V0P&#10;WZ/0O/pmYwfz7OXLl7S93qmjkvRtEB/BElfqG6CyQnnqUoli1sKjMiWrPVFGBF+cmkfZAZXX0CZd&#10;EJmyUi29hlUKwTqMN19opQ1u3Li7Kz5nY3c8bbPCCXeDVzz2RSkGyqhiYpa6ZrxiJnXd6GaOBwby&#10;mBflvXWR9RcKWLO/PNNsLloVaDdpHChOjz27ShvFT5q3R5xZvUViIXFu027PsG7Lf5pDzxZPgMxO&#10;aZODpGH6zQek7ThbAb3Ohn2wvto39hYI64zXUnnwwCOJ1de6Si154t9QxgQTF0iFi5zx567WjBNr&#10;hDAP5PYqTr9C1VlzUAjaiVtiC6zCirvkqBswxnDN6vmHKz9B/3WmXJJrNDZKGkFqJbTDzZ9/I1jx&#10;4k49wSFwjQ95tcZBmVxbRLG4ViDCKPIEKXVGoagv+FIHZYcAS5NKqG893W6dQqsgh27oFK/pKlet&#10;O+hcBEGT7swZAafpU8fWpI91HErh7KhQfPHFFwtlzIAFDpXGkbsU8Cb5bIf1yNwKE6SuzMRc7O6z&#10;DrUO2ixIXz3Vz2wof6FZBa8ndVBWygQPbQ4vFExoNa9OwZYmITMj16ZU/9hnxT8QR3k0UwX+RcYg&#10;b6HUvjEhn9KDnus8rC3tKoC0qpzgJtINJN98r9JlVtXEVgFNI3yJAp1jSdQtEh9Hu562KG//pS/t&#10;D4i07vCB9tnr1mnbtTCcpTMQ0W4fHujP/nnONwMvvmt+lw5trZABjMXvhsS1V8m4Zd6vc0MZGaUU&#10;WgkfCe2/zRXDzVG5iojUb48Ra3qHS5lKgbjST7lKW9Yzxycu/o060rnxue7iOOszb9KgKYkpqxv4&#10;LGMcGbMpoalBeOhPnKIk7hYimR6axZnizib8VyHoLMHi6qcKlAqsivxL3rSirkZhjHcNoZA5uvaM&#10;5mxQO4HOdHUCx3WjM+Nnn302PXnyJJ2vU2hMVxm90W6lmotlDitm0EO4lVPB0pl3zQ/4UJemlnRm&#10;0IDOQX3C0kggNEmr4conb+HuaFd4KS7zyBcQuERwwNEcpoLimeWcHVspx/pR/onX+uSF4IdmYS+l&#10;HMCkc9wHwKmINB58DBgqdcA1KXWJ5/J8ukAZz05YW3q6J7Olj4kB8EvFBKvIQ6ODYcxfFSyDXPkZ&#10;QMjpgNmH6WPdmDbaXptp2xmITL+zV4Ajp9Ukf8frJZxL4xONS4MX7o4yOvW3m1dw38nEudBFiIHF&#10;DJZ0fDqihddrO6pHz/btgf6FUP6riDXbANARSvRHOLa4Aud1ZKbqL1cNDMYw2Pii07IJQXfS9G0D&#10;oKCFLjqozd3QZjqlrLnyGy8y4gG9uKT1RSti7VqqjKYZ566fTvxRHJTDPN6TcyaTXuM1Ub/88svp&#10;/fffzw6rTiWMuYuAKQw6w+Lt/lKRBNOdZU1XiR3J3ZH0O5PLtUzRo/K2M9446ZVG6alBptoXc5Sw&#10;LvzQB3zj+QX93P1g/9E0+kjeodQo0BXrsFYU8WRjS022E8m/4kwGz7iAxW6wgR9FVaGdVVVAbNPy&#10;6aflmrTOv3qkz2N0Pk3z+tWr6Sc/+cnk9zNtkx+5dQnk4YvXrw+m4yMfYasjgA6KPoVR5uuSNw2l&#10;cDWQu8vbp6Py/UoVkvyRnQbpBnRzXEYVx+YukTj4pTKqiP3EhrwBQxIXYf3ELJ3RZXerEFWhFRcM&#10;pRqVx2wVjTwn4E9dSx5/hlNu+Imn7KAprRhxLfzJm3A1PELTeftaJVVwvE58co/08jstg8Vs4GhF&#10;jnCRTbpSeuCpf9AXr+NngAtv8FVG42oGhNuE7bTiWbXLHUjXdbUjOtWBahRSZXSmtH4Fy5Mp+h4q&#10;UBCkWZxdlyavpq8K5Y6nJ3iOmGUVnDz2k7qKPstrjnk7IQrMbLC5sZWztNLnjm/4QPaomB1ILT0Y&#10;ZkAEB4hiyuVWDuXaqog8yUNnvitMycxGtvE6pukp+K3jnHjP5V5daaZiNpI/OFRJ2pU33UHECm3N&#10;A83i9poceRCbhq/63RI7I7wtXsoPB9YTFPT1wZvp0GN20LhOG73f++DR42lndz+zYJpnZ+DSl6Od&#10;rYytUD63aJtNk1+WSX9axmJCyopr6QtwI7+vuFFmMTM6K0bwFwUXwVmsjnwEwqQoocwq3185SwTD&#10;8MVtGXFUrgoPfxHfqV4rBIP8RregsdIrQY88dGApTsVn5jUcYbJjkxF/5IlAVl7DNappThUecdrh&#10;4jGbbUz5EW+k4Y5rv8HryjdlbSS/5qOoSlSda4vNb1ytXSyfI2HAs2fPFmaqiqj56tMDzpY9O2pK&#10;hWuUK6VyZlyrmRTFPTg8mLZQ3igjI6yznBx0RlARhTKZ6z6fa1Y7xVzOADk8D05n1RpA0mFJl8c+&#10;l6iC5dYR4Sgg11RUfKWttstbH5rnKpvKeKFyUiYfjQ2oPPpaUODhZ7uifADT6xLsK2dMlTP5SDcz&#10;1yq8OKTTnVhP8JwTt0b79/YfTu88e296/M47KOMj2kdbaZP1KcOFREe/wNfqM9tdCpgNIMBsphlI&#10;fxuyL4XBo/Bp4ItchGMjTHBRbuRZ+xt/zZnxm83UIE5IJDWiS8hytLBi8xXMXW3mpGYuYFry4Nse&#10;fX+WSTaF37iCIroUoygbeGbhpKfzATtkkVRxIEw4OEe8GdKippX4mNUITcqanmT+pT43RpzR6nJJ&#10;mzjLL8Uv4cs1uJpu45pXuswOCsdQTsnoD7J6MNm6LaNzAydrOCI18Two4M1ov4akklY/VEOsr81U&#10;N2zMrzKav5TRJ/iltWYcy+Ymu4o26HNW9RUiPsb18NHDnBTa8cjetg/yMhNQl23y1owzofdCBTdx&#10;fHDYFmew0dyHB77NXAX0VoFgOZUvbwdQyeErU02u04PQt3h1Zvqw1pquFet2SK07fVA3pq9mquZq&#10;+rX6XAW0Hh8SxjKd1qFL5fv4u9+bvv+DH00ff/L96dHTd6bNbW9PoMYyHMigVkGg5Dt9xBq2FFFZ&#10;bah7D+ljoPmZ/giUQpomHwSXrcZ91VVclLFeYqzA0iAzmxaChMpYXSBUcv5JiGUoGyEcEMEOECbN&#10;LXbNlDL/yDMYZ/ngHA0y3jKiLhEd9dZfxRvQ6ad+PXzx1tVIG/jzp/IJ5VSJxQAyiuT+GEJiGD6T&#10;XvWJw7IZDU0UBq3W63Beu3XUN2hIGswXv4piPncdhRJURm4gGytRAtdp7rLWKzk0f2IyZk1Simgn&#10;O6OpYB7RcmZMeRdm1gdeBwBx2Tb13jWaT87nTXUotU/bZ12k0PFr8zbv/pEmylsHpRFo+804+4Rm&#10;ixManCk3Ucyd3b0y9XyP68OH2diQO7FI4IfK6H3HvIdVpcU6cAf5TKUEb/CD94J8ZaaqqJSTp3Hh&#10;ZOFiVlUBs9tvPwH2lw8bC96DvMK/QDHPyeu60GdDlaQHjx9P73/08fT9H6mE35uevf/htA3drk/h&#10;VgaRrFVVIHgnTwTfb5tBjfg+faVyxvJwANMqoaxSYtocStLk62jHaFPf7ogM3XGJbGVcmqlzzV2G&#10;gnqECNuAhIijXJROQXTEMyyzEle+D5B6czYCS11FpT1seS/rOkKsMIC8hF838hCyzkW98QpHOkiF&#10;aAX3Lx036hh1pTzaB0+qDfopT0kEp/O3QJun8VjGNPPWbFi0po2EhWqf9RUfLJ+6+KmIdqxKqJCb&#10;XspmR2sOuv67yszn6zIUbmc+FcS6FrMjguZa0nRnNONV/OwA4xedNZhIW91GOY/ybIKvN5W6B8MB&#10;aJ4rowTpCTQl1wpknvlECKXbWTA0ouBbgKas5pm7rLbJe5L1VgUGDGm3nXlnjfFlLp9Al6ZqQZmv&#10;cC70tTw4+zkAedLGNqWv/clvn0EM71VucGQW1hymHWDYZq397ocfTB9/75PpO9//fmbHDfhw4wkf&#10;lcYZD3pgCiAn5NtQSNsKzSpglIzK5Z38tq1CuppC4ecAXbHN/7r2K1+xvds4yiWSemOmIhiaqtHp&#10;gTCZKljOmiOE5jG9owdjwpThg2+hoFzXawy8pzWE1TKxGQtHSAnOQpy6w/mqJP+XbVo460aq+RvK&#10;aDgZpQmzYISd8cXRbWrIgt8c4FFws87BRRkB83R7Gpf1ZYSOIgq20fjCpaNk/Ci0P/zu2BZ6y5SZ&#10;WYOOb1UzzR1BZzwFve43niVvKS55EFwVttpSN8r7vmfo6DYXCekTZwoPNzuimxCOpCtsl0qrKVWz&#10;oChq19BnKuuFWK1gSGkxjvKuyXJLAkTOgJqxjx8/yoz9kJnyEeuxp0+fTk8wB5+883R6TPjxk7p+&#10;+s67MUu/+OLLmiGhX2WS8szqqQPegtc33p1jLWhdaUW0jDF7ICOSY4/XmtW3movninRN8mfvvz99&#10;9Mkn00ff+WR6zNr7CrzHZxfTsRtTDgoOIuS7otEOCDJFxetbQz3LVc/K7zJb3STTbzk1b8lQ7QUs&#10;duMtZXtID/9w4rJ5xusSjq02lDEnGhTYCKfiU5kr+3CLjrZPmlgJtMTS9UxTXV5ltPs9IqV+JXMY&#10;aj5L8I+/VL2oA7woopfJp9An2TKU5bqARgeXjV8qnwXTYYUgcUVn0Ztr4pf01eZJKbDtgzFmJLlm&#10;d+Jl7qibC/JaR+FPW8kOSyJI8if1kJbbOQhc1+3IrZCZ7BMaOg82W1mvfaxB3jqruO4Rn8opHmfW&#10;HgCsy3jrT70oS97CB/22Saeg+2CuL4VyRsqtA8lOqvVUP6YthN2oURGpKms8FS1KJ49Dm5QDlIn5&#10;5oyZgatwNG2ZJTMr1uzom9x8eZYvkXIm9cmVDz76cPrOd7+7gO9+gv/xx9PHH344vYfyPEW5H+zv&#10;5en6HZQ9GyMqoHymnd47Xd9koMjMi0gTt+pOMoPcxg7t3dqcHjAAPGJG3Hv8hI7dYC5dmU6xj6+Q&#10;rwv68oK2aT77jlQaG74tB9qWMfuaNodp5cuuWhuWUrYzXmkNP+85sDTrRpnim8oYRc/MCJPrzo6s&#10;9leZl1XggrxALXfDIS6EjsoTLshOor5qhDA764hfQV7MKInX7/IWKT/hMGMA8Z23y0ZRFJIR1wUL&#10;h8qjX3FSW4NBXUuW9JjXsipjlI6kCJeZSauTF7OZZ0DTZIFi7lBEhWQoo7NHRmpwdLr3/sTlWOgM&#10;KO98yl4aHAzlbW5U81PIrMvZTwVxI8SR1zzi0eW2h3mp13VM6iY+PKKs5t/x8Slm5U7AzYgIgbmi&#10;iAgwdNmSGvnrKRFH98UJHRNxkQ4bErCsjVI7KE+mzJapN8jI4uZM5XUmzLoM/BsoiRtDPgHxhBnz&#10;HZTlnXeeTe+++2x6ZvjJk+nhA7+F6CfY6sSLm0p5feUWyo0C6m/tbmOKaiaX4rmW9Q10u6wJd1Bg&#10;GDdtU8/23v607mYNXL+k38+YBZ1Fe62qRRIT30ET+m1wDfAlq9UegbYSrvhaOrTZL2/M1r6hyIdi&#10;CA5lqwetsF5/8LOUccyMrYxOynZMMiSzrlAXRUqwayoLGyXjq9Pv+gjvSIOSQHZqjaPBUSJGfE9W&#10;uPjObhnMSK+7/cWfTWrlCx6Hasot1ofDT3lnNPNYRhpDc4PXNh6IYBSzVGLD2V2kjlLGkTezixxx&#10;1kLAWiHTBtJD3V0nv9oc0dfZyW6gOJvJTXlrGETJ75pP+j1F47pHhdpC+Lx9Yb2O9HXvr46e+fSC&#10;NCqcrgNVPJUxMzlhlci1qbitWxwqlG8Y2N1zV3Qvs1TPhk2z1zYtikl5Fb/TFDgHhcxE8kWBJC19&#10;TZsWg6PtU/lsqemE4sPE7JAOoa46bLcPTp9n11MF1lnedgTPGDTTT1z7bcT3Pnx/2veB7Ad70zbK&#10;9pCZcx9zeA+z2A2qXRTvITOgJumDJ49R0G0UciOHEY6py/uaOcxOfdU3rEXhv8uOfErfQVNakLWS&#10;5ZImZcG2tMVRm1qe1a3dYFniYMMF61Cy+guPCpfv9M1D1PBWHjrJmk6B+OkPfmu//9cxU+FMdlMt&#10;HC6Wq46qTlGQlGV5XaN/EReccRakPESqbKUo+AG3pVU+T+9jitlo6zKPTEGw6pGYsttVXKG3s7Mz&#10;SaO84ctFysERGCee6rS4dGA5+Re6A47I4VKpqrhlIGHFyDgwLra4/U6+u2zJC1iuWFNCZpVtxtTI&#10;OQRtZDZOJXR9pyLLIg8711u24V14Ce8sa+eLWdpo24VHu+CFyErJ7CbrhK+2mWvb4lvmFIhHjx5G&#10;qe2nnFNVcQhLU2ZQ6n/1+s20vYOphzJuOUPYR+ISsdj5E6dxKrD4eqbTpVn+92+A//Rjwo2E8GHx&#10;08mvAjuklK1MW9MV6uzokqbAW97dVBVQBVVRXMs5g9lPqygWjYp/i+/Mt8LgssmAtMrabwW49ayv&#10;x9V82mV3P7dRjk/P6rlE8DnE+ra71dvLafUGC+TyFCW8mNbpr81LrBAUJ+ddJZ98K6wPITIf7up9&#10;DlVHuvtWj1xyPXpNnnzgK8plPqyfGwZUhA21zZLlApl26ZGnUmiXFk5e2Iy/9vuuGWG6r95YhQEy&#10;RNdKuFTG9Bm0uE0/lHHElZNQARzgymg5ZqwoozY5zKgZcCghBFwwYl0wM+TV7pShS5T0pCeOMlE+&#10;8Vlu4FiAea0D9oWFhKVDugLS6D8pF7V5CdjKCI1xScfhqYQWsjNqrVD5VLAKhZTUGzwDls5rTDw6&#10;1zVe2gS+nr1aEUXcBww0X1Q+Xy1xdnGaMsV3OjR5aZk8ALfxxOQpD4VLZRSvNLj5E9MJYTC/Re3w&#10;QwTRkybZUXU9CN9cn5pPvgnOqIlXQQxDg9fzNqadaarKHnKGTxperAyxGZ9s0m7AgbAGoqz7uA5v&#10;yahZrHzppNk63RTyrGt2SJERb1dcqiDiQNlyWwLcN5bT7N3G/PbRK+PFztpY5XRzxpk390K1Pmgz&#10;ggV4pO4cpfNB54tpEzndQou2rugj2Uz/XoP6Fjm/XUfJCEceaIxPgqyvoIjUZV/YVpUwiujSjTLV&#10;Rtb8TIHixc4grImseYzi2T4GyWxcKef46kuUsR8ujpFhZw8oJzcB8oTz1keFJUCVo+YLy94Nm0Xh&#10;u86sd5EHSI13BPa9Ih75EhwZIrA00BHHmdJ488kFZ788UErHZN1E/pinNOTCY1YIsXk19TIIADXK&#10;u16zsbXWUvAVG5uhMJRDwCHU9kRYFFDrEwdl84AufppledLyWyGckTIJaZcKVe3X7+5DscBV8fKw&#10;6HNgMZyDD/Twtdvz456ZeVUTeZJ+SL3QA1if/Hjx4jm8uJj80pU0mW0jD7xSIzhsrzOlCuqN7T3M&#10;uJzPNJ36016gb7WoECqhL0VO28kXfqWJhqV/6eZxydO/xHstQ+Sz4ZGnwXjrQMHCt6TXTOhsnDT8&#10;OjZnHzszIk8MJG4wQWxWMxZWMVU6rRmV9Zq2rjhzknxK+52NPfDgWwS0vvJhoJdfTucnR/Dxetpn&#10;nfmImfXBFmtvZkY6FVwMRlRzCW1wL0oUeeHP9/8KDl6erMr9TBWXGVTaVvLaFCwAaFsD1wai41qU&#10;BmkeMZNjFagY4Q91kad4j+yrjCpilJH0pRKWK4YrTCoXDQVR2fVmDj8K7SJg2HQAomRGvx3aEcpt&#10;+eOTU0Y9BVXnKwrraYV6urpu2joye3q/1m6YYKZT3vWVL2aqRtQaQzxXUZgSVEcvG+/MqUJlVqGz&#10;Ha9kkmQiCaUklrEG0mvxbjlmX5UQxXdtq6kcY0RlUCz0B9Tsr6Ljk4ZaVRpKpiJmbWuZpHkN0LmV&#10;H0Kj1AgicUJm/uAe3MEv5a36VFTj3rx+nbb57J68lse+2CrWhgpIfteY8mVndzs7mPLS9Ax88pU8&#10;bh7FfKM/3d11ZvV2ikpRFAw3+jY0+59wKV/FVdj2VZwtTgphswil4AU10NqeKm3bpDWzs3VznQGV&#10;uPQtOfMmeNqprKnktkcZ855fBJE8Djw1qNJj4Led3opQeazXwdXnS5UjD1j4IZ+YicgUbGAWXJtu&#10;4MHVJrxidkISMyhIu5LjG86VuPSLNYJ/xTc3A7dRIJtCukCGNSCqoqmbPJXPEz6a6xkAod/bTqWM&#10;NFwrvmfGhaPCCJENhwRNLTut1oyKtkiHkgrQVL75Ko++35lwE0Jlcg2gCeJo5ba3ZqFf/D08Op3e&#10;HPgWLhXSLXXXLI6WdpI3rhUyd77oqNHTtfCFwuS5CIMkViaUUsFEO90RmPgoo+UIq3ClfAqFecp3&#10;PZv1LbNO1qz2EEpSlZZC6Ec5AZUqp3daGZnhVEj5UtcjD3HJR6h9FdFflDGbWEMZHaiGQFabxFN9&#10;wUWu/b6jQpvnIemPFrh8MQplUtH8YKtC9OgxpqwmHHExZWPZrGZ96vpFPParyqxw+DoQy9ufqc+2&#10;yNRqVLlZUKdoFo3lFN34ksu/BvEmLO9tn9nGdVshNSCZt/qvdqNLGaXbMMmRO5UxbwcIooLIBdeC&#10;a+EKm4V/FFT5NFtdR8rHw2Pf/M4EgUl5Df5rylygOHBmOqc/8zEkWqSSbwK+ajLypDLBd9eV7kG4&#10;XqR1od16qLWUF5z8A6+zLpnAbdk+GOHSYWNje5ipIGgztRtbrphr41QsK+4bnp0vDLGC5CsGWNy4&#10;zJBc+PS6N7B9Duzh48fT03eeTU+fvpOF+MnJ+fTZF8+nL1+cTK9ead9fTAdHZ9Orlz7p/iYM8ziX&#10;QlWL5hIYldTR7ZB0T2hATZiQTrbD73T6UkGTtlA8Oh7wFQ5RhITxUUQ3mlaIy4wJqEwq2WJGmxSY&#10;UpgoYMDr8uV/lJDrVlbTqrsErvErTQFU8JwZADe68KWzjinCTyD1pj4EFxq9ltcqoWG/tCW/9BXk&#10;M3z7w3VlnoZA2N1NNL/WwMnZMeiKVvGo2Ob3MS2dg2oqX0D1L51avlGjrC5CGEc6QVtpVEenPwbY&#10;DiH3trmuAbXM9Lrfat8RP9Ksr3aCR738VA7l0OdUjZ9D7Qr7zUx6SpzyknziUAmcgd211tz/7LPP&#10;p1/84ovpnNnxFMU/JQ3bYDpjTXmevmCyAucmOLcpu6kipe5l228cUGmvBwhsj3Lvpp1yGZqBK/NY&#10;RtqihHUrZmtLM3qrzVSmUxBl1hAG87woZaubyRl9gZgBo6NIHZWZf1SMy0aIDs8Fqgtx2M81tUCk&#10;Iub7QX2XyKNHj6eHj56wrtkF/wp5rxEqn8O7jgkrMxUm34mSFzlhXjiyuSOVCmh8RlVn3R5dVSxB&#10;pYO5znj13FutXykw1rJlhqqkbmCtGGaWMt3ZMju2obwgJq1K4HUEChoWoKKoXJZR6IaidT46gwC/&#10;UkjjY5JZH+nS7JvS+mVLCqZKaIfCfvIooJSRH66TCdtehcIB6dXLFzlontNO1gH9mp2+m9VlgJs5&#10;voLDrvOAtbOCy4c+fGDfSZNpdDHX9m0SwmbTW7AqApIMRv5aaHQjvf/nn+kzkFfyttPoX+nOIGQ/&#10;GK2zzQA1ZzBuZc5AD+2aicsRQXpllNw3quJtb3aH4a+8VTEd0MQt3w4Pj6aXmP0vXh9OByyjTt2H&#10;QLUcKO2zKCJ1b1HXBsVWHLCRw1gtw8VstyIgMx7g4OYkJn0ZmEhzFnVdriK6hvferxNMbiH1mlFF&#10;bGWcO5nvTCQjHFFVxmRKRllU4SKrSss66Qx/AF+t4JovN7HBI9PcUdLs8LDxs/femx4/ejTt72/H&#10;rMgLfFfqHKNM07S6vKiTEj5G5PNpeWEQjHFgkLn5CCj5PBzdx+/c9LHDI+QwMAtu84HHmdCNIoVf&#10;s1CTdZUOI3MpsQINgJwGyUp8gXCZjgiSnZX0ilehq5MNj7o7TeUFIibjOjOAikU9udUDHa2Mgmmy&#10;UPHS0hB3K2CbcH6STuH1sarnz78kjzOASuNGm7ND3aPMOpx2GW6euqY03WWETtwOfFbag6ouoRG3&#10;VEZd9XqaFJ6Max3BGQouTJsBNETpzEM5w6WM8tSZhfjhnB11CramtnX1hKAympyBg7AKmhrGv8yc&#10;yJzV235lQIVPGpU7UdQAfza98RN/1O/OaJYQDErSxIwwrRG/ThetOwEwKTCyZeZzMMuSzXWgPjT5&#10;qFnpijLs2pC+Uyc9MQT/7QMPMPjsaNbB6EXM7YUySpwCUa0AFPSaFUsZq1EyoYbD0THpquZc+4QI&#10;1shaGzBWuPfg4bS39yD3vFy8+v6RCxqWB1LJI2G7+/vTx9/5zvTjH/9w2t1zG/5qOjw4Yl15jVnF&#10;ujEzhkJTJ0RcI/nsn4qY3UMYW9/4M4+KiA8zsxPLutPX8OWVDHTKxWkpb8xBBEAlc+Gdez8KL342&#10;FOQLPCmBk0cANDdk9jU8lE1hz+wcRTW+ykVRR7q+6Xa2A4WbTs7eXlt/6iZcip/hLYIq3hZarQGV&#10;0YHJrw774VYVy0MBjr4uD1wHqsg5bE0ZR2t56k6s68XkYc0Smok3T8xeO9CqoTRu2bULR0uqLSGx&#10;+FMwrlOmkHBl5KI9WTsClYXUwQvb1UoaSHLhMJ80mlc5zFKIn/2jnBlXs6fdIs/E4WTCTIX8tbyq&#10;gMqOIF4V4yHW2bN335se+ZoTrpURv5b14vPPpzcso85eHUw3zJqbKKMHEHdQtH34vOMMh3KtaeKr&#10;dFauo67MgmMmXIfHfnMl68M8EWK/1G2dzPDSWWtGNB4k95WxGqjGD8UDZGoYi2vfeBvZefRbEYXY&#10;6RCh0p07EqkslHA0yEOrKjmEqYzelDavjPV0SR843t3dR6Hr5U7nmSUd0a5ynUdzTny2jjQgN1Zz&#10;U1VwNCzzVGVM2I7AXygm8RFy4lVcv0is8PqiXDu/Nh2G0iEsCoyzbgHpChDhbLwArTRRUPkJGK6N&#10;Ga6Nx+984shTM6QzggRv05M6xG+d5pceR2zbFYGi7QxG9WqPm+nhgwf1eNVWbQw4kDp49UaNEqqy&#10;G1ZQnBkVBgeS0AiOnBKBnhqEiPPX7QgfynfWrxm6ytqupA08XS5gj4tv4Km2lzlvvDN6KSN8y+we&#10;UkkT7cBPviv5tVDGGjRMj6wqR8iTs6dToeaf8isSl1mZkQAHBPtfk178kbOHj6ftze1pm9lqy8mH&#10;POvQtwafVcA1ZGQ6Ri5eHU7Hz19Mh1++nMA0dlfLcnH9mzWu9BKn3kT2I/+ezXW/BXNUuYdW9WQM&#10;GWYuZfT9yCqjplppNuEo1FAqORO2yVgrsrC5Kp8u/sgvJ1M2Go8yKhSMJKcq0lCWTOUwy4PDriNr&#10;mxdbGjvataL5XEu+8+xZzjDu7Pgi39qOZyyjX3zKQcW+wsS4ZOb0iW6VUyEtyKM5Kl2UsRTNGTUj&#10;Y5QRejx0oOIlb9Hn1rczrPiXigh4LagY+OLpE0U3HnpUKIEIJ0DBBVjeciohbFNWkqdwIFzhP2De&#10;CCrKCD2ZpYeQ2tGhA2FMG4lXOY+PjmJeegvjIdaHwrXJaGynW707za0gCrO47Z+9fO+QfiNNYQph&#10;9inhRZutE0jdCyhcteYViq6MsJYZ5UzP4EOYQHzj9eWFNJdRST4gO8ruXFM+k0B+XI76KBReiD+K&#10;R/toAOW4RtlK0Icy4nw5dBCA3U0eFdEZUvy1hmbphIzu7+1OD1gurY2TMjFHwbmJ5baFv2X/nGIp&#10;vTmaTr98NR1+/nx68/mXmK72mcsVlV35VY5rILNew3mAGvM0k466FOiWteOK+JkyEjUanYabxUKA&#10;SFKBLFNgiEPjkkdExOjxR0UG6Mz6vqFTN+YoRRHZMfPtYBox+zlCkSdnFikTHPrB72yKoqLE1qu5&#10;qc3jO0u++8kn0w9/9IPpvXefYBqsTq9enwIX0+ExpjyDl4CsIcRuGl3Vw6wwXcWyLukPgDeKhyKe&#10;Ya4adnap2ZUZk/Lh6RhQljMi/Mk9qVYkhJFw4um4miUoCAt7meS+zS1M8IVIEVjjcXlH7BUX4NFM&#10;zQgbXiuYNThkEInS2eniLE75hm1nRuvyU2UEpidPtCDqpccKhkqnwLk+jBBQzlnU9muu+qiTbRKP&#10;o7YCTYNBZduVg6E8uHj+S4BGqHC2l7wOQjC0M+FZFhjhbnTFl+nuelnlq1tzldZmqrhLGUVJmvQA&#10;1uVgYl7NUTcAlUV5nuUUbch5X5UReXH3PnhAJJ6yJOSng5Hmaa2X/TArqoIiIrP0563LHhTv6uB4&#10;umGJNB2eTLdHzKLHpyjl+bSKjKwAmrCHr15nEN0Zy4N6LE7lqwkGImk95jU0p/9oE8T4Fxf9ioxh&#10;pv7N3/uzn7qD6Mt+6IaMkGXHqkyljF3AUaRsbwUmqAKmK0nGpzO9LtECIyMXee0riYtpKohfIoxb&#10;gOVrhlRZzRfc4NTO3t7ZzUkSzTDfdJZv6T9+Mr3/wfvTx9/9eHr23pNp/4E3t1kjIeAnZ8CJbwTD&#10;PIbJAczbU8zbk9Or6ZQ1qObuxYWjtKacgonSQrBnJKU7z9s5C6EY1yqoSnfJAGEZzV5waP7G1G3F&#10;pOAKM7dCElOX+AtGVpV+nQGKfhm46BcFuQEmRWAJO/pHyGi/wuXusUrm+k7eOBuQu/oFPu3u7ORV&#10;HFm/EJdBjH7N0/4IoG0Sp7ypbfW+RaRyQG9mQ4KpV2X0wjLlS3QPBAGiMmORNwo06DefOPRjVahI&#10;5nGzaihVK6XhngAoQFvBL3LwqJgOJuJyN9N09wXEWfJYs+Igs2RlyFEU1VlSeUp6t0M0tsG6htya&#10;Ji+RiQkLa4umPN7aY9D/4fTeAyyz1Y3pex98PO1C4hkz4hrW1Iqz5AkKe3wyXWJFnR4dTy+fP89b&#10;6Tzp4yTig9yapuER7ZI+Bwpn6OKL7bYJ1Zb0o8pIb0UZHaXSGAqmsRBt5ipQili7cTTARpG/09ND&#10;UUCamnD+VfsJJg5CwFRlBgF5elxfxplO/HrWj86cYx1AHneebGRGcOJyz5KZ8qOPP5i+/wNfq/Cd&#10;6d33n0wPHu4mj09zM/6D0+/jM1pRPsekwElLIYY8mCWe2EAHAR83clMIBYLxHjC+JC7mrrMrI2Ep&#10;EDMcoJJF0FVGTWNAJbxOOozW2vJtZyC/OMOEPsEcJu/G+tZ0gyKrmHWXGA7ZMQqzQilvuc4sDDS/&#10;PbnkbSAfF3JTRsbKRwXPWxfOiNkeh4/GK3yZvZlhVTgtAzDnfpblc68tihFEVhtaagaSDqL9Z0KU&#10;BSWwC4F2EahBp77tSN4BuYcqPmgoRVQACzqP8ZZjLEDukA5ZAq4sE+CvZbKhBB3n4/1AkRv6ceEi&#10;J0NWCNeT+Jij9G3aN8CyKQ+kaeERszF9dxslu5q26ROV8Xs/+PH0BJl5gJJ+/Oz96ZZZ8tUf/mRa&#10;oQ8xt1BerA14eo1//PrN9POf/SxHOF0e+KIr+8NNnRtHrcwxNZl132RwCC1Ftzq38r/5B/+d202U&#10;cQOGzb/pL6gf1cihQAPSWTZoFpczlmFQhSuDXShPCPOXWMPm4cr/CZspIZUckxlB8XiXHSEC+61Z&#10;3wOBgiMdtilKrHDRic4CrgWdSZytoiQw3NsduUWC7wjv7HB08Cb35r784svpzasT1l6u0ah/3aNh&#10;Hlbwu4Gr0zbX7jhvwNCsOwCZV4OWM1MYlWsaaCtiYj6kUx48eDC9evUq8fUlpXp1xvnlOeuUh4ye&#10;dAKNZFlBnTXgOQB4isYNBk1JZ+fXB6/zYZhdn6R//ADlqpmn7oWN/mFNvZb1N9eQlLUcA8QVeTR3&#10;ZZUjdr0NDv6mvySJvk5bKg4VSdj+DH9HHp+FdGA0zXakL9IPZELwgyflVCrSSwTwSVcEiFMTgisJ&#10;KmYN+L3mss+1NFy3u0ll0S3oJTNWzAn53Jl3l3I8KB1alFHocmnjTmXapwUHviEvVU8q5a8GyciK&#10;BySYEVcZMPeu4f2Lw+n0xUGetLjBLL16fcgakv5kHXTCckALI/3PrPdGk1/F39+bjhhULrYYDB8/&#10;mv783/r96YPf+PF0ubMxPfzOh9PN9tb06tTH39zZ3chSzX4OH8PfoWMq4y7EbSLIq44SpIZZMohG&#10;t9ApYGG8moELY0e+Cpcyhs2Gh/o4+JdwIHLUs+yhoYGWSEdKUuGqm6Z0KvVVh5u2dKFfXKTDm3SK&#10;HSESBSNKOdZbdmiNypqfzjh1bVnfQO0pDE+tnB2jII6Q1+DAPLq+uQBXfVPQz5ldevyMznPWu7pS&#10;ENOwjHZrG+6ayS8bQSvwbOseo6Mnj5zVjHRm13SRdtfBdsA6WriJwqv8K4xKzhoqi/x2g0MLwBlM&#10;HDmx4a2I3LLwvakqS/ExGyxKLnTJH3qKtso7Zkd5Rf2uCf3KU2ZQ+OvBammR5yqjcfah5W1bKaOU&#10;lOs3pmVdi68rmSCHZFhNKyP9na4GpGshJ62MBLNZNWjLPTvql54MRlgSKgvIk2b8+cUp9GPuaQrS&#10;DgeGVsZsAio3uW3gzqVWgkOoRauecMY/eKYy9gB9w2y3xpJm/2pjev3PfzF98U9/kp3TDSyhTawb&#10;H6tah5e2OBMRbbf9Jy4DoPkWeo4Z8DxCd82A++Fv/cb0/T/5u9OP//SfnNafPZludrenU9rrXWMH&#10;tA3Xsg4W/DKgRojHmnEHhJtc9CNUNiCCQoOq42g06TJdgc4MyHUzWPCmZjFFWIat0BHAzk5cYsLb&#10;hAPBUdO1oFBkpFikFz3ZnRppGckRLhfK7litsYDOiX6uyZBBpapACTAXnBF2UA7vY/oSJTtrh1nG&#10;NadfEf74E0zdH34y/dqvfY/15wfTe+8/m54+eydvP/OFwTn+ZBswb6+uGEGv1gZ4T/g6j/k4G5+c&#10;+RArQoSTV65dpc8NooMDFFplUUoBH/rVHFM47BSPr3m/0MEonWU7MrjYL5px9kOtB13z5aayfJHP&#10;tNMGJz/Ck1ciMrjk/irhOhHCKO4DsQpuRAugTPqo+wA/YehTWVIxtGW9CO7FYXoHAf0MbGWmuqus&#10;8hBJ+jBLTUse8juLN9hDs3yWywPoKQM/HETBl/Uo8ZrbrhltZve//DEiZMpwaVZY0haBqNTr7F14&#10;YiLKT/A5MGdditL5xMYmfXnw2fPp+R//fLpmJlyHf5qtO+Ddpr5deLcpv8HpkUU3fuRLPrxDnF+/&#10;8i1/v/jFZ2HtD3/t12ogZDbPGtIZVRmVsLBvtHVAlHGbCsiS+4w2yoYo9D2CCrbRtIwwo7H97J/x&#10;jpZR0lE+BXCaPVEwGRdWLdPMR6li7kIQFBCZVwTWRkrRlTL+c3QFrDv1gz+0oJx2ULbpzTjy5bPZ&#10;pEUHZA55NTdT1jj8OtkBChTXs4PeclFxfT3EY8/TPns6ffzxx9MnP/je9KNf/9H0G7/1o+nXf+sH&#10;rC0+mt5593F25s4uz6bD4+vp8AiTlpnu8dMn03e/+93phz/6UdajP/lj1hWMuB5iOGQ2VtC87eA7&#10;anSaXzUT3ubAvIeX3Z7P/TLa6EyhEnqrRwV15i8TsfifwUyOEi7FGpABTrNNkDEKsEDQ4gRa8UrJ&#10;CmfA8AJKePSTHwHPQ9+A6c7SSkPO81KU4Qgc5kXh0ofkEwjnTeBcRVG7XCpUDu1/Fd84qCWjvPIJ&#10;k5YR26QsSXtmFunpGdg08kRG06aSJ2kMHYRVzlpLo4HOesA6VtEZfePGzN7a5rQFjk3K7qIHhn0C&#10;w8fdrEtKXR96i+uMfnrgmh0ZM6ziXUPLzz//fHr45OG0+2A/j2HlkAt9eMSg7SApfb4ozMHep2+i&#10;jB6GyuvTJZgGqjhtw2cG4jqdl1QbW0Jfgj86v+PsbK4JBMKc/HAiwIXBAmmUyA7TyD7y214710YX&#10;M2V0gRjKaf6IUoVyoazCZTcYXxOuzgBq0jDTIOgeWSpGuiayPfi0z1ddSLvK0G/TFjQpxemglG/v&#10;530rmIjA9t523sEibGKa+KUnXwHx9N33pvc/+nD65Psf5wVLH6LAvlfUe63OxI+fPMls+erN8fT+&#10;h+9N777/7vT0naehx/uGrhO9veIOrs22fQqmPNB8yxld/Dz9ghIISVfW6OyOE5wBYqqCJC/rNQ95&#10;3aVNesrVdc1C5MfPI2rGNSC4AWc/ZyoRjfDiWmilosLirnGmk08CA0P57C+7Y6SlTMrZxdVPpue5&#10;QPrGa832nhzst/CG+Nwew/fa0sqkhatK6ZcP+OYh0msVsQZ86aMugMV1+OCN/HWiV20bfLat0uGy&#10;zdtklMryQnw5hAEOb21Io/sBWYqQ3yOIhycsgSizh2xoRvuGAh9mz1lvwpnwlD1BZdwASR2HU0hL&#10;wWxwRhjCPeOFTQvFU0lH+hyiWOabgcKQzipGd3xGOZnntdhHB5kxW+1VINfNal1dVYydAXtr14q8&#10;wQu5UUaY5wO3tfaVLvllKfPqa8LW14JVhhwh29nNhoezsUot4y3o+2VUep9tU5l8W5on9D3ypDL6&#10;zpX3MXe/x8z5wx9/kvuhvv3Md7b4fYd9zN1Pvv/J9OSdJ9MZ5s/rg5PpN37z1zGNvz99SD471TO3&#10;vqDYJ1kuUQjXFx5IcEaUfZrDns19/uJl2in9uX8a0CR1HeStDMMA8d4Hza2aCKDr3VI2w0vFJF/y&#10;kiYQbhNRKJOufJXPNXV848DbwD8ZbG/YM/gqGvmicILpQxnDV3KmbOHpbgnQPOWildFr82YtmL6s&#10;9bJtc4MrcmDfKn+Zc0sZS+HugXSTGFlQGfH856ZYHl5gbe5BcD8Rd4WF4nlhlcfbFsdnJ5EDLaFz&#10;15vgMd4HiZsv0qjsKMP/xR/+0+mApccH3/nutIoMrblexHdTSkXMAAFNBEoZ17lQGbMictSh8fpy&#10;IHTi2s9MSCUq3iJMvsW1XNOpwAnLlMHsXCUmSphw59cRlDjrdn0zxxd/BtKThuRnBjsDQbpmUY4A&#10;n5/Xc32e3cxNc+9zDYHwyQVvlVifYZly5gFyBFDFVaB1ri2zWeCtgE344cxKs1y8r6Dkq8S5HlzZ&#10;oO2Uy/nDHfKSv87b0sG3V9NLFCxmCjGvCNuR3/8B5uuPfzDtPdgLbb6O0PWpdX72+eH0xRcn0+s3&#10;fiVJvqFEKMmbN4d5IDYzGIrkOvT0pB6SLb8OLeS2QBQSfkT4htASLsWt68yKxKl4VwiSCp2R3vzm&#10;cxBQKQOlkIZ7RsyBen3xxgwbwk5/mze4xOkbDIwjT3DYF9ZrXvEZpiwdGKHMOIlTpTJQ2+cjIpOE&#10;soVTEQqfdVZ7FIaeLaOgaXvlUV7MR8YRVglKpLT87H+EjjpQePJdaqWwnNinT7bpW09mnF/TFmWN&#10;Ms6CWl0PWM6csf53je7afGdvJ3x//upVDp77QPEpPLhUt5CNbczW7EMgO56BrsF2KKMzo2tGlVEF&#10;WChBA27wJ42oWdB4lCLpxbAoh22N3w2XSXbeMEWCRbRDGcMNY9pf0rDAE7Gu3ygUl2vAZ8lUNGwN&#10;ypUJ2qRntrXv6AA7W6FQAbXRjTOviu8mh+g8OK05JG4V0bozAvNrhWKlzgiHkmKubgJuc69GIelE&#10;lNRbDM6gpwwER4ykjpSbmMJucvkBVBX2o+9+hNLWgKPJ44BgRyoIx0dnMZc/+ugD1odPp4coqYeZ&#10;tUQUeB/+PTm+mg4PWVeyBj059ro+lOMznv1N+jzhwvrHVzU6W+Z9MKekq7C5P+p53dpRtJxK7HUO&#10;OYxw7UgPcFDrMKZX35jPrExY4awjenMgH/zMK0VUQhUU3qggfeJGyGAd5YDzkZmC6rPqg/S58kC4&#10;Bg8GEZWNdKJH8aGIguFWxIZkpD59Qac8wVuYH3m23ObKWnbbjxg8d5AV5euUAfvGNSPy4+yY+Yai&#10;bgRRaSYY17N01JRXQdLmDZYxa8AZ5d8wSRxdYeY62Sgr9HWqpoxKXcpIhA8YtzL2SLRUnWpkg8pY&#10;Em6ecrbLtOLfYMZofI16miZFvK5rEBJOYil101D4qiOCZ1EbrpEBZQp5pKvMTk+p6HuWVZNGcq1H&#10;OmScbyzw2JIzqSOvmyJ2rnXu7u2WQEVpYapCdnkeYWpl9KzhBkq7zQjoTXhfkgRSuRrfjtLMfXN4&#10;OB0cHUzP3n2WNaU4//inP82a88OPP2I9Ud/xd2StWzBYKJZnNv3ww2fT7/7ub0zvsab0k9UqozRr&#10;Zn75/AWz5OV0cODnxlE8zFqP8MUSGEqk0qmI7tgeHPpWgDJVS2Fr9lQZ9YW6L1txjtSliComCqPg&#10;RwGHH0UoPzuSQMqgoCr8UhErLa8TGeDArFyoJOJeWk0RoEArYs+W8i0yQK4yt8dMjt8z4Chq9uBP&#10;+VyLayih4USqtVWlXRZ5z6wFf0n3kIdPZZzBt4OXL6ctFMcB64T139pW7T84fWvhSIf3q/e2d8m3&#10;CT/qJJfD+RoD8M6jh9Mq/X1CG37++vX0kj6/pi4H/T4+Vyertuo+4z4Ft2jsWoRTRRizY5QC4UDi&#10;W7H0nQFcM+oUvPijoWljhwH+pcHqg4NK4ax1Xfko4IgLU4iPPe86B78VUWde6WqoMrVDpSB6siTb&#10;9zCyR0R9ifTnRpFOU8d7dgqmnba9tZP7jVbuJ9i8p6eg7MAohdRd0syMCJb0WD6MdKeTsOusOlDg&#10;6K8guNN5MX3x+Rd5V833v/f9bAA5y/yTf/JP8hTKj370o4zsEVaE/Jx1hS868qzkf/GP/7HMmT7+&#10;6KPMqpbz6XuPvIn/GAXT0JfZWhvVNzXQqJTOiH55yg+Gvjk4yM4tPcuA4hrT/JTjB+oMTNUX3s9z&#10;Y8HteUZqRm1N9jztQMYNBrrw3T4bfcUfcfj2BeDGhH5uOYFn1V1scaeOWvvFzHRmgW4tkByioL/y&#10;2W7Tve2iDEKvsOrNdxoaoL4oI4IdM1uxkB7WeVRGUCVJYyQsS4h6jxLLCekKzfjSo8+v3nJIHdB1&#10;i1LYJyvnV9OTa2aqo9Pp4vmr6fN/9ofT2euDPMOoBQAVlIT9yNYGde6ubU4XWB8xmmjHGXSd0/ZL&#10;rKT973w4rT57Mp3v704v4cvV3t60Rf+/995707vvvpeXNytL7piv/K//0//wdgc9RqcnzdWloMsU&#10;GgVLVMYol70/GJBGS1DyGCjQczQqTlWZfndOEvlniepE44s5VVeVSFkA8RpB/pFcgmDZoi1FAG+g&#10;e9omx+UUIhirgN5RRjLnNQh2EumahCqdiuPJFmcF6/FeZJnXLNLpTA9klzJexUxxlN/b3RsMxKag&#10;fE650Emah5pcjpYe3lbBNflkvMKgGecBAx8L8zyt7fARrmNGSzcLFHoV/Pnz5xEW80mvI7XK+A6d&#10;6I6vg4jtjHClb+yS4qVtMq8KbF25Bnd9A7GVES7bxhVnJQctwIGGNnitVKnkIs550bCZMg6MtNfp&#10;J/0EjC5A+VAE6s/AMNK8pSR4760UWx8hJ05c9k02aBLvPTuL0W9uXhmPIjkoUGPWaVepCEqow5NV&#10;JTtOCgwgDK6ebnGmXKVf3LnMIQUVMkqpTJOfuLrXShi5UJ7ylnWsG2/eS4JPYzxaYW3nygXL48s/&#10;/uPpijX5BjT5JsKrKwZeB1/kwTsQPmRxxXpd+j2MADHTBYhPSNt+9nRaYZlxjrycMNBe4a/s7EbO&#10;XH48fvw0/exRx5X/1X/yH9xu3JxHGbcGYzJ6QWwpoLwvYW4oE5SOIFxdUfE1TbpPRpoF8V3P2RGO&#10;lK0gMrwY2VBorM/0KJ1cSje0G0pcF3GO5vyjAxCCa8rQ0XaOM2BoH/jwpDDK2O3zTKcvbLJj92CE&#10;eVUilTpPYaPYor/Exr903YMyvjl6g+JfTs+evpNZkxpRwNN0rJX4LUQ3JNxA+sVnnwWHx9nciY1S&#10;AI8eP85hd795qGA6kzmLNW+zvkSwPJ/rtTOBSu6rRlRqZx2/QqXgZaMhfeVMvzntM+oeSwN9s8uA&#10;MZiUdO+dyr3quzb1yhR1IDplbes9Mj8y4yyfXVzSfHbSM6KapcY7i9dTJCou6OUzv9yeos80VR2A&#10;nL1qVpU2B0i38qu/fYmwFkaZuR4Wp7z0OeNZD+217Q52WgqKlbOir05c9zYUaRcMOJuetqGcs5nC&#10;7KzkTvcmFoSbaQ4+a/Ayp7Pob/mggm+tV9/VwQbkTV66LoRON+dsy4M1ZOCW/MiV508pPW2hsM72&#10;8uqI5cfZ2dF0enyYzZstZZw8StrOgwfTJf4b+Hm7vpWNmxOub/f2o4irWGJmdfLw+5veN/ZxwVJG&#10;X+SKuG1gR0psm6oKqI7+o6xxJTB2aLm6Ltdq4nWnE+IyoxIdVSZnKZgqG3xiHsqos05R1uVSGbMR&#10;o79AXfn8d3PjxgYd7agL/c56rYyNTwVXwF2TBTt46uDxyrSP4KqICp8bHwq25pM88KOcftpbZfQF&#10;TpqV+zB1F2WUTz6SpGL7+gUVyxnOme6Pf/LHOTDgZ8Btv+dTvW3xHtePnzzO2lRFU0n9zLfCmJ1b&#10;hMdO6tnfWdFZzrWrX3DSDPSdLXmBEe20cbEGoLe+WoUZRZt9LjR9A412Qg1U8iXJ4YtM6DWbJmPW&#10;gSoSYZcUjofOmr172qZ/Zkf7Lz9JkJ/wGQi/R9n0OWW8WX/oZ7xpv76v+zg7PQZYDqDgWlJaT86C&#10;MRuRr1rrF/4zykNB1mC7mHseF4R5xQN5xKzlIKayuV7z+4vebroEz4q8dC2nfJK+urpBOU9UlZxn&#10;P4aZ0024axQtJ2bg1/7W7rS/vTftbe5GAbQkYkGwlHN3WLm48Y3kWQdfZb/Fgezg4DDH3XzJ8inL&#10;l1tM2FNofcPgMYGTjgk9bvQ5YD5+/GR6963KCBdjY4MoDB6uOq6Uzfi6llEVl7Cd/ha3UEbKzdd/&#10;KqWmj3+tjKnXNH/mawX0B9cSTnH/CcYoMK4rND/tTNYgtMGM4gga2wV9Kmo+2ANRbg44ikubZqdr&#10;xBzOxtxwRHZ3y3oZv+kgVJEO8IXJdoZCozKq9D7Yq+IqIAqyyqnS/fSnP81HXPy6kmvJzz//fPry&#10;yy+njz/5btalHiD3pvARa8VDcKh8HiT3m4IqVpSRn2/GUwnkr19uIoD5exJlU4EdGOuFRiqya+Uw&#10;KLNuTEfKeStDZVQYcxRP3vFn26M04WX5Kpp8yz1nWTWuqYg/lNAw0OLhIGfJMmuNsZ+QDKLFrwA7&#10;yB0fHQZOaKsbYh77O8EicGyUVg9nOAOfMNO8fPkijyM5E2egAIfrzK1dz+RqYtIv8Hpnc5vZkX6i&#10;zbbfPlYZN+lPd7qdnXz9PwylD2mdykh4e4t0Z1XkwdmsD347K/YBAmfPXZRnd4e8yJRtd3Mqm35r&#10;DAwo7uoqPNFy8GQQ7ZZeXzuqJem3J98cMh9qtmo+0583DgrIjHQ44Hro3zcM+KoPH39b+72/8q+N&#10;D9/AfIlvLs9cOqNC9X9xrbsfXnaULl3VEemwgaNHGxfidriDLY0wpw13V6ryJzuuwuYoNM6Ijlal&#10;cGYzzV8NC0YWDlWqoyJ4wV8zgiOxHeqa6Qpma2KVfBVdFiJ31gq9EWGe3Igm9YxR2bgIPzHOjq4V&#10;nfGeYJK+i+KpTM6MQj7NjWniQQM3hMzvA87ecPY8as7NKjQIlnx2A0nnsamYzsbDsxyUtoNpfzY/&#10;7GTCi6cqcA4W8j43/8GVo4Wj7fI3/Rj+9IBZfrctsyLpAa7rf/WRfkHYirMwFgo01BFG4oOQtjBY&#10;OMg8ZH307vt+Bs4DET7y9sH0a7/5W9Nv/vafmH77d/8EVsOHk5/2PmIWOTw+xcdcdgnLoJJ1H/jc&#10;5fX5wcNXLBlOsQJom2alr9z3SX1NVglK1w96DTcPpKluyjPY0U4KE3Ygd/li/zpAuexRNrUY5AET&#10;MeW9XeHPgc2dVPtDfuaBbWsCh5+jU/GPoP+L5y8nluiY1tvT02fvTZson+l+Kk8l17R270E6rGPt&#10;9//Kn/l0VW0HnaNbzTwwsf4C9pKMyMwFpGTy+a+F3bCzXYX1FfyUISlASvBbXiVSIIZQJH3UGRft&#10;VECqztTPD1YRLw3mKVBAS5jMYTK4KV8bDppWMrSu4XCFoU/fDQpNIs3APhwQE4mOyWYG6c6OHoPy&#10;1knMIgQiu3NU5S2EOiDsTDqhiEesJw6jCH48VMVTyX0H7OHhQUxXFXGbkVvaa3PGddplhMKFvYOS&#10;PHFQUhlt3y6mseZwp0X5KO+sm/UWYetJGBodAOSJCupuswqaMrJHHhmIk0fymij6Ql4pYKCIwKad&#10;C+h+WLrQCS57vB6/Kt++A0GqEXuU05KkubmiUO5jmqFKmKFXUUCfIvFrUirq93744+n7P/616aPv&#10;fi/mubz44z/+WV5F4sbLJrPVNusxdzMn34nEoHhyiOnLzOQD4D6Wl51Z67TutJH+gyYtnyxXTJL4&#10;pFR4g9lS81fe+lkBly0WzU4x/Kjciu8tyxHfUQs9zJI+tuWrGH3Fix9k9QF227P34PG0//DJtItV&#10;s7NH39OP2zv7Oe/sI3Z7+3vpX12UcQ0B9JB43sNCpKCzIXZKlIHwoiPIVwKtEhUosnndoFAaFwg+&#10;0i3TZQO0cKkgMsr8qayKyyTDqXPpm6dRNMSZlItWxJr5ak3kaImgEYfEVVrnoYxmbF5zjzKaz46S&#10;P66dJMa8buRkA4J63NxoXrjZUJsTNRsdvDmYjlU6mL6f9Y2zbr3dWzN4l9FwF3PUe42OwMa5IePI&#10;remiySxm6VK5nDkVIN9uoCJmpxpnj8R0ijJiguJUwCgjqc7eC2WMojsTlDCJm//hme2xHfK3eGJ7&#10;AcrJr1gp6SsHh5E2A+mxq1Q2dGChdDkuyWymAGfziOvsWmoaMnAxsiG86wgva3X442cu8jFVD07v&#10;P0R4FWIEeB9ggPLElO8ufQhft8CbKecSupg616h3la71QzOoWdI3we+MKY/96QzLnwyctpd22cex&#10;FJz56Evl3I0+D1fkDDDx4ZtAGWdK+SzkcAhkwOjMmu5aH54wo59cpD0bzPIPHj2dHjx+h4HnSWb9&#10;vCuVgajeFcxgzeCsiZ1nTH/vL2OmQlRMVTCnYwJD+dKgCtd1NcKOkBKuyF0doyAHjBvpCc/csiPF&#10;0VB5onBWPooZDnBp3e2WOAY49qpo7YMzs6FKCK1ep57QXXkiYCOP8SpYZkWkM8oI1txTUhnBrDJm&#10;c4Erb1EoxOKNyaoyul0PHl/v57roHUZzT/kYJwJxSZOj7jYmTj9trzn78mU9fOwtlj2EzbZKn/Wo&#10;SHaWyhizfLRZrsSMulQBVUZnQ81uwgilyu1sWMoIvQhhTpeoUJmrMGlpRIQVYZL3aSj/xF8DwcUQ&#10;Pjd1imcxc0kPHeZOGPMRvJ6nbfM0zxY6A0G7Sua1ChmlJE4FPGQ2c42noLvraT7f0HAOEhXb8Jpv&#10;28Z094Oqv/HDH0xPUVIXBO5gnrEmuz67nHYpt0++hwo/g91OFJdc0JIddKDa2TO9VgW00sYMwvSh&#10;ewbi1DqQ/3gA5rachV5ne9uYl5vJD/rS9ikIriUPj06mNzGtz6YzlxzM2nso3IMn76B0T2MFODj5&#10;VJAbPA8ePhwPnz+MTGiyrv1+lJGOg8mZwegoGVyKoSYogO2qI2ukVMg6v4LtKDHi0wR9zQV9e8hL&#10;/VGP8dYTHEOp+1r80JQOH3W18rgJpFB7vYgLUL8jlcB16MCPckpL6Kq6HAndmo/CqpiAmwp2TpoM&#10;gy3vPcaUIVz1dJ3lu86UZm/8a76qHG9ee9D7JJs0bgIpxN7a0dnJbtW76+lawVHaVzW8QBntDB/Z&#10;Mk3lUAncnYvp5JrL3UEUz3prQLR5CAv5ImyU0SVNvgGZGYmLIuFbtmaC0Q7yVDuW7ZE3KqLX7dI3&#10;X+OqLvdIPJe7zfRWSu/AoJnnIXk3qvS97jO7pbDmBYmDAcqarz9Rm/dE8+Azcd52yGBhJQi5p2E8&#10;sfSM9edjzL5Huw/wH07bKyj/DbMaCFch3YPbW5TfpPzdWbKWGuLyTK6gRee9wk1xkCdVAS7e3NRx&#10;I+iMNhzTHyqeazzb61rxENP4ACX2G5JuHL334UfTO+99MD159/28QO0WnL6+xRnWp3bctHHNqqmc&#10;dgEOlLlHHmVEGFXG5XtTy8mnhjCdPBnpYVYp3YijvBAJAZImnnvQStIQszYdPfzgGfiCdwDhCE8A&#10;wVJ4iK/ZzziVsGgoIVsC/6ruXBu2XI2EPRCYlpcWgy+zhcpI2NmSTFFO+y/rSs1CGOhMZxlvaTgr&#10;2smW8WZ/btC/8zQzpvSZvw5SX2fX0Cf1Xfxbd07KvHmTN6t7wqbe9YkAsEZVqQ1nt5aZ1Fm4lYyq&#10;aEfR7rX5PBAQ8xJQ8aWJDOFJNitoh07lKhhu8KEUskww21vDcA+UpcxR4IFzcS0dFKDWKHtm05EW&#10;V8hSfwZ4aMlgj/LVDKtQooy0waFT4RVfZlEENU5cCHQ+yabwYo5enl5Mt2dX05YKyEC1itnqU/k3&#10;rNdWfDBYRSS/yqeC5rlLIM9ggsuwcu851OSj3twnhs/npAlnwOHZ6XTgqSbAzakoE/2XXWDN6mzM&#10;+Ijd3rTJQLHOLL2Nqf346TNmdeKYsVVe343jNzKjeA5EMEWrIhtI9N3a7/1X//T4ClURZqPlm8zX&#10;rzDMkbmAiqBLBznGUZYE/lRG4gKFJ2CVdJbhKJKKY94aq+kU8wwcgKOz9VguChSaNH9UPICO7vuV&#10;Daar2MvrUfeoX1Awkp421OhvJ+VmNTlUMtNixhDvLKkyZgcVxsmwnN9EAT37mo+8kp7jXKaDReE8&#10;OvRDPGfT40cP01nhH/GuDQWVSmX0u/SuUQ8xaWtjx8MB26VYgCaiiqpyqriuc7xFobMj+6kLnUsJ&#10;6Xa0ddfPPtIELkc+/uet1uDIYANVzqO2M/TFNY8K1FtQJp6IeK2AQsxVfXmJn/WVM6DmPnHWqWUg&#10;TXVMsetfzuI6hTuzJPEqraah668oo31DvP2S95MSD/LpGt6cHBxNLz/7cjp68XpaOyftDGW8QIbh&#10;0RXm4s3ZxbSN+eobLFxT+jT/LQoqqNQr5PPJDL8qtQuPt9c2wWsbMFeBc9JOkcUj2vSSfvDV/z76&#10;5sECHzzXsnn3vfemjz7+ePrOJ99jjftwuqV9R7T/mPIb23vZiHr61LeUvzPtMoN7bzkHSoDcg6Xt&#10;tlX5sq1ZM/bzjLUBA4fCe6/tmAqXIlUH2FHyKiNf8gglKCkcJy7jCg8Fg6MUkThnnPjmFY9Konk0&#10;FFX8Q2FNq5lXMG7ksTy+dIvHvbwyzChuPusduDPrhv6eRetkUB8md6azDpWOwsnnLqRClBcCI0DO&#10;VCqg9xg1UXyZ0S4joiO1gi0fPJytMvpcpLMmPM59Nu89vn7zeqFYKoUK55E1b/p7A9gR14Y7a6j4&#10;BwiBJ33sPBUwMx44PabnYOKgEoG17cYjVM6oxheuYkFmduWfNufQNullold/RtjhU/pz9EfyGzIu&#10;UNeZ2YYvSJd1Fy83Uq7kpvokuAiLp+WnBkWuzec1+YKXP2LSzsYv7sgeslEf3C3T01sZx68OprM3&#10;R9MtfFT5/CDNzuoGs6ZP6FPeweuilPCKWdQjbVfkY8pLmi8r3sGM3NvYnh7uYvo+eTa99+4HUaKP&#10;f/CD6b3vfjI9/eCD6cE7z6b3P/7u9L0f/Xj6rd/87ekHP/jh9OFHH08PMI8fsIZ9wgy4/WB/2n/8&#10;GHiSNaa3c1ZUcO1dGmYf5j417VMpnR1rdmX2NsygtfY3/ur4PiNQZqrMlIlj5BTSQwo+TqYNZmdk&#10;HkKe63RyMZzI5BNfGInwmKeUyLKWKYEwb+HTvGHkGkpVaS04Vb7jCr9CVH7iRr3SFfy5Nmz5prMU&#10;2TY5qJAh+XO8i7I1alfdtkNFVXGMy8dHUVAVxE0aT/DkTdTwxPwq36m7psT7vJqs0mwTv7c7Do8O&#10;sluq4NZAtBLl9URNPvFNB2YzxngU30Pmro9cZ+qy5gktNXOX0JbWWJe0q6TS6uBBK9L+ONsjL8dA&#10;FCUzPWD56mVBZG3CV5byC58Zlm5RJg5FyoBaA96ib+R3ylm+44rHQnA4YLTgUV8po6RIV5WzH+Wc&#10;M7sK9+b5q+nk1evpGiXzcLcmKrZFFHHzlkEW60FwtnRmRBtQWAZcLIc1Z0bS1lEWr033TOzjp+9M&#10;3/n+D6aHzHp77zCj+WmJJ0+mx8/em955970cXXuHmc6b9dmMwwT1HqrPKQo+PKwyukmjCbuOQqpw&#10;nqzSovOJDxXT+8H2tbNiLCj6a+1v/fU/OzZwAJkgY/zBBHcP7eCsPwjbwTGR6PBSLgVZJmmulMmi&#10;za3fHajL4zUXmHzBXYzNBopKaseNTosyEmfYjlFxVEQ7t8xb/VJMOzj5VK5Rb2/FS0+VWSpg0Vp1&#10;V9ucaRgxmRGlL0Jh5ztMR1kxBzWRiE+7gKwhwaNp6rEuZ8cnnopJHpSUNZ9fg1JRPSfq28c8j5qn&#10;P5hFvQfp6/dVcNvp/UZxvHzxkjBKR+fZUdLsxs6rly+nJ4y0Pm7jetYRVOVzRs2Ah2ue+nNn0jZk&#10;Ngn/7YDyrU8cy3jK2a8pPx94K9z9at4ojXgGLttbfs124RHy4EmUxbclqYsAeQDK1eCj+Usd4ht9&#10;2y8u7nYIyppxRup5aCoyCDgYevrG+4tvvnyR2fH29DyKtQlZ66wbN29Wpm3St1mHuqFTr+tH8bLB&#10;Az7kwPXl6jnrfhTZ9968efFq+vnPfj49fufd6Ue/+zvT6v7utOZakP7dfoLi7T1AoVQub0Ns5Tyz&#10;g6eKZk9c0o4L+OEzHa4dvS3jh552MVc31zFLqXdjixkd2al1su0ryyLrecN/9d/8k5+uwxRvb2Tn&#10;s5k8GF6CTVimj7CCn47CZf3h6KziyrSwj6KZbVhPwDjxZC1mpaZxHQEHRxb61B/FQKD7FkAUU4Wn&#10;Y2u0rbgCcHYYPOK3E8mUMMTnOuB1NT2UDeqSL21ZCFq1J+n5pxAKJWxe1wDEiEp7fdrCo1CKb80C&#10;FvOoWs2YKqB0u3Vu/NnZSUzIJ48fxSQRn8LvjOljTh4edy0ij5wV3QSy/geYP47Adrw8CB9sU9ql&#10;0wcgoNpWfqVWG8zbA57KUSa8A1n58rH42X28rKfKky8D2cAVkC9Vi+nOwypNlg2E9Y1T2XTpB/Ew&#10;aNvXhml+ycyAxdIleAuqeA0mZwzomvjertDc9CVRHzx7d/rt3/yd6Uff++H03tN3p1XNVU1TFE3z&#10;1OcSH6FU72KCvsss562R/c1tyqIEzoqYrM6K3t5w4+jw7Hz6kj5594c/mHafPZtutjdZN8If+mAP&#10;BVtzbpZtzKL2q33ozf4bwPOoAhqa3eHc1qGelPGXUYWyNKp1yaN+3q903b32l//8n/h0k8Z6NkNT&#10;NcxOp8CF+BYacWEkgPC1SbqMtzNl+OislKlyQ85xpQDOot4Hq80GyzVeR9jCE4HguuqpPIVLf1yT&#10;budyMege8aGh4uZCxL/6kZY6M2NWftNgVZi7yJe6TAcX19KRfKIzTDmfqFCAehPH9aJrG2cxN2i0&#10;CBx49M3/2A5lnSou15KHdLxPWnhbo5XUjRt3bt0o2tnx4VPNIdYcDAC5fyiNodnc953E2UaD1VaI&#10;Hb40C4Tl1Yhf8A2/+F5p/BvpI98CjDePfphB2wEH+HR2K/rg6aDJfNWfWjZjgCYk2CTLpFzzHVos&#10;Iyi0vg4z5jc4znyVIklbzH4bWjOYqVdHJ9PJ85fTpU9LoIxun7mj6iEAT+vkdZso3A0KeDOU1RlS&#10;klUW7w26YXPA7Pvr/+qfmvbefTZdbqxNJ7aDPvAmvrdMShnLZPZP4n2861qFtDHIguD9TKVCuXCA&#10;KWUMN4odQGZJIyz2l/4rv/PpLgU3yeRmawvgUhlKUTwPuegwTZIAWu1NUEHzIcpFHiuG6J41c5qB&#10;/OJJmYCzIB2aji/c6bOhwK2kFS/VdMwijB8wr/kqb2jGXwrLW8Ijv3SqjIVTVpTghHH0TuUVqk7T&#10;2reOPBZGJ7xhzaJZ5brOa2fDKCdC0y/JVYmcVd2+9hk2Fd54D5l7UNxdSO8/xeQB95vXr1LXIxTX&#10;mcAdWM+s1vORHgJgXSl9RfiCtlwaPwDi8QFw+jnzWnc3LwYfBs/KF+ynsmYKz+C1/gD5QsclT4By&#10;tjmzYOexLOWM6llx3k/SrGIZP8SzykbmzLc0dSM3+BfwVj76yT53U68xT19/9uX0j/6f/3D6yT/6&#10;/05f/NFPprM3B9P12RlKM037rNv0r1G844PD6eDVm4DhPKbF7LbO2tJNIb+pv41ZeWG/MQiqjJtP&#10;H0/n8Pra9R6K5f1PN488A6teeEA9MgL1V+jftaCyuQnI7J1dbpoURQRcH9YrQ5UxOIAvmC9rxr/2&#10;F//Up7eM5lc04ApfwVCx7PQ2JeWlzFOIsjVtJfh1s7muzdEzW963wqgjHj/R5mM9icMcMF7TNR+Y&#10;UXkxFapcQ8+YNDIdYwdVx0cIpCdKIhiuPCpvFKz9dGLlL2GrvAnT6XWtYMpM2ZkmpI0KxlKRzU+6&#10;f/Er7BE4aVAZNVvrFofCRaKo8ORhtvvhrWWd+VRaBzLNWQ8IeC5V525qNmAQODeK3MV9+MijUj4M&#10;K68xX1FG26Ry1oha9OQ36m26E5+wYDtLsGFWtTtheAsfAvMwsDAVR7w4F5YE13V7qetZ4upZ1TyW&#10;V9EiO/EVPMEJwsFaV3iqjH1HeXhQg4JxWiTgov3r8g658INDbsZsw/cbFPLLn/48r8hYRW6e7j9k&#10;FnS3FQGnbPeBA6IyKC4H3D6ZoxkpQQ4J9FJmwZudremdH35/utzBRIXWc+r2Vod173oiaG2zzsQO&#10;ubQhN8x6wq0nsdQHyliPM+kqa9WMUypqMSN643rxDvzFP/fbnzJMMGVfuNMSRdG8shGCs16Fa1TK&#10;p9ZsnPFRGpQHMN68bi54kPoC210lLEU03XtRKqrASIev8vnkeWbKxFGH8YTz8Rjwtu/MrJLJgMzS&#10;hBtKASln55lOx2bNCwNLYdsHZDZ+yigAMlNYCA3/EzUEZJFHWQM3uBQmFdC63rx5nXIqYo30XOCk&#10;yzWifPL+okKo6eqslkdtcn/xMLzz7XPeCnFHMe9Pgc8qrTup2WlTWBBOldrKxBNaBl1QGjr5R6jo&#10;DaTN0qzQONPUzEjhpPEv5bpsQcXzLwqZNPlHuPjlNf6op9IGTtOH72AhX8iISyjtaIipHVd0iif9&#10;kjB9E7oJWy95uMqpmMgNAKMmjfoJ/vodjGsGtRXk1GNxfoXassqtMhM64W02IwXrlo78rBrzktA5&#10;+VTIG5YGz37th9Mq6/tLeO1LTq6kWXPX3VEVDLxoZ+jX/LxZH4rI4Jm3BwY/cmFeq7ceNNK2JMHB&#10;QoCu/Ihb+7P/6g8/9aM3GzDQm/4KqUqhQuUtYzTSEbnfNGb4NbNBRvXcdyvliyImfz0TmG8e6mvL&#10;w0WqgG8qcimjClcK6BlMb7bWbJpPqKGAKmHM3vZVHvx8kk0G65s2lFGh1hxuBUsHzKCvTc+MDyQf&#10;fIkbAZnY+ZcAzsEbw7l/SH7NUE3NMqtcM8llXOqgPa4Zh6nq/Uvf4Sp63yB+dHKUGdCtbteL2UWl&#10;qAOTs2EfmdNMlQZfJWmaO7G+bKtuukt/tUvILLJov74gzdI3A+Mpr8+/ojm1z8Ek8JlvCHfjJHKE&#10;yWda6ihcVXeK4yJ1xA/fxgteDd+8wZNy0md9S3yJJ5/H6V4xeFFdsN4ibxPytMH1070H0w2yd8Ga&#10;8cZ1NZNFJhD47wDpmxZ8GmQLfvqCYdH2JwDDR2i5YaZiOipl3N2Zvvuv/M60+8H7083e7vQlcn6L&#10;VfPg8eNsDt2cXuS9qprA2fl1LUifBKKMILKppLuudXb09lfetWt9o03VvOKxdKz8/b/9r9w+pvAO&#10;yRtGRqhVmFoHXjFKe23BHtUyeuGyQEU41Ox6vrCUIWnkq2fr3Bpi5GGqjrmHIynptZ6tUSGPMtEw&#10;Lb2Kb6i1iI3OtXlSpq5tMbVm1AkDTGfKr7eLF3TH6ysXzQQRmH8xYlKuTolAhHn9kc9ymQllGD+f&#10;f7S4GzAHDEx2vE7l8eW01i/PNI28ee+pFG/w5jwqnaVlcUK8txryLpTHTzPqeh6T8SX5VEY3brIR&#10;hOBozrqu6JvEpYzSWG1L44Hi8NwZYy5pt2+qPSmF7xIjV/KC63KFSwfn45erOPN3vYsS4Amv86v4&#10;nKIxLNOt0/RRT5/EWdSJnz7BxTf/AJ/uuCTvaaLXsmGz7U7owck0vTmabl4eTL/4R/94evPTX0z7&#10;Nygf/Npk0vIwi7NnPvUNfRk4HLAdyK2DP81UT85csyw4RfA2Pv5g2v/1H06P/vTvTus//mS6fv+d&#10;6XP6d2V7Z9rbfTBtnF5P2xe30zb4NZN9BvIWrbzaXmUWXWV9SR+CO02hnp0r73uu53D7BU11g6fY&#10;YXurrTWYwdG//uc+vt3RLKJzMX5gYkQwgpcOh3ivsxgdDLxSQREkhSGHlamUyZRrkduvNF7BHjc1&#10;s2gFs0edCICrlIpZPYqVMI3S1NskksvQob82lLHueaqsljMMPUGkIkIrIL9bGa3X2chON04XBiRU&#10;ro5hFa7kleahjBGS5Jfyok0sCpYzo3icKS+wGOqYnI8yrU7bQ4FkrspY9wTrRIxrRss5W3r633Oq&#10;O3v7uR9lB/pQqqO0BwlMkwsqn2c9VcZ66VLRJ581r8xTbZqHh8uF/2q3874yurbJYOiVvEusLhdx&#10;tcKaxePCm9RdzhqKrjKp/VkK8SCRVPKavRVRaFkKLh1+FAQXweTa/lbu8kp8+HDJQOfyxx3RR5qL&#10;J+fTLcp49eXr6cU/+6Pp8OefT5tntJNZ0m/x71iHkwMyXMJJCyDEl1IhFVW3yfiX1OXa8IPf/e3p&#10;w3/tvzQ9f7I7XX/y/rT6yYfToX1g+1YwU89vp/3btekB4S3opEiU8XIo480mMyBtUC88/7p7vUa+&#10;jTwneUFed11jxo52xvKARsNrn7y//enRi4Pp6OXhdI5gaVLVjXeVAJMIQjxN4smRfcwBXw8g4xxd&#10;tN9Pjj3SxQzx2jeiFRwIby4wZ8+nly/BqanKeuWYvL5Qt99+ra8560de+luKrgc0eRVuZ55+ma7m&#10;a2ZqTZCxdk1ewjEHr3zcpwcJZw0HkjJ7erYXFOye2WOyjrwlCKpeMSlOf0B2wxQQuCh/7EcHBl+4&#10;VIyFH9DhZsuWmzkIQpjMr89mqvDGWZ+C6T1EH43KIfBhfzkY+Lyjip1DEdBbO9Gar3VcTj6E5gGm&#10;pb25ts0D0smC/el1ARkDsVRGGfnWPMoAbPrgVXCIL/Hi1q8BO/nCLhVLJVZhHRQGpAqtlzvsDJ+t&#10;PyAu/Ia6FqecVZEBBZhBzudFfXGW5qk39hmesnGzBb89Y+pazqddXF9rhdi/+fo0CFfg3+b2VjbL&#10;fCzLl1aJNwfC4ekF9X7wg+9PH/7aj6c/Onw9HdCUm33W8gyY2j6+PHoDbcojW9vEU6/80ypzJ/UG&#10;uGVSgSvhi4zxAMKGeoQyX9OcDFAO/MT1wGQbE/73/+6fvN2BmF1Q7ChcvskLouth2SqQXafEIWQ0&#10;MJs0KEXWeSiE6z7fQxPmQ4NrG02zeqXE5fT68ABr4hCFc82o0MppieA/nnVsULe3V7YZXZwUkF0I&#10;RgGS01sFzk4Iqz6zp4zOayUYlSSVgYcwPg3t3anMnvg9IqcycGX95izFZSghPnnFqdLY3pSnnCVo&#10;lCeFLGO8He3s5814FdQDAP2uUp+8ePgAc4ZBrHmQ73TwK8GoDRqFzqe9XSv6ZMIpvHSmUkB8x6qC&#10;7Va+vLRfYz0gbPI3bx3I6GofSWH/x9koXdpaTvFoGC1OfvurXXhhEmBqLJqhWEtc5UdwsjAaTlpW&#10;fZC4XqRVS49OLwXTpVzyVpqKWApcaeVKgdMngPzOzAhcw1PYxxpsmInABjK1xqB++erN9IaZ8Sf/&#10;n3/MzHhRp3HAlm/IoBSuYhw2AwiK14LtzY0ZhO6BR91+48fTo9/4wfTy4e509eGzaeWDZ9MRMnFJ&#10;u2jotHJ4Me2trE9Pt3anfL2NfomZusXguQWdmwBIHVA8VLCLhnpedmtja3p9djKd05kuSWKBjTbX&#10;gEf+/95/8Ndvn2ysTg+g3BOQJYQKsJ1t5mKswtqQ9aGjTUZsstCgmHna31war+nmy5ROYcznX76Y&#10;vnzxCiFyhxHCGWYkVuHMPUhGJb/bQEHquqLJcDmjsZQCOE1aFXTTt4arjNJJnbZHJfWDo4bznk4y&#10;VrzPiaHZNhSm5fA0SO3/zDJkylem0maVkTbkugYkw47pefzJV7WjKOLQ/HS266cs3MBx9vbxKRXW&#10;Y26ewMktHNrkUxrOOA5g1inzZZTvw+njUbAmQu3Dp5p8XvoQq+Xtg6KHeMpqJSjOUJs+imBxHTeU&#10;cSncpin0AH5mxuSu9MyOEpP8pSQRjChVKUopWM30ceRdQyDlqzMkBMNH+IzQJe+QE9Hq7GtdLwmc&#10;GSTTaIcIZc02W69U5h41dReV/LevqOMK36NoLhPWsLZWL7AWmAw2gZvDk+nNF19O/xxlXIfXHn/z&#10;mJvKqMEvr7IDqvmoolC3NagQbt6sYaV8/Du/M219/P608h5r+I/em1bffzbdPn44vbg8R/js753p&#10;knrW6RI/GbdNXyk7TgK3W9Dv91gU0sF7DwdsMR16jtb2+SjWJf3noNqDvlnVJeVj5X/2P/z3bh+u&#10;sCi9Zc1D5/cGjJ3ZihkGDtbIsLwMiZ9Kx2UYaF6V1nK97W4nOEr49IOC1Vu+9oJC5S6s34jw/TBv&#10;MD8OXh9iChxjipxOb15pwuZ2UpRSZUSmp91tFRI89rWdB3NRPcyUotB3dO7u1lMN7jr6QRnvLzmz&#10;7O74bpMyvTxLquKoVL7DNBtRkgZteVIDJZZhlzeYv7THu7dr4PO7GMWXEjhBy8G6e9NLAfVkfnjC&#10;zwFBRXSA8iXFZpb2vEqDSl1Lu1mjOWZn1UO4DgBYHOBFYsLbKAeFPUPs4z55gS6S4NZ5jfJ2hjWa&#10;X9XTKeDkCy0MhI6EEiCAt0dlZ8LcmqGOPMI0SotnZ3OnHhtj6WBey7pR1ULkazTyNHzPjPJFWsVN&#10;A2KKis82kO4tADvUI2M+PW95D1xnN5xrlXFD5aasy5d6e9vmtMIAJz2UzFlUD31rKnpAfAXavOd4&#10;cXg0nQMHnjX9wz+KAm5BD6JPGWYly9GCXMsuaDuFyNtH+9Ov/4W/MG2ihBcPGGT9CNHTJ9MmA+Yb&#10;+s2D367tnWVzPxzB9H64bdWaXKWPNYOFDOaCbUX2/IpV3kNEmtaXE0Dpi5TU5KXcRBl3fYkxQrfG&#10;6C9xZhLU5kA6qTrQdEcnmWpHOEv6s5LSdKbr0cE6z+HlwzT+REP+xNtBlL9kdIs5y7rRdaTMV/av&#10;LxFMTFpnUhtPAfC6piHvyUmOkPma+8vTs+nGGQfm2MclsDCfRUVeywjbNwwbXQRESff2nK2cdWgP&#10;TPIVgCqf7dYUV1FVoltol37NYKYDhBaAHxEKGOqthzZfpdGZrDtJBZd/fV9Qk9OwaUqEAi6b5Jdm&#10;rfJ6Sb4L18DmJ971iOKTPhk/lfGG9uaZPK9hz1IZ06Tk518u/FmHN+1VxgyaMEuaVXaLRIEiIK6z&#10;EHDCmY2Jr/ahOAhWr4UUtgyqygBhX4m4yoAShZM3qkzkoAYFAWRRQD+jh8DQNWtRRpDz564xlNIG&#10;ZUSzLjudVOdMYp7sWUunP/OR3w0aD397CyFPX7i/gBx5iEXlvOb62tttR5iIR0f5xJtK6PcU91Bu&#10;H4G7YUC+fsDa/Qffm26ePpqu93ambV8c9vDhtMGAeQyu3GNk0C65r9si8lE+KCe+8c0Z3r5SBvPm&#10;cvXBtssneBr+0vXyIv05IH0DRBm3rlmYIuTrKCPZKABCEJciqpAlfKbJLGdGO1KiMhKTVmYUCikD&#10;ydPK6LB9GxgKae+3M4tHi8ibPgaffpgNnpiykFSNca1UX1HyBU6+LNYvAPvZrmsY7DnDTRTFmfKc&#10;dcT2TrQv4b092+Hzg8yQNGMDc2Jvbxscr3ISRuXZxszIqXrbEAGst4StYf7W0gw2+70JFQwmt/B6&#10;8sbOcNfTQUumZhPJUZhrFTyKBi3OEHZQTHrKZpDTUcYjVvoqoa+FbGVczFHqFqt/lS7Hq8BfwlhC&#10;qUkEI61muOoXS+fV+K4/nW3xXaPW+pjBBoYU/upzldH+6AHJfr4zyNIX2cyy/dZBUXcjSyEZXMQD&#10;wqRJz8hVO9eEo4yanZh18CFllVCY7O5w/5wZa4ZByfFzHxCegCC02NbQQUlvXXgixtfvO3M5MEuD&#10;h8R9wuOSgfvkzdF0jNxcYHnJL78stc9ywoMVa/hXwGsspwsUccKq8R212x5RRGl9bQhE5FN/8sQ1&#10;pu/wicLZvwyqPgQuz8MjVwK0Rd7Zx8VXWqV8ogBOYjrjTGu38j/9H/z92+3bmhnXwdIZhFLGErx2&#10;pYxljkSbYUxGCBhsfgmcO18+zHw2XWEGm787VDyWW2XtIS5Hkyys8XNyBwVLvAYFvrgpGsVxSneW&#10;sVHWZidsQOOmncvM5BMPm8x+mtyahvswVzPVh4F1V8lzOv3kj/9w+sXPfzG9fPkGpdPcVwikAZ/2&#10;eJPYA9oORnk7HB2Rc6Iq6Rh8sn6hQ7z2XSsROBXHthHOunO0N4MOypBy8pB8giM1vZt1c6wF31hN&#10;Y7PhE3WyLHkUNOJc8+S9O3Q+mbIOcpldmcqlPggpy4Ri/BgiyEp5aJJeT/5AZPBbl8Ik8dJtP+mc&#10;yaNQIz6z3mibafLJp/XdiXSWi9JBhsoANkpS1h/5HQRUrCiidZDXGUUFs2mGc3uEMtKvIDtDXiHY&#10;KqOHtVVcLmmgckRbKOfRN28dbMpXwvWgPAnwxsHPl1N5Eibfx0AefIu5vPLWmNbJ6ibre/zntgGe&#10;rLO0efLkncnXScoraglfnMndD/BdPe5+u6Nv/+aNb+ETSw7678qDAQ6U0N8WhgBpGaiV39KdUti2&#10;QFb+J//9P7jdW72aIOcryljKUh3RTia1MhouoSuEzqJeL5xt4FIxgMQohzNGC6cZivEdcuQglPoU&#10;4vAc8NrZsUzW3oWzIZqYUf+MVCAizU7yFk1MAxkyTDKVSkWUYc4QrlU9fO2tEdeQrldfPn8+vXj+&#10;ejo6PqcOPy9n26gfXFusDZwtXWcu+IM2yQ83aXyG0Zv1zpKa3qbJG2cl8zuwSVfoVrBonAKhBawp&#10;FXPbziI+60XCbslnzSUjlNjATR1Yll/yU4WUh7ZdXuBKGfEFuwQmGdbkVjEcEFRGfRXIdbFlbZOD&#10;jn2ghVQmtrxXb22DPWV/uGm2RdvrPqg2VQ5J23cg6tmxTLbmFRQDBAYt8C4KpnC7sVGzoNKg1WU5&#10;+W2ao+X6tmtsy1pHKWPXJW+9F6zy5f6zPHPpgnz4ZgTlRN7l83aAt2gsrNTRIdMVeU6p20Ph6yic&#10;n3t3jUcNGTghJgPI3t6DxHu7xO+f0LAM2vZn64RKWgcLpKtlz7ZLQm1YKoPyuBU1ef7yv/EnPt2i&#10;gzagXzbI8BI0lUJ2kjBzVuboZR6d+SQilZmf61K0crnOMFlxrgfSMZYDiKn8gEqaTgC3JkoEajBd&#10;P6M1vo3SjHKzxk84u47zHTnW4UdLNRv9UKkzgW8sc7L2GJTfSHS94vcUNTl2mDF9tfp7H74/PXn3&#10;HRboMNoOUTiQYF8V6EyieXzquzC9NYOpe352heL6wqiz6RSldSZ3NIS/6hK+H8Fh3XKJUhE+P3NT&#10;R076Hh07Is3A5MYcHWV9nf05+K5It46672o6gu6HTV0LUa9weYbSstz1E+HJY90IgK94yD01AWHQ&#10;V5Gsy84P/5SuhnQJdNEnnc++0ay2T+1nzUUHSPO3PJjfvIgZfej3LWhn+hmeAYq4eEEQcFCz0yxv&#10;fIlHy0GG0ii0zj6XTgdLKKI/apa2TG6nQGd2Q2mbpnkgacrK0reKAHSJOYMa/jWy4gznqZsblQol&#10;84tRlyryLmYpg6mbNT69L30Oig5aGUSgeaF04kSpda1sZZKqB+TkX376RsRBA4yr9jihqDulM7rM&#10;jDuYkIw/0wYCfVcZG4nOcF1LkKO/CDt/ptowtuzmOLI7O9QGzgA7VqY1AfhRRoqojBat2bOJNo/4&#10;q+N7po5ggFszyXzuVjrzxYZHoV6+epkOdqYy3lcdPnzwMKOS9+lce+prFkp7nxvV/PXhXtelL168&#10;nF588eX05WfPpy9+8pyRltFM+m0XAP8pW+tLZwhnyPI3slOqiZt1Ge0y3F+jsk3yxZvIPqEQ8UXh&#10;VzFP3ZCQR3ZaBiJZE16MulUa4rcwrZwNDIcf/BSIzBpIp6ajM6D0yTvvhbqT7C5ougBgGsl9zvQl&#10;cm7Z7Gzu7gz+s3akbQStNvU4gOYlXtCvJeTM6lruCuvhxqUB8aImR/LGB3nTWD9kRuGlrmwY0X7v&#10;qcpUqrEiOcJkyIC7VZ878BzZ7aU4nZ21whwspMMa+FEGtIs4cTtjaZUoG26sZS/EeOQ3b52jMs3G&#10;DFrIzJP3PkAZUUL6zFdmKD/KiIcE5I3Wgwf6s4alsOWUQ/nui6qiA9St635Lnw368iYK+suBUWec&#10;ZUK7164ZN6/Opq1bT8EvlTGN6kwzBdDZeY4AOvMVMSBVrAYRcfIHBmikqogRsAhTEaLreiTan2lR&#10;TkCiEyZehVIZU4eCMnDZgTLVUVRTUXxXMF4TQvPT8j4X6GvUc/Od63yIBaXQBBM8C1oKWjfua01a&#10;u6Ke9jg9Opsu31xMBy/fTK9evEJJX2RWNJ/tK4Ev/jREEVEC6bYJUVLqsm5psJy7k3IBmcvGw7oz&#10;u6OSUmUh2qhvfhVD/thcXfpAHgLZVBrCLbfkhSO6cdmIQgF9u5rr26x5wKtguUkUZYSuWhvhKOPA&#10;ZfXy2Oqy6UJ/2x/WrzLaHmlSIHOyBIvEG951+8oW8A8kEUZweW3/qUSCbdH8zrKEurVclJJkpxLb&#10;YmV2cUzyG5TvAhxksH5nbdunUstvlcW2y7rl+rQGJxUnhBMf4sifuvlFDqFnndnw8bvvYUntYTnB&#10;W+pXgQXPD4c/8GPdOwngFU/N+OBX6UJTDRAl06Urymv6jbi8mxee25/W23l1iWtl3GRU3mQGWyAT&#10;rNAflSo8NQV7XQ3ifwkBoDLKSZG25pMx5XpmnCtjJZMuPus0zAhqkugNXMEI8VmgmW6t4hdkQlBZ&#10;FmY5glmHT5d4X7O/aPyBb/jyHtFouOs5lc64Bw8f5Kjfkfc3X7/J273DdARQ5V2hKe5i7qxsTq++&#10;eDl99vNfTD/72c+nNwd+0ozZxl92Kb2PWI+Nue2dZxtthw4i3b2UTzlORlTxdsys5LXNFqlTR8Xb&#10;bEKYe3jpA8t1/5gH3w0kZzD9mkVdl4z1EoLl2+y8DeI7Rx/RXtvnU/MeytBc94hYzHPiXcdlUEPZ&#10;dc4s/Zk6N8McCLOWI4/nRI+d3TH91nZQ6j2UWLogTNMxg7L9jWeb8mY3X58Ibttv85x9VOwHj7Ba&#10;4E0UknZKk717dHoy7WIF7Eysy6+QgfSHAxMySft86kUetDJKv9cQSXvIy0i3psWyxexPmuaqvLnK&#10;ssZBs0xS3326tbs/bTDz2dbkhR4HnHwq3r6TIcog7cjmJnEqtXJqPhIjY9nIDB/sL2UbgPe+FFt+&#10;6hZ6Jt3giDLm1sbNxbTJzHhHGUGgU2RURkf4jETEy8AUBtEdZcTNlbHT/TCIkpPOIV3o8gL/TF50&#10;oGk2LusG8xEv/qZNFEpnynItckdUd7VsrCZmz276vtvS16nDmsS5afP8+Yt8lMaPmbq97b293Otk&#10;xpPxzmrOPq7h6LnpweYeazrSj/zCVD1xkZ1PFM9nGp8//2L6+c8+m7780k93H4MDCpVFWFEk2s5Y&#10;hrQN84g2YBmjRLQdYc5IzdravLQ06qh4hS/8VMLeJpenEVrTuM4RRhQxGwu0o5+hdDPD3UJfnnT4&#10;8jA7ts+ePaF+ZnwHJPjgrOi6WkV2Ns1Legnv7j+IOXeMMmyztvZT6/JVC8KKnfk9qPHy5Uvyb0yP&#10;nj5mZnknSqCrWdPdYfqTgUAB9dUX3tfz4IMnlAz7OJknmZ69+2w6gWYVUmXcebiXweHl61fTw539&#10;6RH8fzih7Kynb2iHD/oqVxmkgSijAD+cxWSkPPZTbw44gtf15S+sE9L95oWf7Xv63rt5ifRr+jbH&#10;EVHMmjntm5JteW5Y2XfWzgYc7aznc2tDRlf9szQ9SxGLzrxGc8i36Ut5Vt6ZXf/jT/+bt56+2aJ7&#10;MTxIdAYCETVZWYRhIGzF6xnLfBLaoDP+vjJme13JxGUGFD+uCW5i8tyincF1u+Cg7rv4NSFrBpBA&#10;mZMdQGjXNHVmVHA82eK64Z1n72QW9P6oz2N638gZWhMtjz0hDM6iri28pSKumJUo4yWdD2umvY2d&#10;mK1XbqTg21XOElljgtN32Xjv04MLdrY8sOMUxuaZCqKylBC/ys6qRwTPr+j0Dfip1aMy2mbapQ4H&#10;DBMXoRgzbA46M9qXMnqfs2YIz81628ZXRrrW2mIm2iPv8RuuYdaHH36QfvV19QfQvIVC7GDCOxOp&#10;jD5zV0J3s1BYv7bsh1oODuEpbZIOBzHfBesnz+XhE1/29OypHTb6s2YgBysHLXnp9w7dcd7XFCSf&#10;m1KvX70K3U+ePJ5e+J0SeHTDoPT0vWfwZH16ffB6eu/ps+nJ9oM8jnTFgJgNLfhpOfu+PhtO6+BB&#10;ZkvKKQsa2a6FEd6c4FHRfOmXM58Dt4OMn/De9+Y+cS+gxSNv+8zSUQ7lXvkNCpQcOINm67TNip99&#10;LE8qf68BlwqmW+gBcR1vnCBenfEr/8l/9O/f7jL3lzK63WqXydDKoKtCrck0cijMXEGFztuVLa7p&#10;YCENSlzNdE2crVXB8mT2wC14JK0X6pUfYbGDGWFUHpVD/Fn3YWpodsUEoaP8MKkVPX3nXRTRz7C5&#10;ZtzJLGaVfjFWKXfkcgZUQfOgNH6tJb2/yGyB0suPnfWdCJVb4+GKZEsPcdYnLdXumt3zkVPizCg+&#10;BTtvGwf/ixfPp88+/xwl9juEV9PRGQq7DW/d0pY3lNJgF2BM6tG8tQ9SAeDOsB8Ele+9ZvSelu+H&#10;yUuxqMePgWoSqpC2zQ/JvvfB+zWDoiyn5HNA6icYNAsdZhRklfC1xxQx5588QdGePMGUPwkNUT7i&#10;vDWkMjrzPn7IzIgQa0H5eJjtv0UTFObsXkOLT/88QBldjvh2txNmIr9Z6a0GP5H3BmU/vqglxrsf&#10;vT+tQdvBycH0wbvvTw/pu9ujOl3jUcAcUYxcMBBBuwcJ5AOakn4Nn0ZYRdXUdrfcN7fv+cY92uDM&#10;6BpaHihjr16/zsaYX4Zq+ZZ+lS3yjKz4hJFxWgZ0y5hByyU/oHxZ3nKRb5zlW0fmcebXGbfyP/8f&#10;/bdud1auShmxo8s8peLA0klLxykcClmNAh3n8bO7JqvEuD7LLANY3A0MD167y2m6L7QyTWVUySyb&#10;R6dQtkd0rsSaz/Wbyqqw5eC2DYUMBV3G2iGff/EFQlefAVcZvT/08cffgXHe+6PDEG9Hc2eXDz78&#10;KIqh22LE1lyS0SqzT014D82ZwjLSpJnmbQgFR5PQ9qqcKqI8kw8qoYOJOHx7uKO/tPkkh8rukx3Z&#10;qqecI7ttO8fMOaFdPh7kRom3VD3tn/fAgOeCWe6MWc5Pk+fz2yhQfUSGgQva3fiQVyqBhxs0RX0b&#10;2lPWhrubrH9QLGdvXypZX3XyWNdeXpqsReCpnHNocQ2psLnGynoR2s+vLkpA4V++7gzdrkHtO18t&#10;6WsmfevDNnFaDr4ASvPzyxcvpp+ytn7MbOkHUN9lze4MaT97YOKP/ukf5nuKe+B1CeLb9OT/w8cP&#10;Y6q/OT6Y9h4/miB+Ojw9zmDqUbc3rNkVZ2d8TWlnQvvGj8U6A3pbzFfz1wdqkCv6zLJ+40IFe+gb&#10;v6EbxtdgzoAkH6RJk16rwg2i2qDsyce+XSpMnsmFl/5veRdU+MgEMjBXwsQB+vJOfJ3Wyui1sPIP&#10;/sf/bcxU1osoYt/074wd1jUC3duUUSfiVkbzR9kUXq4FXXaUELQoIx2kgqk8rYx2WL0y4SofGxWP&#10;SmN8zEKYfXD4Jrgc1Zy1srMG/gMUzTo1OX7205/G/+GPfpx0lcrOchdVZvttffPq3CE712R08wUF&#10;cOT0PaWO8Obt4251OMBXX4iveKKg54kIO42fdNvRrkudqXzVotvhDhInKJN45Zll5YnHqk7lwe4+&#10;SuANcEZQOtxNCno+h4w9MeKgFhq1Cq4ZlKDFA+XSJE+kQaXwFYU+Cf9AMwwh9ZiYO5ZX0HKFUPme&#10;F9/nqZnmAXmFyAEgAw/t6nuwmuqu2V6wJpRO89tfmsMqsbduHBgcYB7QDxtogyeJvH30iiXCL774&#10;cnro27gZFPw6k+3KLAa8/PIFFbIOzyzJIEE7fAGy931v0bazi7NpbYeZmvA5cuFA7Mh7Qd/5ftMM&#10;csiPn0VQ+N0td7Czf71HqBWizDioKGeCspBZ0XvNtDn3Z8G9Ac+jcPAl70KlDbVbS5wKaXjIuH1G&#10;dXEqGExPPvmjNeEcWQPycl2YMuIGzCcu03WmW16X/KWMjHgo5H1ltLKFI3O8BEsZs0WtGUA+s0q4&#10;QpkKQkQRVdvZMboQ9trejc2tMtIRNTN601rh1wyucr7W0LD3BINfvAjpz37+M5i4hkK9x2hGJwwm&#10;uk4xjwPCP/tn/zSmyW/+1m8nXkHyHTx2moLm9xOltdqoEhUt3qQvZdxAeZhlEUzXGcgM8qMpKssd&#10;FW3nSuoOP0j3Ve4em1PxVGpnUJVR4XUt6gkfZ+mYm7hScNeMDE77TzIoOAp7dCszgOrNeOG7RGPq&#10;wwsVBCqyG+j6yrVxHj9DsJxRPcmTp9wpvQFZdH+E0mcBEc/p1AGSNtpnbtz4CkjPX4YX0qXiYYK5&#10;u+gA9+Lli/ia7VoF0md/2a5eEjxh5vEphgvqdn15Bp9fHR9N26zFLkF7Qr9qEvp5NyrKhpg7q75p&#10;zcfPHHhcI9PC7C/crtMfK1x5WIR+huzQ6zOv8tYOcCDRRFbpNJk9Ail/HrH80Hc5k4ENWbBtrt29&#10;RZGvQNEeZ/lYJwxWyp4DQuQ0Q6pKUnJtx0pGO/tfp3x6Msi8/ZCErszWUj7Lm9tw9EBazEM5nelz&#10;Zcwn4byFWa/2p2gQUKQRNRAVyE+/tD6OeO1oO9O4bAkjMrpFo8jqzOYMqELV2rMEzHR9j3WZVQId&#10;DRViy2WtBk5HLBv0xRefk29tepf1oCaa5oX3A92l0+TwnOLL54zorJE+/ujjdIRCk2NK4HJgcIu9&#10;7nchG8wmKqOMlC53IE2w4zWH3D6/xJxLy+kZ69TczGxPvnyiACWJ0mqmXmv+etTL2yPMMgieb0tX&#10;UV2fZKZ1BkKoqVAuYd5hNkLT+gqCT9sKVqdtyvrqwR3apQm4h0BpMu7FlMbsoV8folB7vqQXxd6B&#10;7Q9XN6f3tvenfaYW4cHK5rRL3M7a1rQP7N5QH9Mh6sY1M8YKM6UPVJ7RLgagbcLv7jycPth/RJ71&#10;6f3dR9PHD55M73P9/t6j6d3tB9OTjd3pIbQ+ouy7DiSe/jm9wDTeoc3MRsz0u5qX0O0h8v3HT/Pa&#10;exiKYvpZNAcAJM+BhzgHhVNmK3c8txgInPVR03wP30e6kI4MVvJY/A4IHrLYZI1XlhFrY/J6llXr&#10;Q1nwu/nuCCsPNeNh0sJXbZh+oZn8u75ADqljG1wOkMqyM52TSwTSTtYHnNmUV+H/19m9/GiWpGcB&#10;P1lZl6xbVlVXd88009M9HnumzYyFbVm2WSDhhQEDYud/gBVGQoBgj2aBZIsFC0vsEAuWIMTOO4TE&#10;gqU3bDCaHs94pu9dXbe8V2Ylz++JE5lflxtbIrKivnPiRLzxxhvvLS4nDgWP38vfYOa60d3Ml/6d&#10;15sWVpjps9zWH/7B753fCDNdw+wblrFS8KUw7lU1gfklbKwE4giEiqYBxjPpXBHFPTObWMZN+gUS&#10;yTx33WDyuaMFs7VMOslMJCEF8/333y+x33333eUwrsr+3kF+D5f79+6XYeX74Q9/2A7/3vd/qdqz&#10;s6XRlmYaaXoTONbKaGru6RgzbUXj+5bewI223bnNcsRlDd7K6Z+mpx6DePiN776f9UgSeHJRaVDP&#10;uUgUyL6T9WIZvQ0w97YSfJbYa2K3bz+oyxRzsFylrNA2NOPcj+nxdFynWONhRO9xsepNpO8cOXH0&#10;7Pny8Y//bPns/Z8sZ0/3l9fD8C8d2HSc58a/EfRwbtqSsW/KUigYvEIRYdF+Y0QN7Npr2mIc7tMD&#10;GJQl7FsU+iVltJ91c6SkLzW9TFuPgt81u3eivGwxO0lf7ocuzw2DCGaExDk/eKFjs1UobPC+nfKP&#10;H39RD+D2vbvL86P9xblGN+4Yz8c9Df0DMgITIYySBQRdzYqbLEIjSjaNanqv058ULlky9LFzpy5l&#10;SrPydWuDU6qst+GdxDJuebw/5dVxA0z+1mvBMTHuavEgl7KVjfxOj9FzafjEsEVwLXiOD6YcbP/d&#10;vxXLmAp7PMGa4auCOjbDBCA7gBASVIRJkqOwimj+Rv50fwGNZ429W/9L5AYhIOJ2ZpVbkI6zkRtc&#10;rpH3GBHV7Fxd3Vg8YwA7TarVAte5pASaC2M8pN6wdHfmsIDGPAPnoQiMx6DgZWSuoGMY6/bWTYrA&#10;hIE7WxeEx6TUUBjww9i0JMaEh8VxlpaSwsAYjBLgbmPijh1CM3hOl+OGj6pEc6d7uhuHxh7HRYyY&#10;BpRAcB/vJdoNs7XciZA4k+X84Gh58tGny0d/8v6y9+Gny+3T0OBnny77H362nDx6uhwkHj953m9R&#10;vHz6fDl98mw5efw0Aru3nCX9+NHjpD1ftmLdbsRSnTzdW55+8Ony+Cc/DbyPl+cffLw8+9lHy94H&#10;nyz7H322HH36aHnx+ZNleba/XPOWgn5Pm6ogQqvSLsxteSJaJr+51u70USepktdyh/E3T6S0i4BY&#10;IzQe5K5asuDeDh5IjPX1Zsykk/6+FstOAHk69tHaoNHX1GL1fUNjvM0RAY5F9CVjb3Uwv7wwNPbJ&#10;cWcWwWW8O1pwra68mjh4dgT8OkJ4Wv+kD6bgXzzMtfS6/mvA+xd9ntDnG1F4RRgvKx2QJ/RLhPxe&#10;pLrOzXRF3Yubkj81EfVDE4E1K0+pCh2LqOqBbBoQGB3jhem9n9g1o+Rhgfaf77ec99wGjIQwc5k4&#10;BAcHIxgzGLT7uhNhaG2pl6bHMJ2hC95axUKY5lf4/oP7w4rGSnTvJWFMJcO9pViuVODM4LUDU1dn&#10;5tI2rnXd5gidPHCswKYNxoyicYuyU+GMs2RiUbwl7y8IUREsR55e0Lb0hUdw9Gecou2nodGzzx8t&#10;zz79bHkRAVqeHy5/JW7lb7z3veVuBHLn6Gy5cXy+3Ew9u8HnjZ1by/1Ylvu5vh9m/sbde8s7D19b&#10;fu71N5fvvv3O8t533lu+9cu/urzzzreWn3vz68t3Hzxc3t29v3w9Lt+DlLkdPXs1gv8ygnwSgdz7&#10;5LPET5cf/e8/Wf7XH//x8rM//dPlk48/iiewt7zxztvL/Tcfxj2N0kzf9hQDCjVCpz/LzG19eEZ6&#10;PJgKdfrLn2f4iVWz9mrxPw7+cu2c677TJQ4Cd8esbGjs5O67PtGGviGWZRAnIfR7jrknkMbQhFF+&#10;FLxZgaYct7vcY9PDpTCO+oPeGga/ltvwbZ7pl2EZCeSaK7+1jDyZ/Jvj/SmMU05mkCZs/85v/9oP&#10;fA+gY8Y8X9MbLgsMALC6SFvzteL892ol7mflEyQh2MxLs8szLKlrbEiY0iERJozdCY0wPYKYDvct&#10;w64NRdAcFcnyEAquE1jg1ipFCZiSN44IkNITUSzO+zXVjehd6E40S2lHh3RWEsOM9adR1oxk98bm&#10;lyW1fkcD07AOZJaJpvYGxjzYuW5cxiGpsFaRMN72WemU1ZnarNwQSJ6AtichkYIankQ6MhGexq2N&#10;8RKOXpgx9GZI6ooL3ImbKID9jz+PQB4su2Hbg1iw0yehV+BfD4yoheWGzojiOTs4WE4jML2O1T5x&#10;YJhvUCS+eP5sOfzww2X/Zx8shx99vBw++jyWMlY07nd8wljPKEnb4OJ2n8VL8cLu3t6zfjfkeeLT&#10;Z0+iEw6Wd9/7znLr/m5nRE/iCJ60DWPzviGIdpqI88oTOs5T2SkcngfPgmjgIO8k7mzvlP7nZyIB&#10;1jOe5h7depWAD3NPQXZyJfA7DEqWPMnf+MUX6rDRod/xSDfYmSMWVp6XjwN08mpnWtdrYfI4WCov&#10;Fq5XJYof9R2e1jYYVhFBZiO475eLr7rIM00H56vDZeHmUfeaeZYB0HUbUCRHWrV7nk9hFCZyLMQU&#10;RtdqmbOsGJMbw7p43hPY4hbt3su4K0yuPRXGCIF1QLDNkrGgZs06/otQ2l6FoQk3N5XWsmheYYzL&#10;R/BoY3l3bu2MafLcX9/xwuhog4UsncDHorQsYsMfExEcTEL4bNViFZ2mznWyL7TCGEVyEvf1TvDq&#10;3kwaGgKVY52GCeGpPuzojyDm/8B/kXHXyctY7DWy5JaJeqZP6nMGzNUosCc/i/B88mg5f5oxan6X&#10;vcPlDu8kQhCtEXwjvBGe44O95Wjf8Zx7y2EE6dnjR8vTzz5fnn78cYT4g+XJT368PP7pT5fHn3y0&#10;PPvi0XIYj+I0tDuPAtgyvk7060h932TkVlr32zvcjy4I/NT1Xady39tdDpPPq0unyYPx76yz1WYw&#10;uZHY2qxqvxAd4fApA9csi3VQAjDeU4zLGzqxXvYAm1yjdDsrmueGKPVS0G5I0DrMcK5P+Gl0X0xQ&#10;atSX+i91EMSj0G6LW91nhMbPyDeFj2GoOOVeHPw+rhUIC6TmAdp/0sewYgjkXyaMMYh6f01JYAFm&#10;bA1NS+M2oyepaGoFaQRqVMIcXz6TNiufvzPdteAag0OVm0arJSnCwZ2jQZM+niadRfUu4zj/8mK6&#10;PHE7+TG2tUSE7suz6TC4mOG1GVzndOtX8OxxFEk/OE7+dMKVa9vdiylNGXiNPajBj9Uy6xbL54gM&#10;4w3357GKV16mruA0roc7FCCr6yTvyO+5OOH4OtKZ3+Tte4AYMdbZB1TOQgia+jS/J8EzDtxyvMYj&#10;AugkshthaIqm7Uh6d9kM7b33LJYsSuVK0k+ODmJFfZN+f9k/fhZBOUg5i+JolHg9lie/29fhcRI6&#10;PQ19TpbrtzLOupVxVnQSDE5S/vAoVjPxNDC241LdvGmJIjG0uxV2uR7Bu5t2vLl7Z7kaF3rL2mra&#10;sZPnO/bQ5lmteRQJop69tD6Y1iWaibaM4zWylxHwlxH8s8SeH6sdiec29MYrQofrUag3bTBPm6/E&#10;Fb56+9ZyhF6pD32u3N5JjJK+dWN5ad3yZuh1K7/infDK3XF9uuOl4vDXtcEDeISQcz9Fs7WNhDS8&#10;KzaQhTXilcuIiQdvz9B86/WrYcpB0P7/D5uIQYIgChh5jnUgNRF2XYw2Ik1xcb+GCiMXg7YLjH5j&#10;Y7VAYBhPKsfqeN6dOcZ8eXYaLWmPqPGH4Dm8uHTP437BiYsLtfFsjOdoZB1gooUAQstGZ/DGm+HD&#10;dT7jOgc/s4B2yIhlIJVFIYUQvZaHYnFIgOi6kzFIlLYEeK3oaBuBjzdQN/TFcEVjCbl0FEO/0aDd&#10;IdKIaaoGYJa0xfEQMcsRtIzlIB7az/VUEyB1k1LOLGxEP8Kb+oOQc4kch3Jyau3Xu/rBPchvEZII&#10;xwsfRAou0sWkRsvzWCzloFHSowik2Qr33e98Z/n+e7+4/Oqv//ryK3/zt7rjxcDDkShbaR/vy8YE&#10;9NRe1rF0D77W/vqmfgTBcsRw44Mm5ZL0cYhVlFTawbqZHDKX6VQEClcay7sdBbwdZRuA/ZrwacCw&#10;yj5MU+uce+l9ljLSzP7aeWQzwODdL8fOlKJrIjZl6SZPfznC+KtDS6fP/qIYyzgaDVihXcSRNuNM&#10;B7TB/QxrnpnvooL5DPNWW+Rfr6Wvsf05hGKMk5JI6BJ7xEPyEzYdiIl1rq1iGLtuTSqx6P0CI4ZJ&#10;CMtRtLEtVpj8ShiGxrWL5SDjIp8LcHwG2B0nwytwuUHe97N5uQvRkgPXsorYqXB4JFZTn7qO9s7v&#10;FnxSx3mukxCmC54BsI2500jO95Uw75XkidOc3zBU4DnGTxnxNJbAhggWo6ejS6MMggvlQKBKI1QN&#10;nkjIjboaxr1uUijjY2/bc7VCmDBpMkRQr4Qxa3XD7JiuM56YGmMGChfPsgYXHvwKRpgSfk7m1t5a&#10;rFHt6oQEeNoX0RwKJPh6B9LbMd96+53lW9/+zvL2d3+xH5upiwnnKB3tvgGPwNO/6jHBQunOGWZe&#10;jwkurymJll68AtUJqwhlaRH6Xo9XwPW04d1bI3PcZ9LOFkGKqsqMF6EzU9brVcramtc9xXlOeZkg&#10;pIjHcCrDpURSUf69CGhP8fg/d/ktUfrky0HyhQyUVPkvccK7eLbGCnx+t//eb//mD67Ev3f+ZBmq&#10;5VbwpCbXyZrMAQJZFwQq6dNauR7Iq3mUn1YsJYIMYQs9CilxHX+5pmCVcS8MxHW8MWSgImaIzLqx&#10;Uh46Fl9nJEuZp29o5TnBc+gQt+zhwwfL7Yz/PMc2NgZ4X/He7u5yK4wDX7O1YN8Mw9LYrTttm4N0&#10;GDnigjBSAu4HlqETi1HkWelx7xj9obsTQ1PKwoHLlAdFcJjx1OsPXwsTxlWL1cGQVRSBExKlHBdn&#10;MC38OoGPhqVJYu4x7jjdwL2xlHU3GwSuLjdt7TqJiB2eLMcZKzoDxlks1klP4t1xd33aDAP2ux4x&#10;J86fIQCdOZ49FFhmc2v43PurssKwoUQifKHwInhRAifhhcdP9pYff/Dh8sMfvb+8/3/+ZHnz7W8u&#10;Nx/c6xa8rRuxVhkrn6aMsR8mpfgowpCrngal2y+RScOgaSdBVB9MtGXwVGIIpP9FrNO0RM8p06lQ&#10;KVgCf02bAqVIl76jXeNLxCkb0H1WntafI1bxJuoXPVSFQYkUt0S/uQ8BKxuiOQ7PO18RmDw58wjT&#10;zRWm1Z1RenQc3a0Z65/GXMTBA/k34kxfr+fg9CJtpofJ5rOLoNElwUCmSxgJ8s+0wkmRQWhp7gn7&#10;iJK8jFvk84x7FAq2Q0KLpjkV7t69uxlOpcOTXiEOIbiDmLgWUX0Zz+kwxPcthAArQ5QBXZdJUkfK&#10;1a3SOYSGctBJrHAiHLh4orTxhWBWxrX0WM9eS8d1Q4DbnuAO/xQcnU/pmGQh6LmnHAlj1xuTjUGC&#10;eyjQ/9HK3laCQMgw/HbG0U7H3r57ezmJB7AX+M8C9zB1cERRjCBqHgxQbbypExqQsLPcJ4bdQq/A&#10;q+Ckvggu/doYutis0BPSkkDAHj/fX/7sww+Xjz9/tBwcHmWcGCtMuLj2yWMfqbE8xpxuqqGI5ut/&#10;SqZ4JGIA1iqmMNYsFi3wtZW7Oj6QJA73dihtCpliGnGMm5OeuBrx8lOp5rq/4xrwekd4D07BdRoS&#10;oRRC2xlT1+ayRaN78FPvZpwWf0ZpwoS1GVq+L2R6sP7qDzEo5Vcc11O4GvtsTQ+gwVau85sHM1/+&#10;JQamzBeYi8LGtefNs/4Ej4EsGIGc6Jp7RG5sinZPKGitOcYTTdr4hkVnYENkjMAqWne0Dkizsyri&#10;cJlZo8QwhqnwMQAf9+Kw/CYaAstvhGm4jeKou+O69br4RKAslYyN5WG8CmngJXI9x+xx0E1b0o+N&#10;qSyCEMv6pRiBFIPDiGl3o6aiK2HkZsY151ai105cOp7Da/eW8zs3l6MorycZEx7CscVH34xYqo6/&#10;EJ7AGXydJ2PFcTtjulUYX0ZAHXLVD93mOUEsHZOTgO8Hh0cELvXcefP15ee///2MZ68uR+iQ/noS&#10;z+DpnpeTM76Pa2k3lG4dyhgNhnWuuxj3dCprdO8ZNfkdL3yvkTCuAtnY+8H8HX+uzF/GBwix1JX7&#10;CqboSdJqBNZ+H/19ma8wV7gX8BLzX3DDF/o1sBNaZhXEGZXHi3hvTAZdwriAtYbt34mbGqdnHeck&#10;ZTMTLsm/VtVnI7pf678IBPcyD4mp1PSZRH/+TbkbUZkQonHN2tAaqn3KNO6DSy1SmPPGzXVNMbnG&#10;mGolSu51pncbCR2GMSailU9YRuOrHafFRWvnmajMmMIOvOBbwhbvMGXhI3aqp6mlScwTJeHltnd5&#10;4Jk065zP9w4Ks9utkt4dOFEK3iKH+4Q5NH/Ko0H6QKz2DmIsIiGtu4RJ1j8yc5b8lR1lQwORNTdJ&#10;wg3GsAJlQDGwJiZSrkTmCz8EFzmmZofroOoEwjjbgq7oy0MQpaMBOMHdx27iq/VzbafGpr7YFLf0&#10;m3/tl5bv/Y3fXE5uRBivXVmOrm9HSCmLCC4aB3czyNZiJ+6X7qAemS3N1UoXXUQoXmXgV8N8Lk6h&#10;ElwL89kUFqHKN3FTUObzeb8ZZ5hKVZD+an5h1its5tkM8/5SGHPv/JULQJ7PuBlyD/5lFWto3vzn&#10;32b5/DdhSr5IfyX2mZDfMgMxISC9iqtmyj9MSbhstK5wJp21Gjvw06FByouzFvoJYveiRgCsycHX&#10;q0zWLZXVhil41cIhkmvMxg0p06UMJvR7IYz5f+BXDMc1WE0ZMOHzfG+vhDdzi8fh4YwcG6LrirWe&#10;IZRjImEIIsHrmDHMYaxIwDBrLa62JlpnC9v2Xn0UUV2rlOOmsQx9VUubtAV9c1nrHCw7k6hcrs0o&#10;Gum+yG9jMGNhT8MQpyl/EpqMowwz5sy9Iw1fRNBPE6Uf5/leyl1x7Ma331ne+qvvLV9/7+eXW2+9&#10;uZzdvN7v4h9d3VoeZxxvYunugwelhbFh1w5TN+VwOS5eBSh12X44lhlYzSE4XxWafw2b1zO8+nxT&#10;0IQpMDN989mr8EZ/jyh4vhln8HwKuej+VVibwbPtvxNhvJbO6UdJESIEFvN0zTV+WrXrRGw37lfm&#10;XK97318Ja8g9ZscYubrIN6LnLjfTVmuYBgw8Ah9+GCCM6Z3HcQr1KgDJW2Hk9gTcmIEbO/2tuz3f&#10;2++1Xf2EEfyB88C1gui3demEEeWpJRiNyyNzorPs/HMzfvs/XHMNH3tjuU5jM/pW37HjntmcUMGG&#10;R+rRzvHWRyAYk1YYWcfUFuGqMK7jLOOzKZAmfSrEqbDCmDQw6lJ1E0Q8AGtmxs6hHXE/ViZK7UUE&#10;7TiRgL3I/YmYvOP3ynLsFaa4u6dx+V/cuBYLd215sZMYj+Ts1k4s4M24wLd6Le0oee+++/byzV/+&#10;peXnf+1Xlptfe2N5mjZdvb9bgdxP7U8OD3om6etvfm35ol97Pu1xIJTHnCwq/4WGCNnzbYKL4xop&#10;F5Mfr1qirwqb6a/mcU/QNt3FGeazTWGcz0ffDJ7cvJ5lZt7N/J5vRmnCzCPMtBm2/u0f/NPzm9GN&#10;PTMVM6RTy1prpeP6EphwkZ4O3gyzornGKAbVajUzlCuqa7wMHUhLi9AJBvmsAT+9IFO/aztrvF3e&#10;zdbTZYlu1VifSRv++fW+YsOKOpf0iy8edRxJCHrQUJhbLcW1eNK4G/gGRtsemNxYTVWLdFdt90oj&#10;cXoTAnnOTWd9Hz96FDx2+k6msZDJC2fz3Lu7203hLDTFAQZc04wUDaxUmCeLzdDGUVsvw6KprpYs&#10;AuQ7hS8jYKyXE7zNOLYpQccXlnYCyD7Um8odZqy8d9gvMx08ebIc7+8Ft7E8Y80UjbVNL3Wmz1+A&#10;UTq9D96WE3gb1jO9YHxr985y+95uz4lxtmiXFVJmK4rumrbdv7e84JaiTwTxIDzy/MVxcbYMc+3a&#10;zrL/bK+viD24vduvSV3JGNSb/No+lGKI4aCulLmScefc/G+Mj/n18+wvYZM3hZnud1MQZtkpQMKm&#10;sGzCkzavZ5z3M7w6BhQ81/+bcGeY+V6FN8tGGP9ZD6S6dn66CqNMg+FG/k3mG4Vn+MuFMdfp2C8L&#10;oxAYFbyk5GfYIcFvmCxMwhoY/w2QBu9hwLg3e8+fd89oOyRP7IyoH5aO4v6V4MkLT9vnnF5m65v9&#10;kD1mYiUU/Ab81J68xSZ4m7RwL0/fjCixRyeOiahNekxhzGXCbHPd1KfP4qL6VuPttH+7isTbHt2b&#10;GoUxdnUQ8CGMV2KNLoQxwtRPvVUYMVQEPO27FMbASz7CGLMx6oVAGNvhIjdS3ld9vWPoq7524lhn&#10;tfOl65cRxK7dsjTtwil8hJJWGDSkMLqVMPeRiArkrbt3lrv37y+7D+6PD8MkjUg70sN7i9Y2bT04&#10;SJtOWdm0j0WOFAbEtbbLctGN/N69kWEDYUx0ugEO0QcduyNN2psOqUJAQ7hNgWr/J1/7bo1tSftg&#10;dIjfTYFQdsaZZ7Os35nf70wTZv7NsAln83n5N+X9Ku+ZOGEJ83o+FyKM/7xHNV6NQHqfcWQaDPdl&#10;5hMG4pfAL4VxE2iRrPdH5461nj/n83dhJ3BaxyUc153JjND0laWgk1rDwL5fcRhh3O8rN8NS0ZSW&#10;K8x4eYNiQBAQ4+jItx+f99wTY7XCCGMiEgEzywXXEi1/mLHnqWD8lCe4s+PLmCstR0cNOqW7A2s8&#10;GHTJ89DFgcjw6gxu6jITqR5vG2B09Wq/QKmZYOliespePY8VCeNVgZ1hqAhjKreeRxjPCWPKGdP1&#10;W4cr3fUB5nbsRl8ZSvSCMp4ex2UORUfJzCWGziin2gpiFcS1XjvhwHbEk+BznLzetkhLOwHmYKfb&#10;9gfbghbF0jfeCUqGAmncchRBPDx70e/kv4wwwVH7eQI71250/dMn3HzRdztlTTql5o4h0YUC8C6j&#10;N/17Qjn6a0fKd9Z17ZPBg5cCJEwBmdGz0V+Xwih9M4y+CD1XRT1hzrAJczPM+1n3zDPLbwojGO43&#10;4b4aMmb8653AmZvFO8XtD+Chq9ZKBkKme133SfNc/k1Xx+/8G2VyJe+EvfFXq7bC6dghSE24ZH0u&#10;ORDml9H0GjQsS4QxzzVWJ3qB1niLhUz/LSexRN6u90a9jrM+Od70IHjYypplOr8CX0Ct08bz3JRo&#10;8o5pc1pZiSF8I39i4Yw4nonBf72Gh1D3Kvcdz4E1+n4dkyZvhVlMnYE7qBgm6O8Ekl9MgWHBCJ6Y&#10;dFSy5lzpL1gKEIpRpNG2sRdRtrP1Ha/OX4wCqcC0U8cM6VnqOQ6Io9DhMPQXj3J/ljpfhv6R1l4f&#10;p+n7dimpO/Q9sKYbGL5raLnFsodteYYO+EC/2GCxExhmd/k3BM0m+3H6QWhkQ0d+t+PuOkDLuLsf&#10;n0neClTyt22h3einS2FsX4GbX2kzfTNMQdksJ0zhEcu3gTN/Z3S/GeR9Fc4MM638nLgJe8YJs9cy&#10;68IhMDSQGAaOrqKdjV1ejcmBhCk3fv/yqBpRQ/6iKMAlNYQhXBNELw/7qMvmM7/ux1phniFKCcxp&#10;ijB2g/E4ayftLBEIX9ejND558HGtRqI8YheKmzYEqOtRZXj1D6G7vI7wc8FWwZyRILaOpNsu57Al&#10;ioJgV/B0EsVxNhb33Z9lmNA1yNz3rB1lA23WJsBCX6E8yydaquCeQmMqO/lNdjlb5zD1EwpHWhwe&#10;W/808XMpkGdi4PnsmtgNAUk7iTU+DtwXveeCxmJGILYy5hvRNrtrPXXuKPlEZZzITaidH8RaeuE3&#10;nLWMDfRxnwOjSj84DBoNZrYm6x1Spw0ch15++1pT6TEYuMJa93kInLQZJmN7NnfAbD6fAR8QOtv/&#10;ZpxCKCizGcGbEXxBXjhvXoubAr4Z53PXm2HWAW4j3viSIEYjNm7c23LVBdn+xipFIBG429oitATX&#10;L+Hs73kEMM9GXK9NKKRjg0IQyD0htXM5V/FLEgerDXaDHAtFm4RfI4iDZ1PDOtaCLzjypJ0lxCYx&#10;TsOA7semcHAiWLPREYoKmt9EAtkYcAQm/xJZXPWN59MCEjDsXpYnhGts+mbM8y4kY6jTKIaXp8FD&#10;uvzp/DRoM87NA325dY1jo8GoTQjl1j90z18Y3CFU3YgaYdCXc+Gem21t1fLOcdxCJ935otWpN02i&#10;Awgvmvs6VrfFnZnZ5UpFKPOsa4tVchjcWTMZd+/c6cvaN2/eqaXbjsu9FX7YCj9E9lPufLmzey9W&#10;+9ry5Mmzeizc0u30c13T1HfPGBrc4EVNp6F1l+3JPYoCPcy4ev/oYDno0ZmHTbN3Fn0I2OZWs00h&#10;mdH9fD6ZfUZhU0Amv4jChCHv/H217CyHv9zPMOHOPK9GZTzbhPnn4h/+m395vpOG3ggDZbSUAgGc&#10;P1ZlVnWROdd9VuCjgrp6Ibp1sLJLMvHtPceM23EPMedA/OXikKaxW99SxWk1k2djkgcTXRJIJ6l3&#10;WKbULU2npCxG6WlykSB5RhhEFXztCQwuEsLC035WkxdcXyV8Q4GysUfVehYXlYCzqupxdqp6/MG3&#10;s7zhYq5tx9TJYwtV18NESoZEJPhEW4npOvVxLVmJMXYO84cx1T3WDNOWCCrX04QIW1KjG0G7vp0x&#10;56qsuj6ZPGY3ObNmMbv4H3iRoVY3aVcXO3koExbUOTP2YUovrOJAFkb5uXQTeeoykVnS7biixoF+&#10;eyJ3rJpjM67kus8v4tVaMW/y33/4WpeSHHjsfdC+3At2+pIg3byxszhgGRWuhxb4LBWHdrF8FGfy&#10;2xTghWRLONEPGcdfqxtrc4I+EvUHvpmCscnsU6imQM3guYg+foUpvPIK5bsVpjjzgjPLz7Lao/ys&#10;cwblZxQ8n3n8lvc3cGYw+uz3/9XvnZ/v7y/X0vhbHV9hyAFwmvA5/phhCCCGPO8MJaQgLa1Mn84z&#10;SYDp3YN3JYPxkiU4u9cBZfOU84C8lUF674qmpcIRYhDS9SRGhSR5+yFTcNJxkx7q5fZw9UAab42z&#10;8sNigANXeAtmOT1vmwK335NIuBWXS35tI6RzwsosKRbG2BSG+ieObVtCWKH54ZLHFcbpdSRb6xnE&#10;MGaLS8hchfZOP+NjOKLxQhjBUnWYcbxhkDFd7jnkJjs67ku9FaziO2gEl5SoBRK7hJRncKh3kfZ2&#10;7VYfy8/roDDCnNdvju8UhjARtghVBZCwmKQJtJQlqJaNzG4TRvHOvXt6o+uqXaxPXjxgOUW9vqc5&#10;zj51XGPSV3zhql2EcSsKPL3X8e1wUVNXcOcFTEEkQIMPRv+IwmR2bROnIEy+mWX8zvwzr3LSv8z7&#10;l3DFzWt5Z1n4zKCscsrPMPOJyk5hFwijurf+xT/+3fP9zz/rkQ33bt3qrCPtDRDrYkqepZgBINP1&#10;xmLGX47AMGOobf38WK77Naio2CEgQdTCbQbjrJgtYdbcWCPC0JPSWBqNToQU5HqmaFwXJ7uZhi+y&#10;GhN60Nw4nPuLa81CEjQztJiq48j6YQNfZcuAuS5X52dYsWG11DE7qn/BA94OSZJJ27iM6hjKxmRC&#10;OjUCxCOYhLV0IChrKQXeJiz67T44JNZKEKTu8wxTpp3OLd1PW82WsjRjXJ625u8aN/A8SiT57Q/F&#10;mJ05DlL2AYcKEcbLKMy2lOnQNdfWYbtdDn1Th++OGIMRRKfjeRXJOuKdO7vLg9ffGOempm9aPO1J&#10;Jw2rGKYzcaQvugZJeANnBksf6nXAMcXevk8+DAoPrn8PGA4t9X1PqkM7jBv8TdxQSCZuQvDhOVDs&#10;8TSMj7VwMvQUFEG7CMTgneGiTmYXvkST/OLvmSbIj6eFmWc+K/+074YwicL0vtzPOoUpxJtwJh/6&#10;dT8FdTN963f//m+c70Zb3QlT3E4nISAgPcH6eC4DOL3sRme1NNZXjrh7GNkzjXYMIVIRRh9JGSZ8&#10;WB/H0jtL9N79exVsJ387GAoSjgBsQwPHGGNs8k7nakT+pjB6bQpseZxRgwDOlwlLtx7LHX1zouOx&#10;YIJ/AlNsQ/35jeCWQMEdfOnqn4Q38Jpl4JCL/BsWLAmN2stFTdF0Ags4OpkwSu/SQPBhFblhaEf7&#10;KwcWd5VAUXQ9ujACbiua15kwoD8W4LqTz1jD5PH6UCexck2xpGW5TIRE0qzPVTjyrEnFk6s0GN2+&#10;XC32PYsnT55mTDY+8PP6w9eX1157uNy8c7fbDAmp9xB9hcqHSm3sJrCUUQg1BFEsQ6ai4ICG7igQ&#10;57qq3Tk9Zr312c24q7wIdCKEPA99hvk1vwKXOrxUnQzFtYcehw9Yx/GOaYZRsdylNXw2oqC/9COh&#10;wBvtvzV981dwXR74ijgFaAawwC2P5noTdl9ET/0zfT57FZbfGcon5YNhkSfvidtvv7X7g7ovaSz3&#10;wUD/yKxbfpMUWqeB3BQxAov40mnlQGvHGP8o55m8PXPTwD35af7Hz56HCfb6jQfwoku6l9QYCAP6&#10;3oSvN+3tH+Z6TDg4aXscJTHwubFzq/DSnbWs1q3GeZ8EMFXn2ncW5B3lMQR3lQVKR4MXaz1xB6c7&#10;bIIzpguAECHt0d5YMr++ECUtjWg+7VPWNrvh2uVR6gXLM4LWmd6kKWfCqa5f8FZO/SF5yCZP3LWk&#10;SeduhsDN67fwOJZmK9OOCmyejbysRe7hu+KjrzvZk4tuwE5ns3S8EKeO79kLGojWJSMhXYYQbRrY&#10;uXt3uRnX0vEV1yJIXlS+kbSrO6FJhNX7iuyLsVsIE3c1SjYWrWNIyjGCQ4gpH+NBpy/0rYlVQToG&#10;sevCKY6Fy5yYz3WbEXpEGYk9twYd8ZWYv+ZPp7lj0TExOILrKSiE0G+fJ2J61vg0tBDdT+GYeURB&#10;mjCFacZNIROkFZ8V1lQEM3g2Yc0w08QpePCZOIuzzNbf/q3vnW+H6a6nQw3y604lQzcbx/Igsren&#10;U6JENEYyJjRWBIjmgyQBoc2Ns157+LDaG8lptp862OjJF8u33v1m3SDae//geS0egjng93kspXNb&#10;MNRurKBPjO1wY/Lc7v433ozrFCvK9X3kC1PBxanVNgLQso57Pz6KMMdqstoa61v/nplT6QRRrjFO&#10;z+mMlQebu+r7C6wa4tqLwDKntVEOB2PiIMJkTyi3TvftH+wVD1re4rg0EzcOV+LGqvD4cLi+Y/Jp&#10;dmI6PLSydGQMyZXvmM2D0LJb21KfmUylzBgfOeU7+R2u5UQ0z+A5DnKKMGKMwKC4zNiyhsbaDl12&#10;9EjHcrn2ruPdB/eXb7z7TiemKKhne8/S1ghRBNAuJZ8eMMTY9YWuKANvytczocGCEF4YJ+7ZQGFC&#10;h/djciV8kwwmnq6nDfrGHmITd9qvrSbbWETLFnjCzDHcWMfuqEq/XCiUtK8UWIWC1Oo/480ybqLf&#10;TYFpvoQpKIOvxrc4hJkXX/DWZhlwCjPB0EL66KtRbj6bQfpmGWHzHswZBemzDFnRNhYVDugponF5&#10;7x/9w39wvpOOZRdCoUptidHCTs2OtktnKUz4WkEIhYm7mBvBTNV9TYl7CLgzScFAEBMpBMTs5O3b&#10;4IR5g2g7Kx0FprEZ1AknlxbSYGDwvb39bi3z/T6MD+5nn35SRsMIvkDMd+8MqAYFJmHyHcBbqc9B&#10;x+RhuJ5hMUJK++ZaXZQLxbO3/3w5YnEjyCZoPHcCGVy0KeQsPIzT060xGcAJ2mIJQztMWqBdXw9i&#10;OlOu56ym3TZvq5vA8DwwdMuH2bmNup8HQlAwpvJVCKHxw4dvtCxhBC+VdJZVmjZRNOPtBso06awN&#10;RZRn3FcTLztRcm987WtVAoYg+kzfOp6SQNZTCNxh3XktscShaRkz12Y1eT492sJ16IYv0M+Y1Gfe&#10;XFcBpi0maQgRPqGg5rug3nN0fZD8cC6swNQOFKuSCo0QZHgbw+LNzyiUA3MvjrYPmguTfwW4Sd8U&#10;oFlmlp/PBO2RNssI89ksL30+wxuEd6bNdDA2f4VZluD9P4XxX//gn1DPaTjnaC086i+REJ7AjUbT&#10;GrSDDEOQaFnXDq2FC6ZzWjfghLHra2Ha7i8M4TGgCE8R3J7yljyY3MczMREl0A+LZnwjGkvevjPO&#10;S7U/1diMhfXMKzk6zwwegTY+GZZ9jFlcE9D5q5yWHh1lLJv8nBDfGtzfe97DqYwDuUksTjV34HBL&#10;e9RH8KUIHKlhcqKzr1EE6vRpAWO0nrsa5tQ2NDLmMRZHG8JSDwPs0FUd3aIXRdgZ1+SxNtjtb6Hn&#10;44yvLcF8/a1vpLxZ64y5As9RG2Pt1+TBYMju7gnt3F8Nw2Nw58E0pp+c1H17d7eCo53W9LSvnyAI&#10;bDjp4J5By9VOB2GgyZDgc99ZbEwo8haKVwTIuJY3Uu8qz0yizT4ewsiCn/Z91Bi7uNDaTcDwx5gY&#10;00fhlNIjBYLP4DM8FFEO7RiKgRNmn3hMHPGdKI2iEbRB2myLclNQpgDN9Hk94QlfJVQC2s26N+HP&#10;MOuZ5eUheHP2vooskQJRdus//PvfP3/86IuOF31Qxfci5nKFALa6EU0hkbYqQ6cS2jLVjvNI86cj&#10;aVoFi1jyBP0Qk9a/tuwG/m6eIzxYFYY0iHU5jGXyjUWChqGMeUz2+MjogwcPltfffH154/WHxY2r&#10;6fxRe09tELh1d3f54tHjxM/rxj57them9jprNFiIZmKBtb0VRmDdHBPvvE8unckBB/ASRntKg3nb&#10;QkEoW1zCONwsm899wZcLPToDfYYmNlHBUj9+/KQWoPSMYuJe1kuIxSOUXGRlfbXKB3sO9vaWe3cz&#10;bluFwpivLx0H+KefP+pkxjfe+WZxib2pVb13e7fC3HVNNC69g4df+Af3IYRDGPuxGFvSwtj6ujOY&#10;a1+K8MMgcHiYYYa0yXiTwWxbo3wqeCtDKgNnCsNsbKhRa80TsaNmnA0kfxQAN/X0uB4G4TsO3ffT&#10;dl8SM4fAi/Fp8ZvXgyfTgKwZM2uLV6m2bwb3wEFbuI82XwqRMHHGU2gsuJ9COsuIm2GWm9cCuOBs&#10;xs2AD+WZZWfcLD9hzF/P0dp9FWj6Y5bZ+s//6d+dYzAEJiCdrInmkzn/jUJhdr9NS1BXB9i5N6OJ&#10;wUg8i4mNaUWmuBYrhIMETU3QzYpiUtqTJkZYiFTbBSmWbX69yQdm9owlw+BgmM314dG6SSkvyJNm&#10;hhFuxRqd1WqxHOBSA6xNLQeNnvw0q1YoXwuYNhBGgju/ZuW0sxQdVjUEL12CD+v56NGjRh19J5ba&#10;Bu/hig3X+PPPP1s++eST4qscfG9nbAvP51EQxtW+J+jTZX37P/U5on83NBkTFBGM0MEkybWU/elH&#10;H0N2eePrX+uESS1WcOsHPjOW7A0nutYiUbf5uxq80tGWHWqdowhCkpYfHgJ3kxvHtTOOOSgozxwS&#10;zZrT4IK2VJPnGSGzh1itHf8G3sVRien/jq2Dr7bwEmKom4fSMHY9enEYD+dO20JDz+UznoQT2Qni&#10;7Ru3lx4gBahjPiKAp+dRIFtRUuzjahlnqEJIhKfYPt14LrjH9ML8FS55ekyszGvBM3ET9maQH6xN&#10;GJtR8GyzrPwzCtLBF7b+6I/+Y8vVVag2zHWFir+fRoawZhcRXhiVa3Dy5m8I4zC1Bt8Dia3BaGHu&#10;pMT6RADSKw/CgDQvJoXEcGfGTpzu4AmRPTNm06GYxGlvdamOKIzAYa1W1zNIKJIATix0xlDFP8IV&#10;0pcQo6MGISw8H58Ep8BRnoXyrF8kToer6zBjtMmELOlww+LuRvM/jTA+/uKLfv2Yy0z4Xp4NLUd5&#10;sN6fxrJ/8snHncjyOW8W6K2vvVXa+E4IxXY3VpxiIrRBNIIYBUOAgnw1eK59Fu32/d3lT3/6s+Uk&#10;UrT72oNaIJFwmViy5FFLFUa9GEuFPhRlX86dTJQ2nvj0dhi7uEaQx4eAgJwAAAVlSURBVCScJYfB&#10;hNqs71g19KcURfhVoSVSTLV6iJO8qal8YJGeETPzehI6lraBz2Mwqwoe95U7vn+03wkzs7BcXkOR&#10;jpHT19TljfDSztXwSH63TeFGwfp4qvNkX26Hia8krvUPTsPQKZl62t+5lqgthgBJanov1jJ4mOIf&#10;5T3LRcIUIJtF+nANaAhGabtmlrebQ5KvNF7zVHL0ySoL0ubzS6BjOXAKJMXV8v/9f/yXc5/RZl0Q&#10;hQnFEM0UwdABmFFhz3RahTOFpVkvQwzXAuYfpheTnNfKPYubaXzi+ETMCCW43Q1D3onVOAmxaUiw&#10;+5nn5CCcQzCNs8bnv7teGQIQaJbJs51oUW5q2xXAGM4i9skL56gO5hvuBJ/9dHHEvo4wGWRM4blv&#10;y/cQqdRfTR1Foh3cNVYYM8rXozOczxo4vqpsdvfp0yelC4Z76623+v4ky/l6yn74wQfLRx99tPzC&#10;L/xCx8W4SPuna/L++z9a7sUKvfftb/f4fFYSw1pG8fLu7hsPlx/9+Cdh4KMI53AxeS7cVTSp8IaJ&#10;tWsIY+B38kYc3swM9o8O4eXChXkJUfoAw1YIy8zDDaWU4DjxHG4nDZ48mFHfpk6eTRkq9VikvxKa&#10;ckUJ7lhbHcJoFpQytt/UV6d3onzgxwCoo0MeuIX/zGZHfS7XLf/EMp5HGA8ytj/Pg5t3fUBnCJT/&#10;CA3ch0IiXBI9Gn9gatelMIwy2ozHu0MreTSJAsNPbV7aJE/zzjwJTpwonvMv9YJbhZ0hU+tQPuNd&#10;MExSTdoZ8kzBxFu8t1MCGfjcc2lb/+1//tfznavjc9wvoj0x+/CtxxQ/RrZRuMCTjvEGAYcwAiIv&#10;BjYWM5bTOSZ/ENk4putyyQve6GRClt/V5TKRAjaYvg1Y7ZYHA/al5pYGpt+Bz/jyU9oTgbbFajBU&#10;84RwdakCkzBBssQN8+JRhOdag61uY0DMpp5nTyMYEYC6nuu7kCUgLa7NACR0XJb0WvXgZPnB5gdT&#10;6ugGhghG6ZG/qdx4HD5tB661OQcaD4Yf7nu/2BRmphy4gaVLykIevvJxyZ9mfMrddD+ZoWOs0Fk+&#10;DFAmywPMo70m3eT3ihn6oxmlae0WEw7Xeyigy/5O+3kVgWEYYwILfJNN6iVsAVovB3XANwxAw7rf&#10;ydM3M4JzGro+HxMYxTt44D/9k45aekYrSBk+jU8BWHqwyYMYpMNXoWt7I7R90wVPpDy3VjBRWNzU&#10;F/wnffRDhSn8gHfwmPIm6aZXof7WlAzdfJ+iF2XxEkyMnfFUopfGPddG6RW8wDFZluT2kSNDoczr&#10;I28TzoR5pS9vQiAEprXHy7rpXNe0abSUgmWUNAgBS8RErk6nu0PYVp4ocAOn22Tip2+vI0p+TQJY&#10;ixLl9hIxIqZA741VWKj5fX2xLkwE1yQE988ukb61sf4NgWXRbTrHgKkvDcZgYpkikTK4sRNFEMGj&#10;MRHR2NK1LVhOlfPi7K27Gb+l4zu1j3qhEYGwD5NVki/ESKdnbEewEkP5blhIPyRv7oPv7bijr7/5&#10;9W524JaxHP24SmBZNL/72v1lJy5bsF5e5t73Iq6l7u1YQS/lHkUQHGOvzu5KSZyKUExVHQLgAvSp&#10;wHNfzXYmGkCObhh0EtC6TKxOzMtK5Nc1GnK9Oo6XWX8qll8MPeiViIHSBssnXFRRPtZSH+vLbsNL&#10;oABaByUYPPpKVX4RiuB1SNFoTGtSicILD5yGB84SQ52zLTUGRupnbZu/8AfPQHMuNTXO1q544McZ&#10;L8opU8WdvNonv1BYgSBDAt4a9BrplMgYuqUPtT/5micRDSmvDruCp4BmypON5lnxMO/WF6YT4XR2&#10;err8XzUMbj3yfZJMAAAAAElFTkSuQmCCUEsDBBQABgAIAAAAIQDSs4163wAAAAkBAAAPAAAAZHJz&#10;L2Rvd25yZXYueG1sTI9Ba8JAFITvhf6H5RV6091UTDXmRUTanqSgFkpva/JMgtm3Ibsm8d93PbXH&#10;YYaZb9L1aBrRU+dqywjRVIEgzm1Rc4nwdXyfLEA4r7nQjWVCuJGDdfb4kOqksAPvqT/4UoQSdolG&#10;qLxvEyldXpHRbmpb4uCdbWe0D7IrZdHpIZSbRr4oFUujaw4LlW5pW1F+OVwNwsegh80seut3l/P2&#10;9nOcf37vIkJ8fho3KxCeRv8Xhjt+QIcsMJ3slQsnGoTJPA5JhEUE4m6r1zhcOSHMVLwEmaXy/4Ps&#10;Fw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O91&#10;rhmPAwAAFAoAAA4AAAAAAAAAAAAAAAAAOgIAAGRycy9lMm9Eb2MueG1sUEsBAi0ACgAAAAAAAAAh&#10;AHOyzJsViAMAFYgDABQAAAAAAAAAAAAAAAAA9QUAAGRycy9tZWRpYS9pbWFnZTEucG5nUEsBAi0A&#10;CgAAAAAAAAAhAE/6E8yBBQEAgQUBABQAAAAAAAAAAAAAAAAAPI4DAGRycy9tZWRpYS9pbWFnZTIu&#10;cG5nUEsBAi0AFAAGAAgAAAAhANKzjXrfAAAACQEAAA8AAAAAAAAAAAAAAAAA75MEAGRycy9kb3du&#10;cmV2LnhtbFBLAQItABQABgAIAAAAIQAubPAAxQAAAKUBAAAZAAAAAAAAAAAAAAAAAPuUBABkcnMv&#10;X3JlbHMvZTJvRG9jLnhtbC5yZWxzUEsFBgAAAAAHAAcAvgEAAPeVBAAAAA==&#10;">
                <v:shape id="Picture 28" o:spid="_x0000_s1027" type="#_x0000_t75" style="position:absolute;top:76;width:50939;height:1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9hCwwAAANsAAAAPAAAAZHJzL2Rvd25yZXYueG1sRE/LagIx&#10;FN0L/YdwC26KZpS26GiUIviguHEqri+T62Tq5GacRJ369WZRcHk47+m8tZW4UuNLxwoG/QQEce50&#10;yYWC/c+yNwLhA7LGyjEp+CMP89lLZ4qpdjfe0TULhYgh7FNUYEKoUyl9bsii77uaOHJH11gMETaF&#10;1A3eYrit5DBJPqXFkmODwZoWhvJTdrEKsvWbqe6Ds/14/z79jo/bw2KTrZTqvrZfExCB2vAU/7s3&#10;WsEwjo1f4g+QswcAAAD//wMAUEsBAi0AFAAGAAgAAAAhANvh9svuAAAAhQEAABMAAAAAAAAAAAAA&#10;AAAAAAAAAFtDb250ZW50X1R5cGVzXS54bWxQSwECLQAUAAYACAAAACEAWvQsW78AAAAVAQAACwAA&#10;AAAAAAAAAAAAAAAfAQAAX3JlbHMvLnJlbHNQSwECLQAUAAYACAAAACEASrvYQsMAAADbAAAADwAA&#10;AAAAAAAAAAAAAAAHAgAAZHJzL2Rvd25yZXYueG1sUEsFBgAAAAADAAMAtwAAAPcCAAAAAA==&#10;">
                  <v:imagedata r:id="rId30" o:title=""/>
                </v:shape>
                <v:shape id="Picture 33" o:spid="_x0000_s1028" type="#_x0000_t75" style="position:absolute;left:51130;width:17602;height:14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ceLxQAAANsAAAAPAAAAZHJzL2Rvd25yZXYueG1sRI9Ba8JA&#10;FITvhf6H5RW8FLNJBZHoKm0h6MVDVfD6yL5kU7NvQ3Zror/eLRR6HGbmG2a1GW0rrtT7xrGCLElB&#10;EJdON1wrOB2L6QKED8gaW8ek4EYeNuvnpxXm2g38RddDqEWEsM9RgQmhy6X0pSGLPnEdcfQq11sM&#10;Ufa11D0OEW5b+Zamc2mx4bhgsKNPQ+Xl8GMV3IeKMn1u59s7f5+K/fbj8rozSk1exvcliEBj+A//&#10;tXdawWwGv1/iD5DrBwAAAP//AwBQSwECLQAUAAYACAAAACEA2+H2y+4AAACFAQAAEwAAAAAAAAAA&#10;AAAAAAAAAAAAW0NvbnRlbnRfVHlwZXNdLnhtbFBLAQItABQABgAIAAAAIQBa9CxbvwAAABUBAAAL&#10;AAAAAAAAAAAAAAAAAB8BAABfcmVscy8ucmVsc1BLAQItABQABgAIAAAAIQBF6ceLxQAAANsAAAAP&#10;AAAAAAAAAAAAAAAAAAcCAABkcnMvZG93bnJldi54bWxQSwUGAAAAAAMAAwC3AAAA+QIAAAAA&#10;">
                  <v:imagedata r:id="rId31" o:title=""/>
                </v:shape>
                <v:shapetype id="_x0000_t202" coordsize="21600,21600" o:spt="202" path="m,l,21600r21600,l21600,xe">
                  <v:stroke joinstyle="miter"/>
                  <v:path gradientshapeok="t" o:connecttype="rect"/>
                </v:shapetype>
                <v:shape id="Text Box 34" o:spid="_x0000_s1029" type="#_x0000_t202" style="position:absolute;left:52730;top:13868;width:13487;height:5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11367379" w14:textId="77777777" w:rsidR="007F479A" w:rsidRPr="007F479A" w:rsidRDefault="007F479A">
                        <w:pPr>
                          <w:rPr>
                            <w:sz w:val="24"/>
                            <w:szCs w:val="24"/>
                          </w:rPr>
                        </w:pPr>
                        <w:r w:rsidRPr="007F479A">
                          <w:rPr>
                            <w:sz w:val="24"/>
                            <w:szCs w:val="24"/>
                          </w:rPr>
                          <w:t>Acetone dùng lau sơn móng tay</w:t>
                        </w:r>
                      </w:p>
                    </w:txbxContent>
                  </v:textbox>
                </v:shape>
              </v:group>
            </w:pict>
          </mc:Fallback>
        </mc:AlternateContent>
      </w:r>
    </w:p>
    <w:p w14:paraId="0B22D621" w14:textId="77777777" w:rsidR="00B16BBB" w:rsidRDefault="00B16BBB" w:rsidP="003742AB">
      <w:pPr>
        <w:spacing w:after="0" w:line="276" w:lineRule="auto"/>
        <w:rPr>
          <w:b/>
          <w:bCs/>
          <w:color w:val="0070C0"/>
        </w:rPr>
      </w:pPr>
    </w:p>
    <w:p w14:paraId="527D7718" w14:textId="77777777" w:rsidR="00B16BBB" w:rsidRDefault="00B16BBB" w:rsidP="003742AB">
      <w:pPr>
        <w:spacing w:after="0" w:line="276" w:lineRule="auto"/>
        <w:rPr>
          <w:b/>
          <w:bCs/>
          <w:color w:val="0070C0"/>
        </w:rPr>
      </w:pPr>
    </w:p>
    <w:p w14:paraId="324EBC05" w14:textId="77777777" w:rsidR="00B16BBB" w:rsidRDefault="00B16BBB" w:rsidP="003742AB">
      <w:pPr>
        <w:spacing w:after="0" w:line="276" w:lineRule="auto"/>
        <w:rPr>
          <w:b/>
          <w:bCs/>
          <w:color w:val="0070C0"/>
        </w:rPr>
      </w:pPr>
    </w:p>
    <w:p w14:paraId="118FDFAA" w14:textId="77777777" w:rsidR="00B16BBB" w:rsidRDefault="00B16BBB" w:rsidP="003742AB">
      <w:pPr>
        <w:spacing w:after="0" w:line="276" w:lineRule="auto"/>
        <w:rPr>
          <w:b/>
          <w:bCs/>
          <w:color w:val="0070C0"/>
        </w:rPr>
      </w:pPr>
    </w:p>
    <w:p w14:paraId="57843A0C" w14:textId="77777777" w:rsidR="00B16BBB" w:rsidRDefault="00B16BBB" w:rsidP="003742AB">
      <w:pPr>
        <w:spacing w:after="0" w:line="276" w:lineRule="auto"/>
        <w:rPr>
          <w:b/>
          <w:bCs/>
          <w:color w:val="0070C0"/>
        </w:rPr>
      </w:pPr>
    </w:p>
    <w:p w14:paraId="06B3CE88" w14:textId="77777777" w:rsidR="00B16BBB" w:rsidRDefault="00B16BBB" w:rsidP="003742AB">
      <w:pPr>
        <w:spacing w:after="0" w:line="276" w:lineRule="auto"/>
        <w:rPr>
          <w:b/>
          <w:bCs/>
          <w:color w:val="0070C0"/>
        </w:rPr>
      </w:pPr>
    </w:p>
    <w:p w14:paraId="3B06E7A9" w14:textId="77777777" w:rsidR="003742AB" w:rsidRDefault="00B16BBB" w:rsidP="003742AB">
      <w:pPr>
        <w:spacing w:after="0" w:line="276" w:lineRule="auto"/>
        <w:rPr>
          <w:b/>
          <w:bCs/>
          <w:color w:val="385623" w:themeColor="accent6" w:themeShade="80"/>
        </w:rPr>
      </w:pPr>
      <w:r>
        <w:rPr>
          <w:b/>
          <w:bCs/>
          <w:color w:val="385623" w:themeColor="accent6" w:themeShade="80"/>
        </w:rPr>
        <w:t xml:space="preserve">                                          </w:t>
      </w:r>
    </w:p>
    <w:p w14:paraId="12F21756" w14:textId="77777777" w:rsidR="003742AB" w:rsidRPr="009C64F3" w:rsidRDefault="003742AB" w:rsidP="003742AB">
      <w:pPr>
        <w:spacing w:after="0" w:line="276" w:lineRule="auto"/>
        <w:rPr>
          <w:b/>
          <w:bCs/>
          <w:i/>
          <w:iCs/>
          <w:color w:val="385623" w:themeColor="accent6" w:themeShade="80"/>
          <w:sz w:val="24"/>
          <w:szCs w:val="24"/>
        </w:rPr>
      </w:pPr>
      <w:r w:rsidRPr="009C64F3">
        <w:rPr>
          <w:b/>
          <w:bCs/>
          <w:color w:val="385623" w:themeColor="accent6" w:themeShade="80"/>
        </w:rPr>
        <w:t xml:space="preserve">1. </w:t>
      </w:r>
      <w:r w:rsidR="009C64F3" w:rsidRPr="009C64F3">
        <w:rPr>
          <w:b/>
          <w:bCs/>
          <w:color w:val="385623" w:themeColor="accent6" w:themeShade="80"/>
          <w:sz w:val="24"/>
          <w:szCs w:val="24"/>
        </w:rPr>
        <w:t>F</w:t>
      </w:r>
      <w:r w:rsidRPr="009C64F3">
        <w:rPr>
          <w:rFonts w:cs="Times New Roman"/>
          <w:b/>
          <w:bCs/>
          <w:i/>
          <w:iCs/>
          <w:color w:val="385623" w:themeColor="accent6" w:themeShade="80"/>
          <w:sz w:val="24"/>
          <w:szCs w:val="24"/>
        </w:rPr>
        <w:t>orm</w:t>
      </w:r>
      <w:r w:rsidRPr="009C64F3">
        <w:rPr>
          <w:b/>
          <w:bCs/>
          <w:i/>
          <w:iCs/>
          <w:color w:val="385623" w:themeColor="accent6" w:themeShade="80"/>
          <w:sz w:val="24"/>
          <w:szCs w:val="24"/>
        </w:rPr>
        <w:t>aldehyde)</w:t>
      </w:r>
    </w:p>
    <w:p w14:paraId="6C760905" w14:textId="77777777" w:rsidR="003742AB" w:rsidRPr="003742AB" w:rsidRDefault="003742AB" w:rsidP="009C64F3">
      <w:pPr>
        <w:spacing w:after="0" w:line="276" w:lineRule="auto"/>
      </w:pPr>
      <w:r w:rsidRPr="003742AB">
        <w:rPr>
          <w:sz w:val="24"/>
          <w:szCs w:val="24"/>
        </w:rPr>
        <w:t>-</w:t>
      </w:r>
      <w:r>
        <w:rPr>
          <w:sz w:val="24"/>
          <w:szCs w:val="24"/>
        </w:rPr>
        <w:t xml:space="preserve"> </w:t>
      </w:r>
      <w:r w:rsidRPr="003742AB">
        <w:rPr>
          <w:sz w:val="24"/>
          <w:szCs w:val="24"/>
        </w:rPr>
        <w:t>Sản xuất vật liệu nhựa</w:t>
      </w:r>
      <w:r w:rsidR="00B16BBB">
        <w:rPr>
          <w:sz w:val="24"/>
          <w:szCs w:val="24"/>
        </w:rPr>
        <w:t>, chất dẻo</w:t>
      </w:r>
    </w:p>
    <w:p w14:paraId="0744E94D" w14:textId="77777777" w:rsidR="00AA15CD" w:rsidRDefault="00110312" w:rsidP="009C64F3">
      <w:pPr>
        <w:pStyle w:val="NormalWeb"/>
        <w:spacing w:before="0" w:beforeAutospacing="0" w:after="0" w:afterAutospacing="0" w:line="276" w:lineRule="auto"/>
      </w:pPr>
      <w:r>
        <w:rPr>
          <w:noProof/>
          <w:color w:val="000000" w:themeColor="text1"/>
          <w14:ligatures w14:val="standardContextual"/>
        </w:rPr>
        <mc:AlternateContent>
          <mc:Choice Requires="wps">
            <w:drawing>
              <wp:anchor distT="0" distB="0" distL="114300" distR="114300" simplePos="0" relativeHeight="251785216" behindDoc="0" locked="0" layoutInCell="1" allowOverlap="1" wp14:anchorId="11F4E1F7" wp14:editId="7A8D76FA">
                <wp:simplePos x="0" y="0"/>
                <wp:positionH relativeFrom="margin">
                  <wp:posOffset>86360</wp:posOffset>
                </wp:positionH>
                <wp:positionV relativeFrom="paragraph">
                  <wp:posOffset>100330</wp:posOffset>
                </wp:positionV>
                <wp:extent cx="5654040" cy="22860"/>
                <wp:effectExtent l="0" t="0" r="22860" b="34290"/>
                <wp:wrapNone/>
                <wp:docPr id="110" name="Straight Connector 110"/>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C795E35" id="Straight Connector 110" o:spid="_x0000_s1026" style="position:absolute;flip:y;z-index:251785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8pt,7.9pt" to="452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PXQuWTbAAAACAEA&#10;AA8AAABkcnMvZG93bnJldi54bWxMT8tOwzAQvCPxD9YicaMOJa2aEKeqEAhOSBQuvTnxEqfY6yh2&#10;m/D3LCc4rWZnNI9qO3snzjjGPpCC20UGAqkNpqdOwcf7080GREyajHaBUME3RtjWlxeVLk2Y6A3P&#10;+9QJNqFYagU2paGUMrYWvY6LMCAx9xlGrxPDsZNm1BObeyeXWbaWXvfECVYP+GCx/dqfvILnZjm5&#10;w+7x5WhtsTq+Wi+b3Ct1fTXv7kEknNOfGH7rc3WouVMTTmSicIzv1qzku+IFzBdZztsafhQ5yLqS&#10;/wfUPwAAAP//AwBQSwECLQAUAAYACAAAACEAtoM4kv4AAADhAQAAEwAAAAAAAAAAAAAAAAAAAAAA&#10;W0NvbnRlbnRfVHlwZXNdLnhtbFBLAQItABQABgAIAAAAIQA4/SH/1gAAAJQBAAALAAAAAAAAAAAA&#10;AAAAAC8BAABfcmVscy8ucmVsc1BLAQItABQABgAIAAAAIQBNeQ29yAEAAAAEAAAOAAAAAAAAAAAA&#10;AAAAAC4CAABkcnMvZTJvRG9jLnhtbFBLAQItABQABgAIAAAAIQD10Llk2wAAAAgBAAAPAAAAAAAA&#10;AAAAAAAAACIEAABkcnMvZG93bnJldi54bWxQSwUGAAAAAAQABADzAAAAKgUAAAAA&#10;" strokecolor="#4472c4 [3204]" strokeweight=".5pt">
                <v:stroke dashstyle="1 1" joinstyle="miter"/>
                <w10:wrap anchorx="margin"/>
              </v:line>
            </w:pict>
          </mc:Fallback>
        </mc:AlternateContent>
      </w:r>
      <w:r w:rsidR="003742AB">
        <w:t xml:space="preserve">- </w:t>
      </w:r>
      <w:r w:rsidR="009C64F3" w:rsidRPr="00DF2C15">
        <w:rPr>
          <w:color w:val="FFFFFF" w:themeColor="background1"/>
        </w:rPr>
        <w:t>Sản xuất keo dán</w:t>
      </w:r>
    </w:p>
    <w:p w14:paraId="79B6D269" w14:textId="77777777" w:rsidR="009C64F3" w:rsidRPr="00DF2C15" w:rsidRDefault="00110312" w:rsidP="009C64F3">
      <w:pPr>
        <w:pStyle w:val="NormalWeb"/>
        <w:spacing w:before="0" w:beforeAutospacing="0" w:after="0" w:afterAutospacing="0" w:line="276" w:lineRule="auto"/>
        <w:rPr>
          <w:color w:val="FFFFFF" w:themeColor="background1"/>
        </w:rPr>
      </w:pPr>
      <w:r>
        <w:rPr>
          <w:noProof/>
          <w:color w:val="000000" w:themeColor="text1"/>
          <w14:ligatures w14:val="standardContextual"/>
        </w:rPr>
        <mc:AlternateContent>
          <mc:Choice Requires="wps">
            <w:drawing>
              <wp:anchor distT="0" distB="0" distL="114300" distR="114300" simplePos="0" relativeHeight="251787264" behindDoc="0" locked="0" layoutInCell="1" allowOverlap="1" wp14:anchorId="201A4225" wp14:editId="2A683985">
                <wp:simplePos x="0" y="0"/>
                <wp:positionH relativeFrom="margin">
                  <wp:posOffset>48260</wp:posOffset>
                </wp:positionH>
                <wp:positionV relativeFrom="paragraph">
                  <wp:posOffset>97155</wp:posOffset>
                </wp:positionV>
                <wp:extent cx="5654040" cy="22860"/>
                <wp:effectExtent l="0" t="0" r="22860" b="34290"/>
                <wp:wrapNone/>
                <wp:docPr id="111" name="Straight Connector 111"/>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2423132" id="Straight Connector 111" o:spid="_x0000_s1026" style="position:absolute;flip:y;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8pt,7.65pt" to="449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F4LPgLcAAAABwEA&#10;AA8AAABkcnMvZG93bnJldi54bWxMj8FOwzAQRO9I/IO1SNyoQ6ElCXGqCoHgVInChZsTL3GKvY5i&#10;twl/z3KC486MZt9Um9k7ccIx9oEUXC8yEEhtMD11Ct7fnq5yEDFpMtoFQgXfGGFTn59VujRholc8&#10;7VMnuIRiqRXYlIZSytha9DouwoDE3mcYvU58jp00o5643Du5zLK19Lon/mD1gA8W26/90St4bpaT&#10;+9g+vhysLVaHnfWyufVKXV7M23sQCef0F4ZffEaHmpmacCQThVNwt+Ygy6sbEGznRc7TGhbyAmRd&#10;yf/89Q8AAAD//wMAUEsBAi0AFAAGAAgAAAAhALaDOJL+AAAA4QEAABMAAAAAAAAAAAAAAAAAAAAA&#10;AFtDb250ZW50X1R5cGVzXS54bWxQSwECLQAUAAYACAAAACEAOP0h/9YAAACUAQAACwAAAAAAAAAA&#10;AAAAAAAvAQAAX3JlbHMvLnJlbHNQSwECLQAUAAYACAAAACEATXkNvcgBAAAABAAADgAAAAAAAAAA&#10;AAAAAAAuAgAAZHJzL2Uyb0RvYy54bWxQSwECLQAUAAYACAAAACEAXgs+AtwAAAAHAQAADwAAAAAA&#10;AAAAAAAAAAAiBAAAZHJzL2Rvd25yZXYueG1sUEsFBgAAAAAEAAQA8wAAACsFAAAAAA==&#10;" strokecolor="#4472c4 [3204]" strokeweight=".5pt">
                <v:stroke dashstyle="1 1" joinstyle="miter"/>
                <w10:wrap anchorx="margin"/>
              </v:line>
            </w:pict>
          </mc:Fallback>
        </mc:AlternateContent>
      </w:r>
      <w:r w:rsidR="009C64F3">
        <w:t xml:space="preserve">- </w:t>
      </w:r>
      <w:r w:rsidR="009C64F3" w:rsidRPr="00DF2C15">
        <w:rPr>
          <w:color w:val="FFFFFF" w:themeColor="background1"/>
        </w:rPr>
        <w:t>Sản xuất sơn</w:t>
      </w:r>
    </w:p>
    <w:p w14:paraId="75B3031F" w14:textId="77777777" w:rsidR="009C64F3" w:rsidRDefault="00110312" w:rsidP="009C64F3">
      <w:pPr>
        <w:pStyle w:val="NormalWeb"/>
        <w:spacing w:before="0" w:beforeAutospacing="0" w:after="0" w:afterAutospacing="0" w:line="276" w:lineRule="auto"/>
      </w:pPr>
      <w:r>
        <w:rPr>
          <w:noProof/>
          <w:color w:val="000000" w:themeColor="text1"/>
          <w14:ligatures w14:val="standardContextual"/>
        </w:rPr>
        <mc:AlternateContent>
          <mc:Choice Requires="wps">
            <w:drawing>
              <wp:anchor distT="0" distB="0" distL="114300" distR="114300" simplePos="0" relativeHeight="251789312" behindDoc="0" locked="0" layoutInCell="1" allowOverlap="1" wp14:anchorId="7B736001" wp14:editId="14370B84">
                <wp:simplePos x="0" y="0"/>
                <wp:positionH relativeFrom="margin">
                  <wp:posOffset>63500</wp:posOffset>
                </wp:positionH>
                <wp:positionV relativeFrom="paragraph">
                  <wp:posOffset>100965</wp:posOffset>
                </wp:positionV>
                <wp:extent cx="5654040" cy="22860"/>
                <wp:effectExtent l="0" t="0" r="22860" b="34290"/>
                <wp:wrapNone/>
                <wp:docPr id="112" name="Straight Connector 112"/>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F570BD6" id="Straight Connector 112" o:spid="_x0000_s1026" style="position:absolute;flip:y;z-index:251789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pt,7.95pt" to="450.2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ND0hoLcAAAACAEA&#10;AA8AAABkcnMvZG93bnJldi54bWxMj0FPwzAMhe9I/IfISNxYwrQiWppOEwLBCYnBhVvamKYjcaom&#10;W8u/x5zgZD0/6/l79XYJXpxwSkMkDdcrBQKpi3agXsP72+PVLYiUDVnjI6GGb0ywbc7PalPZONMr&#10;nva5FxxCqTIaXM5jJWXqHAaTVnFEYu8zTsFkllMv7WRmDg9erpW6kcEMxB+cGfHeYfe1PwYNT+16&#10;9h+7h+eDc2VxeHFBtpug9eXFsrsDkXHJf8fwi8/o0DBTG49kk/CsFVfJPIsSBPulUhsQLS/KAmRT&#10;y/8Fmh8AAAD//wMAUEsBAi0AFAAGAAgAAAAhALaDOJL+AAAA4QEAABMAAAAAAAAAAAAAAAAAAAAA&#10;AFtDb250ZW50X1R5cGVzXS54bWxQSwECLQAUAAYACAAAACEAOP0h/9YAAACUAQAACwAAAAAAAAAA&#10;AAAAAAAvAQAAX3JlbHMvLnJlbHNQSwECLQAUAAYACAAAACEATXkNvcgBAAAABAAADgAAAAAAAAAA&#10;AAAAAAAuAgAAZHJzL2Uyb0RvYy54bWxQSwECLQAUAAYACAAAACEA0PSGgtwAAAAIAQAADwAAAAAA&#10;AAAAAAAAAAAiBAAAZHJzL2Rvd25yZXYueG1sUEsFBgAAAAAEAAQA8wAAACsFAAAAAA==&#10;" strokecolor="#4472c4 [3204]" strokeweight=".5pt">
                <v:stroke dashstyle="1 1" joinstyle="miter"/>
                <w10:wrap anchorx="margin"/>
              </v:line>
            </w:pict>
          </mc:Fallback>
        </mc:AlternateContent>
      </w:r>
      <w:r w:rsidR="009C64F3">
        <w:t xml:space="preserve">- </w:t>
      </w:r>
      <w:r w:rsidR="009C64F3" w:rsidRPr="00DF2C15">
        <w:rPr>
          <w:color w:val="FFFFFF" w:themeColor="background1"/>
        </w:rPr>
        <w:t>Sản xuất chất nổ</w:t>
      </w:r>
    </w:p>
    <w:p w14:paraId="6F8BBB90" w14:textId="77777777" w:rsidR="009C64F3" w:rsidRDefault="00110312" w:rsidP="009C64F3">
      <w:pPr>
        <w:pStyle w:val="NormalWeb"/>
        <w:spacing w:before="0" w:beforeAutospacing="0" w:after="0" w:afterAutospacing="0" w:line="276" w:lineRule="auto"/>
      </w:pPr>
      <w:r>
        <w:rPr>
          <w:noProof/>
          <w:color w:val="000000" w:themeColor="text1"/>
          <w14:ligatures w14:val="standardContextual"/>
        </w:rPr>
        <mc:AlternateContent>
          <mc:Choice Requires="wps">
            <w:drawing>
              <wp:anchor distT="0" distB="0" distL="114300" distR="114300" simplePos="0" relativeHeight="251791360" behindDoc="0" locked="0" layoutInCell="1" allowOverlap="1" wp14:anchorId="1EC171E4" wp14:editId="7E3AEE5F">
                <wp:simplePos x="0" y="0"/>
                <wp:positionH relativeFrom="margin">
                  <wp:posOffset>40640</wp:posOffset>
                </wp:positionH>
                <wp:positionV relativeFrom="paragraph">
                  <wp:posOffset>113030</wp:posOffset>
                </wp:positionV>
                <wp:extent cx="5654040" cy="22860"/>
                <wp:effectExtent l="0" t="0" r="22860" b="34290"/>
                <wp:wrapNone/>
                <wp:docPr id="113" name="Straight Connector 113"/>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1248C97" id="Straight Connector 113" o:spid="_x0000_s1026" style="position:absolute;flip:y;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2pt,8.9pt" to="448.4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H1+MUXcAAAABwEA&#10;AA8AAABkcnMvZG93bnJldi54bWxMj0FPwzAMhe9I/IfISNxYuqqUrWs6TQgEJ6QNLtzSxms6Gqdq&#10;srX8e8wJbrbf0/P3yu3senHBMXSeFCwXCQikxpuOWgUf7893KxAhajK694QKvjHAtrq+KnVh/ER7&#10;vBxiKziEQqEV2BiHQsrQWHQ6LPyAxNrRj05HXsdWmlFPHO56mSZJLp3uiD9YPeCjxebrcHYKXup0&#10;6j93T68na9f3pzfrZJ05pW5v5t0GRMQ5/pnhF5/RoWKm2p/JBNEryDM28vmBC7C8Wuc81ArSZQay&#10;KuV//uoHAAD//wMAUEsBAi0AFAAGAAgAAAAhALaDOJL+AAAA4QEAABMAAAAAAAAAAAAAAAAAAAAA&#10;AFtDb250ZW50X1R5cGVzXS54bWxQSwECLQAUAAYACAAAACEAOP0h/9YAAACUAQAACwAAAAAAAAAA&#10;AAAAAAAvAQAAX3JlbHMvLnJlbHNQSwECLQAUAAYACAAAACEATXkNvcgBAAAABAAADgAAAAAAAAAA&#10;AAAAAAAuAgAAZHJzL2Uyb0RvYy54bWxQSwECLQAUAAYACAAAACEAfX4xRdwAAAAHAQAADwAAAAAA&#10;AAAAAAAAAAAiBAAAZHJzL2Rvd25yZXYueG1sUEsFBgAAAAAEAAQA8wAAACsFAAAAAA==&#10;" strokecolor="#4472c4 [3204]" strokeweight=".5pt">
                <v:stroke dashstyle="1 1" joinstyle="miter"/>
                <w10:wrap anchorx="margin"/>
              </v:line>
            </w:pict>
          </mc:Fallback>
        </mc:AlternateContent>
      </w:r>
      <w:r w:rsidR="009C64F3">
        <w:t xml:space="preserve">- </w:t>
      </w:r>
      <w:r w:rsidR="009C64F3" w:rsidRPr="00DF2C15">
        <w:rPr>
          <w:color w:val="FFFFFF" w:themeColor="background1"/>
        </w:rPr>
        <w:t>Bảo quản mẫu sinh vật</w:t>
      </w:r>
    </w:p>
    <w:p w14:paraId="5EA77487" w14:textId="77777777" w:rsidR="009C64F3" w:rsidRDefault="009C64F3" w:rsidP="009C64F3">
      <w:pPr>
        <w:spacing w:after="0" w:line="276" w:lineRule="auto"/>
        <w:rPr>
          <w:b/>
          <w:bCs/>
          <w:i/>
          <w:iCs/>
          <w:color w:val="385623" w:themeColor="accent6" w:themeShade="80"/>
          <w:sz w:val="24"/>
          <w:szCs w:val="24"/>
        </w:rPr>
      </w:pPr>
      <w:r w:rsidRPr="009C64F3">
        <w:rPr>
          <w:b/>
          <w:bCs/>
          <w:color w:val="385623" w:themeColor="accent6" w:themeShade="80"/>
        </w:rPr>
        <w:t xml:space="preserve">2. </w:t>
      </w:r>
      <w:r w:rsidRPr="009C64F3">
        <w:rPr>
          <w:rFonts w:cs="Times New Roman"/>
          <w:b/>
          <w:bCs/>
          <w:i/>
          <w:iCs/>
          <w:color w:val="385623" w:themeColor="accent6" w:themeShade="80"/>
          <w:sz w:val="24"/>
          <w:szCs w:val="24"/>
        </w:rPr>
        <w:t>Acetal</w:t>
      </w:r>
      <w:r w:rsidRPr="009C64F3">
        <w:rPr>
          <w:b/>
          <w:bCs/>
          <w:i/>
          <w:iCs/>
          <w:color w:val="385623" w:themeColor="accent6" w:themeShade="80"/>
          <w:sz w:val="24"/>
          <w:szCs w:val="24"/>
        </w:rPr>
        <w:t>dehyde</w:t>
      </w:r>
    </w:p>
    <w:p w14:paraId="592E4A90" w14:textId="77777777" w:rsidR="009C64F3" w:rsidRPr="009C64F3" w:rsidRDefault="00110312" w:rsidP="009C64F3">
      <w:pPr>
        <w:spacing w:after="0" w:line="276" w:lineRule="auto"/>
        <w:rPr>
          <w:sz w:val="24"/>
          <w:szCs w:val="24"/>
        </w:rPr>
      </w:pPr>
      <w:r>
        <w:rPr>
          <w:noProof/>
          <w:color w:val="000000" w:themeColor="text1"/>
        </w:rPr>
        <mc:AlternateContent>
          <mc:Choice Requires="wps">
            <w:drawing>
              <wp:anchor distT="0" distB="0" distL="114300" distR="114300" simplePos="0" relativeHeight="251779072" behindDoc="0" locked="0" layoutInCell="1" allowOverlap="1" wp14:anchorId="35D7BBB5" wp14:editId="3048D8B6">
                <wp:simplePos x="0" y="0"/>
                <wp:positionH relativeFrom="margin">
                  <wp:posOffset>63500</wp:posOffset>
                </wp:positionH>
                <wp:positionV relativeFrom="paragraph">
                  <wp:posOffset>102870</wp:posOffset>
                </wp:positionV>
                <wp:extent cx="5654040" cy="22860"/>
                <wp:effectExtent l="0" t="0" r="22860" b="34290"/>
                <wp:wrapNone/>
                <wp:docPr id="107" name="Straight Connector 107"/>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2B80047" id="Straight Connector 107" o:spid="_x0000_s1026" style="position:absolute;flip:y;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pt,8.1pt" to="450.2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F+RjPvcAAAACAEA&#10;AA8AAABkcnMvZG93bnJldi54bWxMj0FPwzAMhe9I/IfISNxYQjWmtTSdJgSCExKDC7e08ZpujVM1&#10;2Vr+PebETtbzs56/V25m34szjrELpOF+oUAgNcF21Gr4+ny5W4OIyZA1fSDU8IMRNtX1VWkKGyb6&#10;wPMutYJDKBZGg0tpKKSMjUNv4iIMSOztw+hNYjm20o5m4nDfy0yplfSmI/7gzIBPDpvj7uQ1vNbZ&#10;1H9vn98OzuUPh3fnZb30Wt/ezNtHEAnn9H8Mf/iMDhUz1eFENoqeteIqiecqA8F+rtQSRM2LfA2y&#10;KuVlgeoXAAD//wMAUEsBAi0AFAAGAAgAAAAhALaDOJL+AAAA4QEAABMAAAAAAAAAAAAAAAAAAAAA&#10;AFtDb250ZW50X1R5cGVzXS54bWxQSwECLQAUAAYACAAAACEAOP0h/9YAAACUAQAACwAAAAAAAAAA&#10;AAAAAAAvAQAAX3JlbHMvLnJlbHNQSwECLQAUAAYACAAAACEATXkNvcgBAAAABAAADgAAAAAAAAAA&#10;AAAAAAAuAgAAZHJzL2Uyb0RvYy54bWxQSwECLQAUAAYACAAAACEAX5GM+9wAAAAIAQAADwAAAAAA&#10;AAAAAAAAAAAiBAAAZHJzL2Rvd25yZXYueG1sUEsFBgAAAAAEAAQA8wAAACsFAAAAAA==&#10;" strokecolor="#4472c4 [3204]" strokeweight=".5pt">
                <v:stroke dashstyle="1 1" joinstyle="miter"/>
                <w10:wrap anchorx="margin"/>
              </v:line>
            </w:pict>
          </mc:Fallback>
        </mc:AlternateContent>
      </w:r>
      <w:r w:rsidR="009C64F3" w:rsidRPr="009C64F3">
        <w:rPr>
          <w:sz w:val="24"/>
          <w:szCs w:val="24"/>
        </w:rPr>
        <w:t xml:space="preserve">- </w:t>
      </w:r>
      <w:r w:rsidR="009C64F3" w:rsidRPr="00DF2C15">
        <w:rPr>
          <w:color w:val="FFFFFF" w:themeColor="background1"/>
          <w:sz w:val="24"/>
          <w:szCs w:val="24"/>
        </w:rPr>
        <w:t>Sản xuất acetic acid</w:t>
      </w:r>
    </w:p>
    <w:p w14:paraId="5FEF6940" w14:textId="77777777" w:rsidR="009C64F3" w:rsidRPr="009C64F3" w:rsidRDefault="00110312" w:rsidP="009C64F3">
      <w:pPr>
        <w:spacing w:after="0" w:line="276" w:lineRule="auto"/>
        <w:rPr>
          <w:color w:val="385623" w:themeColor="accent6" w:themeShade="80"/>
          <w:sz w:val="24"/>
          <w:szCs w:val="24"/>
        </w:rPr>
      </w:pPr>
      <w:r>
        <w:rPr>
          <w:noProof/>
          <w:color w:val="000000" w:themeColor="text1"/>
        </w:rPr>
        <mc:AlternateContent>
          <mc:Choice Requires="wps">
            <w:drawing>
              <wp:anchor distT="0" distB="0" distL="114300" distR="114300" simplePos="0" relativeHeight="251781120" behindDoc="0" locked="0" layoutInCell="1" allowOverlap="1" wp14:anchorId="75AE7C4E" wp14:editId="41E3B366">
                <wp:simplePos x="0" y="0"/>
                <wp:positionH relativeFrom="margin">
                  <wp:posOffset>71120</wp:posOffset>
                </wp:positionH>
                <wp:positionV relativeFrom="paragraph">
                  <wp:posOffset>107315</wp:posOffset>
                </wp:positionV>
                <wp:extent cx="5654040" cy="22860"/>
                <wp:effectExtent l="0" t="0" r="22860" b="34290"/>
                <wp:wrapNone/>
                <wp:docPr id="108" name="Straight Connector 108"/>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0F36738" id="Straight Connector 108" o:spid="_x0000_s1026" style="position:absolute;flip:y;z-index:251781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6pt,8.45pt" to="450.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LA3LnDdAAAACAEA&#10;AA8AAABkcnMvZG93bnJldi54bWxMj81OwzAQhO9IvIO1SNyonYhGJI1TVQgEJyQKF25OvI1T/BPF&#10;bhPenuVET6vRjGa/qbeLs+yMUxyCl5CtBDD0XdCD7yV8fjzfPQCLSXmtbPAo4QcjbJvrq1pVOsz+&#10;Hc/71DMq8bFSEkxKY8V57Aw6FVdhRE/eIUxOJZJTz/WkZip3ludCFNypwdMHo0Z8NNh9709Owkub&#10;z/Zr9/R6NKZcH9+M4+29k/L2ZtltgCVc0n8Y/vAJHRpiasPJ68gs6SynJN2iBEZ+KbICWCshF2vg&#10;Tc0vBzS/AAAA//8DAFBLAQItABQABgAIAAAAIQC2gziS/gAAAOEBAAATAAAAAAAAAAAAAAAAAAAA&#10;AABbQ29udGVudF9UeXBlc10ueG1sUEsBAi0AFAAGAAgAAAAhADj9If/WAAAAlAEAAAsAAAAAAAAA&#10;AAAAAAAALwEAAF9yZWxzLy5yZWxzUEsBAi0AFAAGAAgAAAAhAE15Db3IAQAAAAQAAA4AAAAAAAAA&#10;AAAAAAAALgIAAGRycy9lMm9Eb2MueG1sUEsBAi0AFAAGAAgAAAAhALA3LnDdAAAACAEAAA8AAAAA&#10;AAAAAAAAAAAAIgQAAGRycy9kb3ducmV2LnhtbFBLBQYAAAAABAAEAPMAAAAsBQAAAAA=&#10;" strokecolor="#4472c4 [3204]" strokeweight=".5pt">
                <v:stroke dashstyle="1 1" joinstyle="miter"/>
                <w10:wrap anchorx="margin"/>
              </v:line>
            </w:pict>
          </mc:Fallback>
        </mc:AlternateContent>
      </w:r>
      <w:r w:rsidR="009C64F3" w:rsidRPr="009C64F3">
        <w:rPr>
          <w:sz w:val="24"/>
          <w:szCs w:val="24"/>
        </w:rPr>
        <w:t xml:space="preserve">- </w:t>
      </w:r>
      <w:r w:rsidR="009C64F3" w:rsidRPr="00DF2C15">
        <w:rPr>
          <w:color w:val="FFFFFF" w:themeColor="background1"/>
          <w:sz w:val="24"/>
          <w:szCs w:val="24"/>
        </w:rPr>
        <w:t>Sản xuất acetic anhydric</w:t>
      </w:r>
    </w:p>
    <w:p w14:paraId="7EA5AE83" w14:textId="77777777" w:rsidR="009C64F3" w:rsidRDefault="00110312" w:rsidP="009C64F3">
      <w:pPr>
        <w:pStyle w:val="NormalWeb"/>
        <w:spacing w:before="0" w:beforeAutospacing="0" w:after="0" w:afterAutospacing="0" w:line="276" w:lineRule="auto"/>
      </w:pPr>
      <w:r>
        <w:rPr>
          <w:noProof/>
          <w:color w:val="000000" w:themeColor="text1"/>
          <w14:ligatures w14:val="standardContextual"/>
        </w:rPr>
        <mc:AlternateContent>
          <mc:Choice Requires="wps">
            <w:drawing>
              <wp:anchor distT="0" distB="0" distL="114300" distR="114300" simplePos="0" relativeHeight="251783168" behindDoc="0" locked="0" layoutInCell="1" allowOverlap="1" wp14:anchorId="57661BA8" wp14:editId="033FE070">
                <wp:simplePos x="0" y="0"/>
                <wp:positionH relativeFrom="margin">
                  <wp:posOffset>86360</wp:posOffset>
                </wp:positionH>
                <wp:positionV relativeFrom="paragraph">
                  <wp:posOffset>95885</wp:posOffset>
                </wp:positionV>
                <wp:extent cx="5654040" cy="22860"/>
                <wp:effectExtent l="0" t="0" r="22860" b="34290"/>
                <wp:wrapNone/>
                <wp:docPr id="109" name="Straight Connector 109"/>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3D1EA0C" id="Straight Connector 109" o:spid="_x0000_s1026" style="position:absolute;flip:y;z-index:25178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8pt,7.55pt" to="45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KEIWEfcAAAACAEA&#10;AA8AAABkcnMvZG93bnJldi54bWxMT8tOwzAQvCPxD9YicaNOS1vaEKeqEAhOlSi99ObES5xir6PY&#10;bcLfs5zgtJqd0TyKzeiduGAf20AKppMMBFIdTEuNgsPHy90KREyajHaBUME3RtiU11eFzk0Y6B0v&#10;+9QINqGYawU2pS6XMtYWvY6T0CEx9xl6rxPDvpGm1wObeydnWbaUXrfECVZ3+GSx/tqfvYLXaja4&#10;4/b57WTtenHaWS+ruVfq9mbcPoJIOKY/MfzW5+pQcqcqnMlE4RjfL1nJdzEFwfw6m/O2ih+rB5Bl&#10;If8PKH8AAAD//wMAUEsBAi0AFAAGAAgAAAAhALaDOJL+AAAA4QEAABMAAAAAAAAAAAAAAAAAAAAA&#10;AFtDb250ZW50X1R5cGVzXS54bWxQSwECLQAUAAYACAAAACEAOP0h/9YAAACUAQAACwAAAAAAAAAA&#10;AAAAAAAvAQAAX3JlbHMvLnJlbHNQSwECLQAUAAYACAAAACEATXkNvcgBAAAABAAADgAAAAAAAAAA&#10;AAAAAAAuAgAAZHJzL2Uyb0RvYy54bWxQSwECLQAUAAYACAAAACEAoQhYR9wAAAAIAQAADwAAAAAA&#10;AAAAAAAAAAAiBAAAZHJzL2Rvd25yZXYueG1sUEsFBgAAAAAEAAQA8wAAACsFAAAAAA==&#10;" strokecolor="#4472c4 [3204]" strokeweight=".5pt">
                <v:stroke dashstyle="1 1" joinstyle="miter"/>
                <w10:wrap anchorx="margin"/>
              </v:line>
            </w:pict>
          </mc:Fallback>
        </mc:AlternateContent>
      </w:r>
      <w:r w:rsidR="009C64F3">
        <w:t>-</w:t>
      </w:r>
      <w:r w:rsidR="007F479A">
        <w:t xml:space="preserve"> </w:t>
      </w:r>
      <w:r w:rsidR="009C64F3" w:rsidRPr="00DF2C15">
        <w:rPr>
          <w:color w:val="FFFFFF" w:themeColor="background1"/>
        </w:rPr>
        <w:t>Sản xuất hoá chất khác</w:t>
      </w:r>
    </w:p>
    <w:p w14:paraId="3524D7DE" w14:textId="77777777" w:rsidR="007F479A" w:rsidRDefault="007F479A" w:rsidP="007F479A">
      <w:pPr>
        <w:spacing w:after="0" w:line="276" w:lineRule="auto"/>
        <w:rPr>
          <w:b/>
          <w:bCs/>
          <w:i/>
          <w:iCs/>
          <w:color w:val="385623" w:themeColor="accent6" w:themeShade="80"/>
          <w:sz w:val="24"/>
          <w:szCs w:val="24"/>
        </w:rPr>
      </w:pPr>
      <w:r>
        <w:rPr>
          <w:b/>
          <w:bCs/>
          <w:color w:val="385623" w:themeColor="accent6" w:themeShade="80"/>
        </w:rPr>
        <w:t>3</w:t>
      </w:r>
      <w:r w:rsidRPr="009C64F3">
        <w:rPr>
          <w:b/>
          <w:bCs/>
          <w:color w:val="385623" w:themeColor="accent6" w:themeShade="80"/>
        </w:rPr>
        <w:t xml:space="preserve">. </w:t>
      </w:r>
      <w:r w:rsidRPr="009C64F3">
        <w:rPr>
          <w:rFonts w:cs="Times New Roman"/>
          <w:b/>
          <w:bCs/>
          <w:i/>
          <w:iCs/>
          <w:color w:val="385623" w:themeColor="accent6" w:themeShade="80"/>
          <w:sz w:val="24"/>
          <w:szCs w:val="24"/>
        </w:rPr>
        <w:t>Acet</w:t>
      </w:r>
      <w:r>
        <w:rPr>
          <w:rFonts w:cs="Times New Roman"/>
          <w:b/>
          <w:bCs/>
          <w:i/>
          <w:iCs/>
          <w:color w:val="385623" w:themeColor="accent6" w:themeShade="80"/>
          <w:sz w:val="24"/>
          <w:szCs w:val="24"/>
        </w:rPr>
        <w:t>on</w:t>
      </w:r>
      <w:r w:rsidRPr="009C64F3">
        <w:rPr>
          <w:b/>
          <w:bCs/>
          <w:i/>
          <w:iCs/>
          <w:color w:val="385623" w:themeColor="accent6" w:themeShade="80"/>
          <w:sz w:val="24"/>
          <w:szCs w:val="24"/>
        </w:rPr>
        <w:t>e</w:t>
      </w:r>
    </w:p>
    <w:p w14:paraId="617A3849" w14:textId="77777777" w:rsidR="007F479A" w:rsidRDefault="00110312" w:rsidP="007F479A">
      <w:pPr>
        <w:spacing w:after="0" w:line="276" w:lineRule="auto"/>
        <w:rPr>
          <w:sz w:val="24"/>
          <w:szCs w:val="24"/>
        </w:rPr>
      </w:pPr>
      <w:r>
        <w:rPr>
          <w:noProof/>
          <w:color w:val="000000" w:themeColor="text1"/>
        </w:rPr>
        <mc:AlternateContent>
          <mc:Choice Requires="wps">
            <w:drawing>
              <wp:anchor distT="0" distB="0" distL="114300" distR="114300" simplePos="0" relativeHeight="251772928" behindDoc="0" locked="0" layoutInCell="1" allowOverlap="1" wp14:anchorId="4491EB73" wp14:editId="2D026E8D">
                <wp:simplePos x="0" y="0"/>
                <wp:positionH relativeFrom="margin">
                  <wp:posOffset>177800</wp:posOffset>
                </wp:positionH>
                <wp:positionV relativeFrom="paragraph">
                  <wp:posOffset>86360</wp:posOffset>
                </wp:positionV>
                <wp:extent cx="5654040" cy="22860"/>
                <wp:effectExtent l="0" t="0" r="22860" b="34290"/>
                <wp:wrapNone/>
                <wp:docPr id="104" name="Straight Connector 104"/>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3E7AD7C" id="Straight Connector 104" o:spid="_x0000_s1026" style="position:absolute;flip:y;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4pt,6.8pt" to="459.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KUUhrvdAAAACAEA&#10;AA8AAABkcnMvZG93bnJldi54bWxMj8FOwzAQRO9I/IO1SNyo01BKGuJUFQLBCYnChZsTL3GKvY5i&#10;twl/z3KC486MZt9U29k7ccIx9oEULBcZCKQ2mJ46Be9vj1cFiJg0Ge0CoYJvjLCtz88qXZow0Sue&#10;9qkTXEKx1ApsSkMpZWwteh0XYUBi7zOMXic+x06aUU9c7p3Ms2wtve6JP1g94L3F9mt/9Aqemnxy&#10;H7uH54O1m5vDi/WyWXmlLi/m3R2IhHP6C8MvPqNDzUxNOJKJwinIC56SWL9eg2B/syxWIBoWbnOQ&#10;dSX/D6h/AAAA//8DAFBLAQItABQABgAIAAAAIQC2gziS/gAAAOEBAAATAAAAAAAAAAAAAAAAAAAA&#10;AABbQ29udGVudF9UeXBlc10ueG1sUEsBAi0AFAAGAAgAAAAhADj9If/WAAAAlAEAAAsAAAAAAAAA&#10;AAAAAAAALwEAAF9yZWxzLy5yZWxzUEsBAi0AFAAGAAgAAAAhAE15Db3IAQAAAAQAAA4AAAAAAAAA&#10;AAAAAAAALgIAAGRycy9lMm9Eb2MueG1sUEsBAi0AFAAGAAgAAAAhAKUUhrvdAAAACAEAAA8AAAAA&#10;AAAAAAAAAAAAIgQAAGRycy9kb3ducmV2LnhtbFBLBQYAAAAABAAEAPMAAAAsBQAAAAA=&#10;" strokecolor="#4472c4 [3204]" strokeweight=".5pt">
                <v:stroke dashstyle="1 1" joinstyle="miter"/>
                <w10:wrap anchorx="margin"/>
              </v:line>
            </w:pict>
          </mc:Fallback>
        </mc:AlternateContent>
      </w:r>
      <w:r w:rsidR="007F479A" w:rsidRPr="007F479A">
        <w:rPr>
          <w:sz w:val="24"/>
          <w:szCs w:val="24"/>
        </w:rPr>
        <w:t xml:space="preserve">- </w:t>
      </w:r>
      <w:r w:rsidR="007F479A" w:rsidRPr="00DF2C15">
        <w:rPr>
          <w:color w:val="FFFFFF" w:themeColor="background1"/>
          <w:sz w:val="24"/>
          <w:szCs w:val="24"/>
        </w:rPr>
        <w:t xml:space="preserve">Dung môi </w:t>
      </w:r>
    </w:p>
    <w:p w14:paraId="28CE4427" w14:textId="77777777" w:rsidR="007F479A" w:rsidRDefault="00110312" w:rsidP="007F479A">
      <w:pPr>
        <w:spacing w:after="0" w:line="276" w:lineRule="auto"/>
        <w:rPr>
          <w:sz w:val="24"/>
          <w:szCs w:val="24"/>
        </w:rPr>
      </w:pPr>
      <w:r>
        <w:rPr>
          <w:noProof/>
          <w:color w:val="000000" w:themeColor="text1"/>
        </w:rPr>
        <mc:AlternateContent>
          <mc:Choice Requires="wps">
            <w:drawing>
              <wp:anchor distT="0" distB="0" distL="114300" distR="114300" simplePos="0" relativeHeight="251774976" behindDoc="0" locked="0" layoutInCell="1" allowOverlap="1" wp14:anchorId="5157E48C" wp14:editId="33E7BA15">
                <wp:simplePos x="0" y="0"/>
                <wp:positionH relativeFrom="margin">
                  <wp:posOffset>147320</wp:posOffset>
                </wp:positionH>
                <wp:positionV relativeFrom="paragraph">
                  <wp:posOffset>105410</wp:posOffset>
                </wp:positionV>
                <wp:extent cx="5654040" cy="22860"/>
                <wp:effectExtent l="0" t="0" r="22860" b="34290"/>
                <wp:wrapNone/>
                <wp:docPr id="105" name="Straight Connector 105"/>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4B26F1B" id="Straight Connector 105" o:spid="_x0000_s1026" style="position:absolute;flip:y;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6pt,8.3pt" to="456.8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M73a2rcAAAACAEA&#10;AA8AAABkcnMvZG93bnJldi54bWxMj0FPwzAMhe9I/IfISNxYugyqrTSdJgSCExKDy25pa5qOxKma&#10;bC3/HnOCm+339Py9cjt7J844xj6QhuUiA4HUhLanTsPH+9PNGkRMhlrjAqGGb4ywrS4vSlO0YaI3&#10;PO9TJziEYmE02JSGQsrYWPQmLsKAxNpnGL1JvI6dbEczcbh3UmVZLr3piT9YM+CDxeZrf/Ianms1&#10;ucPu8eVo7ebu+Gq9rG+91tdX8+4eRMI5/ZnhF5/RoWKmOpyojcJpUCvFTr7nOQjWN8sVDzULmQJZ&#10;lfJ/geoHAAD//wMAUEsBAi0AFAAGAAgAAAAhALaDOJL+AAAA4QEAABMAAAAAAAAAAAAAAAAAAAAA&#10;AFtDb250ZW50X1R5cGVzXS54bWxQSwECLQAUAAYACAAAACEAOP0h/9YAAACUAQAACwAAAAAAAAAA&#10;AAAAAAAvAQAAX3JlbHMvLnJlbHNQSwECLQAUAAYACAAAACEATXkNvcgBAAAABAAADgAAAAAAAAAA&#10;AAAAAAAuAgAAZHJzL2Uyb0RvYy54bWxQSwECLQAUAAYACAAAACEAzvdratwAAAAIAQAADwAAAAAA&#10;AAAAAAAAAAAiBAAAZHJzL2Rvd25yZXYueG1sUEsFBgAAAAAEAAQA8wAAACsFAAAAAA==&#10;" strokecolor="#4472c4 [3204]" strokeweight=".5pt">
                <v:stroke dashstyle="1 1" joinstyle="miter"/>
                <w10:wrap anchorx="margin"/>
              </v:line>
            </w:pict>
          </mc:Fallback>
        </mc:AlternateContent>
      </w:r>
      <w:r w:rsidR="007F479A">
        <w:rPr>
          <w:sz w:val="24"/>
          <w:szCs w:val="24"/>
        </w:rPr>
        <w:t xml:space="preserve">- </w:t>
      </w:r>
      <w:r w:rsidR="007F479A" w:rsidRPr="00DF2C15">
        <w:rPr>
          <w:color w:val="FFFFFF" w:themeColor="background1"/>
          <w:sz w:val="24"/>
          <w:szCs w:val="24"/>
        </w:rPr>
        <w:t>Sản xuất bíphenol -A</w:t>
      </w:r>
    </w:p>
    <w:p w14:paraId="0C195AC5" w14:textId="77777777" w:rsidR="007F479A" w:rsidRPr="007F479A" w:rsidRDefault="00110312" w:rsidP="007F479A">
      <w:pPr>
        <w:spacing w:after="0" w:line="276" w:lineRule="auto"/>
        <w:rPr>
          <w:sz w:val="24"/>
          <w:szCs w:val="24"/>
        </w:rPr>
      </w:pPr>
      <w:r>
        <w:rPr>
          <w:noProof/>
          <w:color w:val="000000" w:themeColor="text1"/>
        </w:rPr>
        <mc:AlternateContent>
          <mc:Choice Requires="wps">
            <w:drawing>
              <wp:anchor distT="0" distB="0" distL="114300" distR="114300" simplePos="0" relativeHeight="251777024" behindDoc="0" locked="0" layoutInCell="1" allowOverlap="1" wp14:anchorId="5BDA8EB2" wp14:editId="6AA11F0C">
                <wp:simplePos x="0" y="0"/>
                <wp:positionH relativeFrom="margin">
                  <wp:posOffset>147320</wp:posOffset>
                </wp:positionH>
                <wp:positionV relativeFrom="paragraph">
                  <wp:posOffset>117475</wp:posOffset>
                </wp:positionV>
                <wp:extent cx="5654040" cy="22860"/>
                <wp:effectExtent l="0" t="0" r="22860" b="34290"/>
                <wp:wrapNone/>
                <wp:docPr id="106" name="Straight Connector 106"/>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C8DD0EB" id="Straight Connector 106" o:spid="_x0000_s1026" style="position:absolute;flip:y;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6pt,9.25pt" to="456.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Kuvdw/dAAAACAEA&#10;AA8AAABkcnMvZG93bnJldi54bWxMj8FOwzAMhu9IvENkJG4sbcemrTSdJgSCExKDC7e0MU1H4lRN&#10;tpa3x5zgaH+/fn+udrN34oxj7AMpyBcZCKQ2mJ46Be9vjzcbEDFpMtoFQgXfGGFXX15UujRholc8&#10;H1InuIRiqRXYlIZSytha9DouwoDE7DOMXicex06aUU9c7p0ssmwtve6JL1g94L3F9utw8gqemmJy&#10;H/uH56O129XxxXrZ3Hqlrq/m/R2IhHP6C8OvPqtDzU5NOJGJwikolgUneb9ZgWC+zZdrEA2DIgdZ&#10;V/L/A/UPAAAA//8DAFBLAQItABQABgAIAAAAIQC2gziS/gAAAOEBAAATAAAAAAAAAAAAAAAAAAAA&#10;AABbQ29udGVudF9UeXBlc10ueG1sUEsBAi0AFAAGAAgAAAAhADj9If/WAAAAlAEAAAsAAAAAAAAA&#10;AAAAAAAALwEAAF9yZWxzLy5yZWxzUEsBAi0AFAAGAAgAAAAhAE15Db3IAQAAAAQAAA4AAAAAAAAA&#10;AAAAAAAALgIAAGRycy9lMm9Eb2MueG1sUEsBAi0AFAAGAAgAAAAhAKuvdw/dAAAACAEAAA8AAAAA&#10;AAAAAAAAAAAAIgQAAGRycy9kb3ducmV2LnhtbFBLBQYAAAAABAAEAPMAAAAsBQAAAAA=&#10;" strokecolor="#4472c4 [3204]" strokeweight=".5pt">
                <v:stroke dashstyle="1 1" joinstyle="miter"/>
                <w10:wrap anchorx="margin"/>
              </v:line>
            </w:pict>
          </mc:Fallback>
        </mc:AlternateContent>
      </w:r>
      <w:r w:rsidR="007F479A">
        <w:rPr>
          <w:sz w:val="24"/>
          <w:szCs w:val="24"/>
        </w:rPr>
        <w:t xml:space="preserve">- </w:t>
      </w:r>
      <w:r w:rsidR="007F479A" w:rsidRPr="00DF2C15">
        <w:rPr>
          <w:color w:val="FFFFFF" w:themeColor="background1"/>
          <w:sz w:val="24"/>
          <w:szCs w:val="24"/>
        </w:rPr>
        <w:t>Sản xuất clorofom</w:t>
      </w:r>
    </w:p>
    <w:p w14:paraId="43BBFFCC" w14:textId="77777777" w:rsidR="007F479A" w:rsidRDefault="004958EA" w:rsidP="009C64F3">
      <w:pPr>
        <w:pStyle w:val="NormalWeb"/>
        <w:spacing w:before="0" w:beforeAutospacing="0" w:after="0" w:afterAutospacing="0" w:line="276" w:lineRule="auto"/>
        <w:rPr>
          <w:b/>
          <w:bCs/>
          <w:color w:val="0070C0"/>
        </w:rPr>
      </w:pPr>
      <w:r>
        <w:rPr>
          <w:b/>
          <w:bCs/>
          <w:color w:val="0070C0"/>
        </w:rPr>
        <w:t>VI. ĐIỀU CHẾ</w:t>
      </w:r>
    </w:p>
    <w:p w14:paraId="1E5112D9" w14:textId="77777777" w:rsidR="00CE051C" w:rsidRPr="00CE051C" w:rsidRDefault="00DF2C15" w:rsidP="00CE051C">
      <w:pPr>
        <w:pStyle w:val="NormalWeb"/>
        <w:spacing w:before="0" w:beforeAutospacing="0" w:afterAutospacing="0"/>
        <w:rPr>
          <w:color w:val="000000" w:themeColor="text1"/>
        </w:rPr>
      </w:pPr>
      <w:r>
        <w:rPr>
          <w:noProof/>
          <w:color w:val="000000" w:themeColor="text1"/>
          <w14:ligatures w14:val="standardContextual"/>
        </w:rPr>
        <mc:AlternateContent>
          <mc:Choice Requires="wps">
            <w:drawing>
              <wp:anchor distT="0" distB="0" distL="114300" distR="114300" simplePos="0" relativeHeight="251760640" behindDoc="0" locked="0" layoutInCell="1" allowOverlap="1" wp14:anchorId="42310E23" wp14:editId="6EF83B70">
                <wp:simplePos x="0" y="0"/>
                <wp:positionH relativeFrom="margin">
                  <wp:posOffset>3820160</wp:posOffset>
                </wp:positionH>
                <wp:positionV relativeFrom="paragraph">
                  <wp:posOffset>140970</wp:posOffset>
                </wp:positionV>
                <wp:extent cx="2621280" cy="7620"/>
                <wp:effectExtent l="0" t="0" r="26670" b="30480"/>
                <wp:wrapNone/>
                <wp:docPr id="98" name="Straight Connector 98"/>
                <wp:cNvGraphicFramePr/>
                <a:graphic xmlns:a="http://schemas.openxmlformats.org/drawingml/2006/main">
                  <a:graphicData uri="http://schemas.microsoft.com/office/word/2010/wordprocessingShape">
                    <wps:wsp>
                      <wps:cNvCnPr/>
                      <wps:spPr>
                        <a:xfrm flipV="1">
                          <a:off x="0" y="0"/>
                          <a:ext cx="2621280" cy="762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FFAD90E" id="Straight Connector 98" o:spid="_x0000_s1026" style="position:absolute;flip:y;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00.8pt,11.1pt" to="507.2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ZdmxwEAAP8DAAAOAAAAZHJzL2Uyb0RvYy54bWysU8lu2zAQvRfoPxC815J1cAPBcg4x0kvR&#10;Bt3uDDW0CHADh7Wkv++QspU2XYAWvRBc5r2Z92a4v52sYWeIqL3r+HZTcwZO+l67U8c/f7p/dcMZ&#10;JuF6YbyDjs+A/Pbw8sV+DC00fvCmh8iIxGE7ho4PKYW2qlAOYAVufABHj8pHKxId46nqoxiJ3Zqq&#10;qetdNfrYh+glINLtcXnkh8KvFMj0XimExEzHqbZU1ljWx7xWh71oT1GEQctLGeIfqrBCO0q6Uh1F&#10;Euxr1D9RWS2jR6/SRnpbeaW0hKKB1GzrZ2o+DiJA0ULmYFhtwv9HK9+d79xDJBvGgC2Gh5hVTCpa&#10;powOX6inRRdVyqZi27zaBlNiki6bXbNtbshdSW+vd01xtVpYMluImN6AtyxvOm60y6JEK85vMVFm&#10;Cr2G5Gvj8ore6P5eG1MOeRzgzkR2FtRIISW4tM3NI+wPkZnoKHBYAnHGo0+XuMxbPaksuzQbWHJ+&#10;AMV0T2oWvWUAf5fROIrOMEX1rcC6iPoj8BKfoVCG82/AK6Jk9i6tYKudj7/KnqarSWqJvzqw6M4W&#10;PPp+Lv0v1tCUFU8vPyKP8ffnAn/6t4dvAAAA//8DAFBLAwQUAAYACAAAACEA7IQ1hN4AAAAKAQAA&#10;DwAAAGRycy9kb3ducmV2LnhtbEyPwU7DMAyG70i8Q2QkbixpKNUoTacJgeCExOCyW9qYpqNxqiZb&#10;y9uTneBo+9Pv7682ixvYCafQe1KQrQQwpNabnjoFnx/PN2tgIWoyevCECn4wwKa+vKh0afxM73ja&#10;xY6lEAqlVmBjHEvOQ2vR6bDyI1K6ffnJ6ZjGqeNm0nMKdwOXQhTc6Z7SB6tHfLTYfu+OTsFLI+dh&#10;v316PVh7f3d4s443uVPq+mrZPgCLuMQ/GM76SR3q5NT4I5nABgWFyIqEKpBSAjsDIstzYE3a3ObA&#10;64r/r1D/AgAA//8DAFBLAQItABQABgAIAAAAIQC2gziS/gAAAOEBAAATAAAAAAAAAAAAAAAAAAAA&#10;AABbQ29udGVudF9UeXBlc10ueG1sUEsBAi0AFAAGAAgAAAAhADj9If/WAAAAlAEAAAsAAAAAAAAA&#10;AAAAAAAALwEAAF9yZWxzLy5yZWxzUEsBAi0AFAAGAAgAAAAhABy9l2bHAQAA/wMAAA4AAAAAAAAA&#10;AAAAAAAALgIAAGRycy9lMm9Eb2MueG1sUEsBAi0AFAAGAAgAAAAhAOyENYTeAAAACgEAAA8AAAAA&#10;AAAAAAAAAAAAIQQAAGRycy9kb3ducmV2LnhtbFBLBQYAAAAABAAEAPMAAAAsBQAAAAA=&#10;" strokecolor="#4472c4 [3204]" strokeweight=".5pt">
                <v:stroke dashstyle="1 1" joinstyle="miter"/>
                <w10:wrap anchorx="margin"/>
              </v:line>
            </w:pict>
          </mc:Fallback>
        </mc:AlternateContent>
      </w:r>
      <w:r w:rsidR="007F2274">
        <w:rPr>
          <w:color w:val="000000" w:themeColor="text1"/>
        </w:rPr>
        <w:t>Trong công nghiêp, đ</w:t>
      </w:r>
      <w:r w:rsidR="00CE051C" w:rsidRPr="00CE051C">
        <w:rPr>
          <w:color w:val="000000" w:themeColor="text1"/>
        </w:rPr>
        <w:t xml:space="preserve">iều chế aldehyde và ketone bằng cách </w:t>
      </w:r>
      <w:r w:rsidR="00CE051C" w:rsidRPr="00DF2C15">
        <w:rPr>
          <w:color w:val="FFFFFF" w:themeColor="background1"/>
        </w:rPr>
        <w:t>oxi hoá hydrocarbon</w:t>
      </w:r>
      <w:r w:rsidR="00CE051C" w:rsidRPr="00CE051C">
        <w:rPr>
          <w:color w:val="000000" w:themeColor="text1"/>
        </w:rPr>
        <w:t>.</w:t>
      </w:r>
    </w:p>
    <w:p w14:paraId="274CCB3A" w14:textId="77777777" w:rsidR="004958EA" w:rsidRPr="007F2274" w:rsidRDefault="007F2274" w:rsidP="007F2274">
      <w:pPr>
        <w:pStyle w:val="NormalWeb"/>
        <w:spacing w:before="0" w:beforeAutospacing="0" w:after="0" w:afterAutospacing="0" w:line="276" w:lineRule="auto"/>
        <w:rPr>
          <w:b/>
          <w:bCs/>
          <w:color w:val="385623" w:themeColor="accent6" w:themeShade="80"/>
        </w:rPr>
      </w:pPr>
      <w:r>
        <w:rPr>
          <w:b/>
          <w:bCs/>
          <w:color w:val="385623" w:themeColor="accent6" w:themeShade="80"/>
        </w:rPr>
        <w:t xml:space="preserve">      2.</w:t>
      </w:r>
      <w:r w:rsidR="00CE051C" w:rsidRPr="007F2274">
        <w:rPr>
          <w:b/>
          <w:bCs/>
          <w:color w:val="385623" w:themeColor="accent6" w:themeShade="80"/>
        </w:rPr>
        <w:t>Acetaldehyde</w:t>
      </w:r>
    </w:p>
    <w:p w14:paraId="481D32FB" w14:textId="77777777" w:rsidR="00CE051C" w:rsidRDefault="00CE051C" w:rsidP="00CE051C">
      <w:pPr>
        <w:pStyle w:val="NormalWeb"/>
        <w:spacing w:before="0" w:beforeAutospacing="0" w:after="0" w:afterAutospacing="0" w:line="276" w:lineRule="auto"/>
        <w:ind w:left="720"/>
        <w:rPr>
          <w:b/>
          <w:bCs/>
          <w:i/>
          <w:iCs/>
          <w:color w:val="385623" w:themeColor="accent6" w:themeShade="80"/>
        </w:rPr>
      </w:pPr>
      <w:r w:rsidRPr="00CE051C">
        <w:rPr>
          <w:color w:val="000000" w:themeColor="text1"/>
        </w:rPr>
        <w:t>Điều chế</w:t>
      </w:r>
      <w:r>
        <w:rPr>
          <w:color w:val="000000" w:themeColor="text1"/>
        </w:rPr>
        <w:t xml:space="preserve"> </w:t>
      </w:r>
      <w:r w:rsidRPr="009C64F3">
        <w:rPr>
          <w:b/>
          <w:bCs/>
          <w:i/>
          <w:iCs/>
          <w:color w:val="385623" w:themeColor="accent6" w:themeShade="80"/>
        </w:rPr>
        <w:t>Acetaldehyde</w:t>
      </w:r>
      <w:r>
        <w:rPr>
          <w:b/>
          <w:bCs/>
          <w:i/>
          <w:iCs/>
          <w:color w:val="385623" w:themeColor="accent6" w:themeShade="80"/>
        </w:rPr>
        <w:t xml:space="preserve"> bằng cách oxi hoá ethylen</w:t>
      </w:r>
    </w:p>
    <w:p w14:paraId="2339A8E4" w14:textId="77777777" w:rsidR="00CE051C" w:rsidRDefault="00DF2C15" w:rsidP="00CE051C">
      <w:pPr>
        <w:pStyle w:val="NormalWeb"/>
        <w:spacing w:before="0" w:beforeAutospacing="0" w:after="0" w:afterAutospacing="0" w:line="276" w:lineRule="auto"/>
        <w:ind w:left="720"/>
      </w:pPr>
      <w:r>
        <w:rPr>
          <w:noProof/>
          <w:color w:val="000000" w:themeColor="text1"/>
          <w14:ligatures w14:val="standardContextual"/>
        </w:rPr>
        <mc:AlternateContent>
          <mc:Choice Requires="wps">
            <w:drawing>
              <wp:anchor distT="0" distB="0" distL="114300" distR="114300" simplePos="0" relativeHeight="251762688" behindDoc="0" locked="0" layoutInCell="1" allowOverlap="1" wp14:anchorId="440D3904" wp14:editId="4A5115B6">
                <wp:simplePos x="0" y="0"/>
                <wp:positionH relativeFrom="margin">
                  <wp:posOffset>474980</wp:posOffset>
                </wp:positionH>
                <wp:positionV relativeFrom="paragraph">
                  <wp:posOffset>170180</wp:posOffset>
                </wp:positionV>
                <wp:extent cx="5654040" cy="22860"/>
                <wp:effectExtent l="0" t="0" r="22860" b="34290"/>
                <wp:wrapNone/>
                <wp:docPr id="99" name="Straight Connector 99"/>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70F2D32" id="Straight Connector 99" o:spid="_x0000_s1026" style="position:absolute;flip:y;z-index:251762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4pt,13.4pt" to="482.6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C3GgFPeAAAACAEA&#10;AA8AAABkcnMvZG93bnJldi54bWxMj8FOwzAQRO9I/IO1SNyoQ0gDDXGqCoHgVInSS29OvMQp8TqK&#10;3Sb8PcsJTqvRjGbeluvZ9eKMY+g8KbhdJCCQGm86ahXsP15uHkCEqMno3hMq+MYA6+ryotSF8RO9&#10;43kXW8ElFAqtwMY4FFKGxqLTYeEHJPY+/eh0ZDm20ox64nLXyzRJcul0R7xg9YBPFpuv3ckpeK3T&#10;qT9snt+O1q6Wx611ss6cUtdX8+YRRMQ5/oXhF5/RoWKm2p/IBNEruM+YPCpIc77sr/JlCqJWcJdk&#10;IKtS/n+g+gEAAP//AwBQSwECLQAUAAYACAAAACEAtoM4kv4AAADhAQAAEwAAAAAAAAAAAAAAAAAA&#10;AAAAW0NvbnRlbnRfVHlwZXNdLnhtbFBLAQItABQABgAIAAAAIQA4/SH/1gAAAJQBAAALAAAAAAAA&#10;AAAAAAAAAC8BAABfcmVscy8ucmVsc1BLAQItABQABgAIAAAAIQBNeQ29yAEAAAAEAAAOAAAAAAAA&#10;AAAAAAAAAC4CAABkcnMvZTJvRG9jLnhtbFBLAQItABQABgAIAAAAIQAtxoBT3gAAAAgBAAAPAAAA&#10;AAAAAAAAAAAAACIEAABkcnMvZG93bnJldi54bWxQSwUGAAAAAAQABADzAAAALQUAAAAA&#10;" strokecolor="#4472c4 [3204]" strokeweight=".5pt">
                <v:stroke dashstyle="1 1" joinstyle="miter"/>
                <w10:wrap anchorx="margin"/>
              </v:line>
            </w:pict>
          </mc:Fallback>
        </mc:AlternateContent>
      </w:r>
    </w:p>
    <w:p w14:paraId="76110745" w14:textId="77777777" w:rsidR="007F2274" w:rsidRPr="007F2274" w:rsidRDefault="007F2274" w:rsidP="007F2274">
      <w:pPr>
        <w:spacing w:after="0" w:line="276" w:lineRule="auto"/>
        <w:rPr>
          <w:b/>
          <w:bCs/>
          <w:color w:val="385623" w:themeColor="accent6" w:themeShade="80"/>
          <w:sz w:val="24"/>
          <w:szCs w:val="24"/>
        </w:rPr>
      </w:pPr>
      <w:r>
        <w:t xml:space="preserve">      2</w:t>
      </w:r>
      <w:r w:rsidRPr="007F2274">
        <w:rPr>
          <w:b/>
          <w:bCs/>
          <w:color w:val="385623" w:themeColor="accent6" w:themeShade="80"/>
        </w:rPr>
        <w:t>.</w:t>
      </w:r>
      <w:r>
        <w:rPr>
          <w:b/>
          <w:bCs/>
          <w:color w:val="385623" w:themeColor="accent6" w:themeShade="80"/>
        </w:rPr>
        <w:t xml:space="preserve"> </w:t>
      </w:r>
      <w:r w:rsidRPr="007F2274">
        <w:rPr>
          <w:rFonts w:cs="Times New Roman"/>
          <w:b/>
          <w:bCs/>
          <w:color w:val="385623" w:themeColor="accent6" w:themeShade="80"/>
          <w:sz w:val="24"/>
          <w:szCs w:val="24"/>
        </w:rPr>
        <w:t>Aceton</w:t>
      </w:r>
      <w:r w:rsidRPr="007F2274">
        <w:rPr>
          <w:b/>
          <w:bCs/>
          <w:color w:val="385623" w:themeColor="accent6" w:themeShade="80"/>
          <w:sz w:val="24"/>
          <w:szCs w:val="24"/>
        </w:rPr>
        <w:t>e</w:t>
      </w:r>
    </w:p>
    <w:p w14:paraId="0650D71C" w14:textId="77777777" w:rsidR="007F2274" w:rsidRDefault="007F2274" w:rsidP="007F2274">
      <w:pPr>
        <w:pStyle w:val="NormalWeb"/>
        <w:spacing w:before="0" w:beforeAutospacing="0" w:after="0" w:afterAutospacing="0" w:line="276" w:lineRule="auto"/>
        <w:ind w:left="720"/>
        <w:rPr>
          <w:b/>
          <w:bCs/>
          <w:i/>
          <w:iCs/>
          <w:color w:val="385623" w:themeColor="accent6" w:themeShade="80"/>
        </w:rPr>
      </w:pPr>
      <w:r w:rsidRPr="00CE051C">
        <w:rPr>
          <w:color w:val="000000" w:themeColor="text1"/>
        </w:rPr>
        <w:t>Điều chế</w:t>
      </w:r>
      <w:r>
        <w:rPr>
          <w:color w:val="000000" w:themeColor="text1"/>
        </w:rPr>
        <w:t xml:space="preserve"> </w:t>
      </w:r>
      <w:r w:rsidRPr="007F2274">
        <w:rPr>
          <w:b/>
          <w:bCs/>
          <w:color w:val="385623" w:themeColor="accent6" w:themeShade="80"/>
        </w:rPr>
        <w:t>Acetone</w:t>
      </w:r>
      <w:r>
        <w:rPr>
          <w:b/>
          <w:bCs/>
          <w:i/>
          <w:iCs/>
          <w:color w:val="385623" w:themeColor="accent6" w:themeShade="80"/>
        </w:rPr>
        <w:t xml:space="preserve"> bằng cách oxi hoá cumene qua hai giai đoạn</w:t>
      </w:r>
    </w:p>
    <w:p w14:paraId="6658F628" w14:textId="61C349E1" w:rsidR="007F2274" w:rsidRDefault="00DF2C15" w:rsidP="007F2274">
      <w:pPr>
        <w:pStyle w:val="NormalWeb"/>
        <w:spacing w:before="0" w:beforeAutospacing="0" w:after="0" w:afterAutospacing="0" w:line="276" w:lineRule="auto"/>
        <w:ind w:left="720"/>
        <w:rPr>
          <w:b/>
          <w:bCs/>
          <w:i/>
          <w:iCs/>
          <w:color w:val="385623" w:themeColor="accent6" w:themeShade="80"/>
        </w:rPr>
      </w:pPr>
      <w:r>
        <w:rPr>
          <w:noProof/>
          <w:color w:val="000000" w:themeColor="text1"/>
          <w14:ligatures w14:val="standardContextual"/>
        </w:rPr>
        <w:lastRenderedPageBreak/>
        <mc:AlternateContent>
          <mc:Choice Requires="wps">
            <w:drawing>
              <wp:anchor distT="0" distB="0" distL="114300" distR="114300" simplePos="0" relativeHeight="251768832" behindDoc="0" locked="0" layoutInCell="1" allowOverlap="1" wp14:anchorId="23BAB6FE" wp14:editId="4D0AF9E0">
                <wp:simplePos x="0" y="0"/>
                <wp:positionH relativeFrom="margin">
                  <wp:posOffset>429260</wp:posOffset>
                </wp:positionH>
                <wp:positionV relativeFrom="paragraph">
                  <wp:posOffset>700405</wp:posOffset>
                </wp:positionV>
                <wp:extent cx="5654040" cy="22860"/>
                <wp:effectExtent l="0" t="0" r="22860" b="34290"/>
                <wp:wrapNone/>
                <wp:docPr id="102" name="Straight Connector 102"/>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B8ED39E" id="Straight Connector 102" o:spid="_x0000_s1026" style="position:absolute;flip:y;z-index:25176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3.8pt,55.15pt" to="479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MKhYVTeAAAACgEA&#10;AA8AAABkcnMvZG93bnJldi54bWxMjz1PwzAQhnck/oN1SGzUaUtDE+JUFQKVCYnCwuYkR5xin6PY&#10;bcK/73WC8d579H4Um8lZccIhdJ4UzGcJCKTaNx21Cj4/Xu7WIELU1GjrCRX8YoBNeX1V6LzxI73j&#10;aR9bwSYUcq3AxNjnUobaoNNh5nsk/n37wenI59DKZtAjmzsrF0mSSqc74gSje3wyWP/sj07BrlqM&#10;9mv7/HowJlsd3oyT1b1T6vZm2j6CiDjFPxgu9bk6lNyp8kdqgrAK0oeUSdbnyRIEA9lqzeOqi7LM&#10;QJaF/D+hPAMAAP//AwBQSwECLQAUAAYACAAAACEAtoM4kv4AAADhAQAAEwAAAAAAAAAAAAAAAAAA&#10;AAAAW0NvbnRlbnRfVHlwZXNdLnhtbFBLAQItABQABgAIAAAAIQA4/SH/1gAAAJQBAAALAAAAAAAA&#10;AAAAAAAAAC8BAABfcmVscy8ucmVsc1BLAQItABQABgAIAAAAIQBNeQ29yAEAAAAEAAAOAAAAAAAA&#10;AAAAAAAAAC4CAABkcnMvZTJvRG9jLnhtbFBLAQItABQABgAIAAAAIQDCoWFU3gAAAAoBAAAPAAAA&#10;AAAAAAAAAAAAACIEAABkcnMvZG93bnJldi54bWxQSwUGAAAAAAQABADzAAAALQUAAAAA&#10;" strokecolor="#4472c4 [3204]" strokeweight=".5pt">
                <v:stroke dashstyle="1 1" joinstyle="miter"/>
                <w10:wrap anchorx="margin"/>
              </v:line>
            </w:pict>
          </mc:Fallback>
        </mc:AlternateContent>
      </w:r>
      <w:r>
        <w:rPr>
          <w:noProof/>
          <w:color w:val="000000" w:themeColor="text1"/>
          <w14:ligatures w14:val="standardContextual"/>
        </w:rPr>
        <mc:AlternateContent>
          <mc:Choice Requires="wps">
            <w:drawing>
              <wp:anchor distT="0" distB="0" distL="114300" distR="114300" simplePos="0" relativeHeight="251770880" behindDoc="0" locked="0" layoutInCell="1" allowOverlap="1" wp14:anchorId="3920EAC8" wp14:editId="3EDBBD6B">
                <wp:simplePos x="0" y="0"/>
                <wp:positionH relativeFrom="margin">
                  <wp:posOffset>436880</wp:posOffset>
                </wp:positionH>
                <wp:positionV relativeFrom="paragraph">
                  <wp:posOffset>997585</wp:posOffset>
                </wp:positionV>
                <wp:extent cx="5654040" cy="22860"/>
                <wp:effectExtent l="0" t="0" r="22860" b="34290"/>
                <wp:wrapNone/>
                <wp:docPr id="103" name="Straight Connector 103"/>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3966FF7" id="Straight Connector 103" o:spid="_x0000_s1026" style="position:absolute;flip:y;z-index:251770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4.4pt,78.55pt" to="479.6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I9M/ODeAAAACgEA&#10;AA8AAABkcnMvZG93bnJldi54bWxMjz1PwzAQhnck/oN1SGzUaUTSJsSpKgSCCYnCwubER5wSn6PY&#10;bcK/55hgfD/03nPVbnGDOOMUek8K1qsEBFLrTU+dgve3x5stiBA1GT14QgXfGGBXX15UujR+plc8&#10;H2IneIRCqRXYGMdSytBadDqs/IjE2aefnI4sp06aSc887gaZJkkune6JL1g94r3F9utwcgqemnQe&#10;PvYPz0dri+z4Yp1sbp1S11fL/g5ExCX+leEXn9GhZqbGn8gEMSjIt0we2c82axBcKLIiBdGwkycb&#10;kHUl/79Q/wAAAP//AwBQSwECLQAUAAYACAAAACEAtoM4kv4AAADhAQAAEwAAAAAAAAAAAAAAAAAA&#10;AAAAW0NvbnRlbnRfVHlwZXNdLnhtbFBLAQItABQABgAIAAAAIQA4/SH/1gAAAJQBAAALAAAAAAAA&#10;AAAAAAAAAC8BAABfcmVscy8ucmVsc1BLAQItABQABgAIAAAAIQBNeQ29yAEAAAAEAAAOAAAAAAAA&#10;AAAAAAAAAC4CAABkcnMvZTJvRG9jLnhtbFBLAQItABQABgAIAAAAIQCPTPzg3gAAAAoBAAAPAAAA&#10;AAAAAAAAAAAAACIEAABkcnMvZG93bnJldi54bWxQSwUGAAAAAAQABADzAAAALQUAAAAA&#10;" strokecolor="#4472c4 [3204]" strokeweight=".5pt">
                <v:stroke dashstyle="1 1" joinstyle="miter"/>
                <w10:wrap anchorx="margin"/>
              </v:line>
            </w:pict>
          </mc:Fallback>
        </mc:AlternateContent>
      </w:r>
      <w:r>
        <w:rPr>
          <w:noProof/>
          <w:color w:val="000000" w:themeColor="text1"/>
          <w14:ligatures w14:val="standardContextual"/>
        </w:rPr>
        <mc:AlternateContent>
          <mc:Choice Requires="wps">
            <w:drawing>
              <wp:anchor distT="0" distB="0" distL="114300" distR="114300" simplePos="0" relativeHeight="251766784" behindDoc="0" locked="0" layoutInCell="1" allowOverlap="1" wp14:anchorId="0EFE85A5" wp14:editId="5559C143">
                <wp:simplePos x="0" y="0"/>
                <wp:positionH relativeFrom="margin">
                  <wp:posOffset>414020</wp:posOffset>
                </wp:positionH>
                <wp:positionV relativeFrom="paragraph">
                  <wp:posOffset>456565</wp:posOffset>
                </wp:positionV>
                <wp:extent cx="5654040" cy="22860"/>
                <wp:effectExtent l="0" t="0" r="22860" b="34290"/>
                <wp:wrapNone/>
                <wp:docPr id="101" name="Straight Connector 101"/>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2301524" id="Straight Connector 101" o:spid="_x0000_s1026" style="position:absolute;flip:y;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2.6pt,35.95pt" to="477.8pt,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FEpHQzdAAAACAEA&#10;AA8AAABkcnMvZG93bnJldi54bWxMj81OwzAQhO9IvIO1SNyo0wiHJsSpKgSCExKFS29OvMQp/oli&#10;twlvz3KC4+yMZr6tt4uz7IxTHIKXsF5lwNB3QQ++l/Dx/nSzARaT8lrZ4FHCN0bYNpcXtap0mP0b&#10;nvepZ1TiY6UkmJTGivPYGXQqrsKInrzPMDmVSE4915OaqdxZnmdZwZ0aPC0YNeKDwe5rf3ISntt8&#10;tofd48vRmFIcX43j7a2T8vpq2d0DS7ikvzD84hM6NMTUhpPXkVkJhcgpKeFuXQIjvxSiANbSQQjg&#10;Tc3/P9D8AAAA//8DAFBLAQItABQABgAIAAAAIQC2gziS/gAAAOEBAAATAAAAAAAAAAAAAAAAAAAA&#10;AABbQ29udGVudF9UeXBlc10ueG1sUEsBAi0AFAAGAAgAAAAhADj9If/WAAAAlAEAAAsAAAAAAAAA&#10;AAAAAAAALwEAAF9yZWxzLy5yZWxzUEsBAi0AFAAGAAgAAAAhAE15Db3IAQAAAAQAAA4AAAAAAAAA&#10;AAAAAAAALgIAAGRycy9lMm9Eb2MueG1sUEsBAi0AFAAGAAgAAAAhAFEpHQzdAAAACAEAAA8AAAAA&#10;AAAAAAAAAAAAIgQAAGRycy9kb3ducmV2LnhtbFBLBQYAAAAABAAEAPMAAAAsBQAAAAA=&#10;" strokecolor="#4472c4 [3204]" strokeweight=".5pt">
                <v:stroke dashstyle="1 1" joinstyle="miter"/>
                <w10:wrap anchorx="margin"/>
              </v:line>
            </w:pict>
          </mc:Fallback>
        </mc:AlternateContent>
      </w:r>
      <w:r>
        <w:rPr>
          <w:noProof/>
          <w:color w:val="000000" w:themeColor="text1"/>
          <w14:ligatures w14:val="standardContextual"/>
        </w:rPr>
        <mc:AlternateContent>
          <mc:Choice Requires="wps">
            <w:drawing>
              <wp:anchor distT="0" distB="0" distL="114300" distR="114300" simplePos="0" relativeHeight="251764736" behindDoc="0" locked="0" layoutInCell="1" allowOverlap="1" wp14:anchorId="6F581BA0" wp14:editId="2228C5BC">
                <wp:simplePos x="0" y="0"/>
                <wp:positionH relativeFrom="margin">
                  <wp:posOffset>459740</wp:posOffset>
                </wp:positionH>
                <wp:positionV relativeFrom="paragraph">
                  <wp:posOffset>205105</wp:posOffset>
                </wp:positionV>
                <wp:extent cx="5654040" cy="22860"/>
                <wp:effectExtent l="0" t="0" r="22860" b="34290"/>
                <wp:wrapNone/>
                <wp:docPr id="100" name="Straight Connector 100"/>
                <wp:cNvGraphicFramePr/>
                <a:graphic xmlns:a="http://schemas.openxmlformats.org/drawingml/2006/main">
                  <a:graphicData uri="http://schemas.microsoft.com/office/word/2010/wordprocessingShape">
                    <wps:wsp>
                      <wps:cNvCnPr/>
                      <wps:spPr>
                        <a:xfrm flipV="1">
                          <a:off x="0" y="0"/>
                          <a:ext cx="5654040" cy="22860"/>
                        </a:xfrm>
                        <a:prstGeom prst="line">
                          <a:avLst/>
                        </a:prstGeom>
                        <a:ln>
                          <a:solidFill>
                            <a:schemeClr val="accent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AFE27DB" id="Straight Connector 100" o:spid="_x0000_s1026" style="position:absolute;flip:y;z-index:251764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6.2pt,16.15pt" to="481.4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29yAEAAAAEAAAOAAAAZHJzL2Uyb0RvYy54bWysU8lu2zAQvRfoPxC815KNxAgEyznESC9F&#10;G3S7M9TQIsANHNaS/r5DylaabkCKXgZc5r2Z9zjc3Y7WsBNE1N61fL2qOQMnfafdseVfPt+/ueEM&#10;k3CdMN5ByydAfrt//Wo3hAY2vvemg8iIxGEzhJb3KYWmqlD2YAWufABHl8pHKxJt47HqohiI3Zpq&#10;U9fbavCxC9FLQKTTw3zJ94VfKZDpg1IIiZmWU2+pxFjiY47VfieaYxSh1/LchviHLqzQjoouVAeR&#10;BPsW9S9UVsvo0au0kt5WXiktoWggNev6JzWfehGgaCFzMCw24f+jle9Pd+4hkg1DwAbDQ8wqRhUt&#10;U0aHr/SmRRd1ysZi27TYBmNikg6vt9dX9RW5K+lus7nZFlurmSbThYjpLXjL8qLlRrusSjTi9A4T&#10;labUS0o+Ni5H9EZ399qYssnzAHcmspOglxRSgkvr/HqEfZaZiQ4C+zkRJzz4dM7LvNWTzLJKk4G5&#10;5kdQTHckZxZcJvBPFY2j7AxT1N8CrIuovwLP+RkKZTpfAl4QpbJ3aQFb7Xz8XfU0XkxSc/7FgVl3&#10;tuDRd1MZgGINjVnx9Pwl8hz/uC/wp4+7/w4AAP//AwBQSwMEFAAGAAgAAAAhACgtL/7dAAAACAEA&#10;AA8AAABkcnMvZG93bnJldi54bWxMj81OwzAQhO9IvIO1SNyoQ/oDCXGqCoHghEThws2JlzjFXkex&#10;24S3ZznBcWdGs99U29k7ccIx9oEUXC8yEEhtMD11Ct7fHq9uQcSkyWgXCBV8Y4RtfX5W6dKEiV7x&#10;tE+d4BKKpVZgUxpKKWNr0eu4CAMSe59h9DrxOXbSjHricu9knmUb6XVP/MHqAe8ttl/7o1fw1OST&#10;+9g9PB+sLdaHF+tls/JKXV7MuzsQCef0F4ZffEaHmpmacCQThVNwk684qWCZL0GwX2xyntKwsC5A&#10;1pX8P6D+AQAA//8DAFBLAQItABQABgAIAAAAIQC2gziS/gAAAOEBAAATAAAAAAAAAAAAAAAAAAAA&#10;AABbQ29udGVudF9UeXBlc10ueG1sUEsBAi0AFAAGAAgAAAAhADj9If/WAAAAlAEAAAsAAAAAAAAA&#10;AAAAAAAALwEAAF9yZWxzLy5yZWxzUEsBAi0AFAAGAAgAAAAhAE15Db3IAQAAAAQAAA4AAAAAAAAA&#10;AAAAAAAALgIAAGRycy9lMm9Eb2MueG1sUEsBAi0AFAAGAAgAAAAhACgtL/7dAAAACAEAAA8AAAAA&#10;AAAAAAAAAAAAIgQAAGRycy9kb3ducmV2LnhtbFBLBQYAAAAABAAEAPMAAAAsBQAAAAA=&#10;" strokecolor="#4472c4 [3204]" strokeweight=".5pt">
                <v:stroke dashstyle="1 1" joinstyle="miter"/>
                <w10:wrap anchorx="margin"/>
              </v:line>
            </w:pict>
          </mc:Fallback>
        </mc:AlternateContent>
      </w:r>
    </w:p>
    <w:p w14:paraId="1BF62B43" w14:textId="4DE659BE" w:rsidR="004E1FE9" w:rsidRPr="004E1FE9" w:rsidRDefault="004E1FE9" w:rsidP="004E1FE9"/>
    <w:p w14:paraId="190DB4E7" w14:textId="3DE1C474" w:rsidR="004E1FE9" w:rsidRPr="004E1FE9" w:rsidRDefault="004E1FE9" w:rsidP="004E1FE9"/>
    <w:p w14:paraId="193A7B5F" w14:textId="739BAE32" w:rsidR="004E1FE9" w:rsidRPr="004E1FE9" w:rsidRDefault="004E1FE9" w:rsidP="004E1FE9"/>
    <w:p w14:paraId="3676A754" w14:textId="00FE2267" w:rsidR="004E1FE9" w:rsidRPr="004E1FE9" w:rsidRDefault="004E1FE9" w:rsidP="004E1FE9"/>
    <w:p w14:paraId="307A7793" w14:textId="654A180B" w:rsidR="004E1FE9" w:rsidRPr="004E1FE9" w:rsidRDefault="004E1FE9" w:rsidP="004E1FE9"/>
    <w:p w14:paraId="66895AF0" w14:textId="3E7291CA" w:rsidR="004E1FE9" w:rsidRDefault="004E1FE9" w:rsidP="004E1FE9">
      <w:pPr>
        <w:rPr>
          <w:rFonts w:eastAsia="Times New Roman" w:cs="Times New Roman"/>
          <w:b/>
          <w:bCs/>
          <w:i/>
          <w:iCs/>
          <w:color w:val="385623" w:themeColor="accent6" w:themeShade="80"/>
          <w:kern w:val="0"/>
          <w:sz w:val="24"/>
          <w:szCs w:val="24"/>
          <w14:ligatures w14:val="none"/>
        </w:rPr>
      </w:pPr>
    </w:p>
    <w:p w14:paraId="23A62BFF" w14:textId="059E5C4B" w:rsidR="004E1FE9" w:rsidRDefault="004E1FE9" w:rsidP="004E1FE9">
      <w:pPr>
        <w:tabs>
          <w:tab w:val="left" w:pos="2910"/>
        </w:tabs>
      </w:pPr>
      <w:r>
        <w:t>Tài liệu được chia sẻ bởi Website VnTeach.Com</w:t>
      </w:r>
    </w:p>
    <w:p w14:paraId="38F28BBC" w14:textId="77777777" w:rsidR="004E1FE9" w:rsidRDefault="004E1FE9" w:rsidP="004E1FE9">
      <w:pPr>
        <w:tabs>
          <w:tab w:val="left" w:pos="2910"/>
        </w:tabs>
      </w:pPr>
      <w:r>
        <w:t>https://www.vnteach.com</w:t>
      </w:r>
    </w:p>
    <w:p w14:paraId="4BE78AAE" w14:textId="77777777" w:rsidR="004E1FE9" w:rsidRDefault="004E1FE9" w:rsidP="004E1FE9">
      <w:pPr>
        <w:tabs>
          <w:tab w:val="left" w:pos="2910"/>
        </w:tabs>
      </w:pPr>
      <w:r>
        <w:t>Một sản phẩm của cộng đồng facebook Thư Viện VnTeach.Com</w:t>
      </w:r>
    </w:p>
    <w:p w14:paraId="0CC017D2" w14:textId="77777777" w:rsidR="004E1FE9" w:rsidRDefault="004E1FE9" w:rsidP="004E1FE9">
      <w:pPr>
        <w:tabs>
          <w:tab w:val="left" w:pos="2910"/>
        </w:tabs>
      </w:pPr>
      <w:r>
        <w:t>https://www.facebook.com/groups/vnteach/</w:t>
      </w:r>
    </w:p>
    <w:p w14:paraId="4C4FBBBD" w14:textId="405E8844" w:rsidR="004E1FE9" w:rsidRPr="004E1FE9" w:rsidRDefault="004E1FE9" w:rsidP="004E1FE9">
      <w:pPr>
        <w:tabs>
          <w:tab w:val="left" w:pos="2910"/>
        </w:tabs>
      </w:pPr>
      <w:r>
        <w:t>https://www.facebook.com/groups/thuvienvnteach/</w:t>
      </w:r>
    </w:p>
    <w:sectPr w:rsidR="004E1FE9" w:rsidRPr="004E1FE9" w:rsidSect="00D21160">
      <w:pgSz w:w="11907" w:h="16840" w:code="9"/>
      <w:pgMar w:top="680" w:right="567" w:bottom="680" w:left="68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B71E5"/>
    <w:multiLevelType w:val="hybridMultilevel"/>
    <w:tmpl w:val="BBF88C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B3C4E"/>
    <w:multiLevelType w:val="hybridMultilevel"/>
    <w:tmpl w:val="DD76A1DE"/>
    <w:lvl w:ilvl="0" w:tplc="0409000F">
      <w:start w:val="1"/>
      <w:numFmt w:val="decimal"/>
      <w:lvlText w:val="%1."/>
      <w:lvlJc w:val="left"/>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270F30"/>
    <w:multiLevelType w:val="hybridMultilevel"/>
    <w:tmpl w:val="0D76C59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47697B"/>
    <w:multiLevelType w:val="hybridMultilevel"/>
    <w:tmpl w:val="34D2D96A"/>
    <w:lvl w:ilvl="0" w:tplc="41DE5FF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417D2106"/>
    <w:multiLevelType w:val="hybridMultilevel"/>
    <w:tmpl w:val="EAB271DA"/>
    <w:lvl w:ilvl="0" w:tplc="6382E4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392553"/>
    <w:multiLevelType w:val="hybridMultilevel"/>
    <w:tmpl w:val="C6D8C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7140353">
    <w:abstractNumId w:val="4"/>
  </w:num>
  <w:num w:numId="2" w16cid:durableId="520243495">
    <w:abstractNumId w:val="3"/>
  </w:num>
  <w:num w:numId="3" w16cid:durableId="2634350">
    <w:abstractNumId w:val="5"/>
  </w:num>
  <w:num w:numId="4" w16cid:durableId="1652950585">
    <w:abstractNumId w:val="1"/>
  </w:num>
  <w:num w:numId="5" w16cid:durableId="455950986">
    <w:abstractNumId w:val="0"/>
  </w:num>
  <w:num w:numId="6" w16cid:durableId="161193548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600A"/>
    <w:rsid w:val="00110312"/>
    <w:rsid w:val="001462D3"/>
    <w:rsid w:val="001B43D9"/>
    <w:rsid w:val="001E6499"/>
    <w:rsid w:val="0024428F"/>
    <w:rsid w:val="002842D9"/>
    <w:rsid w:val="002D2D60"/>
    <w:rsid w:val="00301CFC"/>
    <w:rsid w:val="00362BA3"/>
    <w:rsid w:val="003742AB"/>
    <w:rsid w:val="00381EA8"/>
    <w:rsid w:val="003D28BD"/>
    <w:rsid w:val="003D74D8"/>
    <w:rsid w:val="00434D8D"/>
    <w:rsid w:val="004527D6"/>
    <w:rsid w:val="00476179"/>
    <w:rsid w:val="00490F3B"/>
    <w:rsid w:val="004958EA"/>
    <w:rsid w:val="004E1FE9"/>
    <w:rsid w:val="004F329B"/>
    <w:rsid w:val="004F615D"/>
    <w:rsid w:val="00532243"/>
    <w:rsid w:val="005A72F9"/>
    <w:rsid w:val="005B600A"/>
    <w:rsid w:val="00680118"/>
    <w:rsid w:val="00694F75"/>
    <w:rsid w:val="006B6363"/>
    <w:rsid w:val="006F09D0"/>
    <w:rsid w:val="00724495"/>
    <w:rsid w:val="007F2274"/>
    <w:rsid w:val="007F479A"/>
    <w:rsid w:val="008C175E"/>
    <w:rsid w:val="008F0B2B"/>
    <w:rsid w:val="008F727B"/>
    <w:rsid w:val="00943B34"/>
    <w:rsid w:val="009B0704"/>
    <w:rsid w:val="009B575D"/>
    <w:rsid w:val="009C64F3"/>
    <w:rsid w:val="009E7D39"/>
    <w:rsid w:val="00A1063E"/>
    <w:rsid w:val="00A23E08"/>
    <w:rsid w:val="00A41DB8"/>
    <w:rsid w:val="00A57431"/>
    <w:rsid w:val="00A9342D"/>
    <w:rsid w:val="00AA15CD"/>
    <w:rsid w:val="00AA1D2C"/>
    <w:rsid w:val="00B16BBB"/>
    <w:rsid w:val="00B27332"/>
    <w:rsid w:val="00B52ADF"/>
    <w:rsid w:val="00B836C5"/>
    <w:rsid w:val="00BB1005"/>
    <w:rsid w:val="00BE083B"/>
    <w:rsid w:val="00BF3079"/>
    <w:rsid w:val="00C4058E"/>
    <w:rsid w:val="00C4354A"/>
    <w:rsid w:val="00C44DF9"/>
    <w:rsid w:val="00C95BA7"/>
    <w:rsid w:val="00CA61BA"/>
    <w:rsid w:val="00CC5617"/>
    <w:rsid w:val="00CE051C"/>
    <w:rsid w:val="00CF083F"/>
    <w:rsid w:val="00D21160"/>
    <w:rsid w:val="00D76AD2"/>
    <w:rsid w:val="00DC2D27"/>
    <w:rsid w:val="00DC7E1E"/>
    <w:rsid w:val="00DE416A"/>
    <w:rsid w:val="00DF2C15"/>
    <w:rsid w:val="00E14EDF"/>
    <w:rsid w:val="00E27FCF"/>
    <w:rsid w:val="00E42417"/>
    <w:rsid w:val="00E879AC"/>
    <w:rsid w:val="00F43284"/>
    <w:rsid w:val="00F44D0C"/>
    <w:rsid w:val="00F6423D"/>
    <w:rsid w:val="00F944B8"/>
    <w:rsid w:val="00F957BA"/>
    <w:rsid w:val="00FB1E53"/>
    <w:rsid w:val="00FB65E1"/>
    <w:rsid w:val="00FC6E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873381"/>
  <w15:chartTrackingRefBased/>
  <w15:docId w15:val="{3C7499B0-8E06-49E0-B6E5-5EB13D9E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21160"/>
    <w:pPr>
      <w:ind w:left="720"/>
      <w:contextualSpacing/>
    </w:pPr>
  </w:style>
  <w:style w:type="paragraph" w:styleId="NormalWeb">
    <w:name w:val="Normal (Web)"/>
    <w:basedOn w:val="Normal"/>
    <w:uiPriority w:val="99"/>
    <w:semiHidden/>
    <w:unhideWhenUsed/>
    <w:rsid w:val="00FB1E53"/>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basedOn w:val="TableNormal"/>
    <w:uiPriority w:val="39"/>
    <w:rsid w:val="00F44D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393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4.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0.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2.png"/><Relationship Id="rId10" Type="http://schemas.openxmlformats.org/officeDocument/2006/relationships/image" Target="media/image6.png"/><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4.png"/><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Pages>
  <Words>1225</Words>
  <Characters>698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4-20T03:24:00Z</dcterms:created>
  <dcterms:modified xsi:type="dcterms:W3CDTF">2023-08-16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